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0077E8" w14:textId="60318849" w:rsidR="00AE3AA9" w:rsidRDefault="00514E4A" w:rsidP="00AE3AA9">
      <w:pPr>
        <w:tabs>
          <w:tab w:val="left" w:pos="180"/>
        </w:tabs>
        <w:spacing w:line="280" w:lineRule="exact"/>
        <w:rPr>
          <w:rFonts w:ascii="Arial" w:hAnsi="Arial" w:cs="Arial"/>
        </w:rPr>
      </w:pPr>
      <w:r>
        <w:rPr>
          <w:rFonts w:ascii="Arial" w:hAnsi="Arial" w:cs="Arial"/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54FEE607" wp14:editId="40658375">
                <wp:simplePos x="0" y="0"/>
                <wp:positionH relativeFrom="column">
                  <wp:posOffset>2819400</wp:posOffset>
                </wp:positionH>
                <wp:positionV relativeFrom="paragraph">
                  <wp:posOffset>-468590</wp:posOffset>
                </wp:positionV>
                <wp:extent cx="533400" cy="238125"/>
                <wp:effectExtent l="0" t="0" r="1905" b="1270"/>
                <wp:wrapNone/>
                <wp:docPr id="8" name="Text Box 31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rgbClr val="000000"/>
                              </a:solidFill>
                              <a:miter lim="800000"/>
                              <a:headEnd type="none" w="lg" len="med"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65E68882" w14:textId="77777777" w:rsidR="00135F21" w:rsidRPr="0074610A" w:rsidRDefault="00135F21" w:rsidP="00135F21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4FEE607" id="_x0000_t202" coordsize="21600,21600" o:spt="202" path="m,l,21600r21600,l21600,xe">
                <v:stroke joinstyle="miter"/>
                <v:path gradientshapeok="t" o:connecttype="rect"/>
              </v:shapetype>
              <v:shape id="Text Box 3199" o:spid="_x0000_s1026" type="#_x0000_t202" style="position:absolute;margin-left:222pt;margin-top:-36.9pt;width:42pt;height:18.7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" stroked="f" strokeweight="2.25pt">
                <v:stroke startarrowwidth="wide"/>
                <v:textbox>
                  <w:txbxContent>
                    <w:p w14:paraId="65E68882" w14:textId="77777777" w:rsidR="00135F21" w:rsidRPr="0074610A" w:rsidRDefault="00135F21" w:rsidP="00135F21">
                      <w:pPr>
                        <w:rPr>
                          <w:rFonts w:ascii="Arial" w:hAnsi="Arial" w:cs="Arial"/>
                          <w:sz w:val="22"/>
                          <w:szCs w:val="22"/>
                          <w:lang w:val="en-SG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77194C">
        <w:rPr>
          <w:rFonts w:ascii="Arial" w:hAnsi="Arial" w:cs="Arial"/>
          <w:noProof/>
          <w:lang w:eastAsia="zh-CN"/>
        </w:rPr>
        <mc:AlternateContent>
          <mc:Choice Requires="wpg">
            <w:drawing>
              <wp:anchor distT="0" distB="0" distL="114300" distR="114300" simplePos="0" relativeHeight="251659776" behindDoc="0" locked="0" layoutInCell="1" allowOverlap="1" wp14:anchorId="63A8915E" wp14:editId="52B1241A">
                <wp:simplePos x="0" y="0"/>
                <wp:positionH relativeFrom="column">
                  <wp:posOffset>26035</wp:posOffset>
                </wp:positionH>
                <wp:positionV relativeFrom="paragraph">
                  <wp:posOffset>317500</wp:posOffset>
                </wp:positionV>
                <wp:extent cx="6085205" cy="1438275"/>
                <wp:effectExtent l="5080" t="635" r="0" b="0"/>
                <wp:wrapNone/>
                <wp:docPr id="9" name="Group 32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085205" cy="1438275"/>
                          <a:chOff x="1193" y="1726"/>
                          <a:chExt cx="9583" cy="2265"/>
                        </a:xfrm>
                      </wpg:grpSpPr>
                      <wps:wsp>
                        <wps:cNvPr id="10" name="Text Box 3202"/>
                        <wps:cNvSpPr txBox="1">
                          <a:spLocks noChangeArrowheads="1"/>
                        </wps:cNvSpPr>
                        <wps:spPr bwMode="auto">
                          <a:xfrm>
                            <a:off x="3408" y="2716"/>
                            <a:ext cx="7368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AB327B4" w14:textId="77777777" w:rsidR="00487564" w:rsidRPr="00992F09" w:rsidRDefault="00487564" w:rsidP="00487564">
                              <w:pPr>
                                <w:rPr>
                                  <w:rFonts w:ascii="Arial" w:hAnsi="Arial" w:cs="Arial"/>
                                  <w:b/>
                                  <w:sz w:val="32"/>
                                  <w:szCs w:val="32"/>
                                  <w:lang w:val="en-SG"/>
                                </w:rPr>
                              </w:pPr>
                              <w:r w:rsidRPr="00306B8E">
                                <w:rPr>
                                  <w:rFonts w:ascii="Arial" w:hAnsi="Arial" w:cs="Arial"/>
                                  <w:b/>
                                  <w:sz w:val="32"/>
                                  <w:szCs w:val="32"/>
                                </w:rPr>
                                <w:t>ANDERSON</w:t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sz w:val="32"/>
                                  <w:szCs w:val="32"/>
                                </w:rPr>
                                <w:t xml:space="preserve"> SERANGOON</w:t>
                              </w:r>
                              <w:r w:rsidRPr="00306B8E">
                                <w:rPr>
                                  <w:rFonts w:ascii="Arial" w:hAnsi="Arial" w:cs="Arial"/>
                                  <w:b/>
                                  <w:sz w:val="32"/>
                                  <w:szCs w:val="32"/>
                                </w:rPr>
                                <w:t xml:space="preserve"> JUNIOR COLLEG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1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93" y="1726"/>
                            <a:ext cx="1915" cy="2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3A8915E" id="Group 3201" o:spid="_x0000_s1027" style="position:absolute;margin-left:2.05pt;margin-top:25pt;width:479.15pt;height:113.25pt;z-index:251659776" coordorigin="1193,1726" coordsize="9583,2265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">
                <v:shape id="Text Box 3202" o:spid="_x0000_s1028" type="#_x0000_t202" style="position:absolute;left:3408;top:2716;width:7368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14:paraId="4AB327B4" w14:textId="77777777" w:rsidR="00487564" w:rsidRPr="00992F09" w:rsidRDefault="00487564" w:rsidP="00487564">
                        <w:pPr>
                          <w:rPr>
                            <w:rFonts w:ascii="Arial" w:hAnsi="Arial" w:cs="Arial"/>
                            <w:b/>
                            <w:sz w:val="32"/>
                            <w:szCs w:val="32"/>
                            <w:lang w:val="en-SG"/>
                          </w:rPr>
                        </w:pPr>
                        <w:r w:rsidRPr="00306B8E">
                          <w:rPr>
                            <w:rFonts w:ascii="Arial" w:hAnsi="Arial" w:cs="Arial"/>
                            <w:b/>
                            <w:sz w:val="32"/>
                            <w:szCs w:val="32"/>
                          </w:rPr>
                          <w:t>ANDERSON</w:t>
                        </w:r>
                        <w:r>
                          <w:rPr>
                            <w:rFonts w:ascii="Arial" w:hAnsi="Arial" w:cs="Arial"/>
                            <w:b/>
                            <w:sz w:val="32"/>
                            <w:szCs w:val="32"/>
                          </w:rPr>
                          <w:t xml:space="preserve"> SERANGOON</w:t>
                        </w:r>
                        <w:r w:rsidRPr="00306B8E">
                          <w:rPr>
                            <w:rFonts w:ascii="Arial" w:hAnsi="Arial" w:cs="Arial"/>
                            <w:b/>
                            <w:sz w:val="32"/>
                            <w:szCs w:val="32"/>
                          </w:rPr>
                          <w:t xml:space="preserve"> JUNIOR COLLEGE</w:t>
                        </w:r>
                      </w:p>
                    </w:txbxContent>
                  </v:textbox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" o:spid="_x0000_s1029" type="#_x0000_t75" style="position:absolute;left:1193;top:1726;width:1915;height:226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">
                  <v:imagedata r:id="rId9" o:title=""/>
                </v:shape>
              </v:group>
            </w:pict>
          </mc:Fallback>
        </mc:AlternateContent>
      </w:r>
      <w:r w:rsidR="00AE3AA9" w:rsidRPr="00E74532">
        <w:rPr>
          <w:rFonts w:ascii="Arial" w:hAnsi="Arial" w:cs="Arial"/>
        </w:rPr>
        <w:t xml:space="preserve">Name: _____________________________ (    )         </w:t>
      </w:r>
      <w:r w:rsidR="003454DB">
        <w:rPr>
          <w:rFonts w:ascii="Arial" w:hAnsi="Arial" w:cs="Arial"/>
        </w:rPr>
        <w:t xml:space="preserve">                           Class: </w:t>
      </w:r>
      <w:r w:rsidR="000971B4">
        <w:rPr>
          <w:rFonts w:ascii="Arial" w:hAnsi="Arial" w:cs="Arial"/>
        </w:rPr>
        <w:t>22</w:t>
      </w:r>
      <w:r w:rsidR="003454DB">
        <w:rPr>
          <w:rFonts w:ascii="Arial" w:hAnsi="Arial" w:cs="Arial"/>
        </w:rPr>
        <w:t xml:space="preserve"> / ______</w:t>
      </w:r>
    </w:p>
    <w:p w14:paraId="7104B2AF" w14:textId="77777777" w:rsidR="00AE3AA9" w:rsidRDefault="00AE3AA9" w:rsidP="00AE3AA9">
      <w:pPr>
        <w:tabs>
          <w:tab w:val="left" w:pos="180"/>
        </w:tabs>
        <w:spacing w:line="280" w:lineRule="exact"/>
        <w:rPr>
          <w:rFonts w:ascii="Arial" w:hAnsi="Arial" w:cs="Arial"/>
          <w:b/>
          <w:sz w:val="22"/>
          <w:szCs w:val="22"/>
        </w:rPr>
      </w:pPr>
    </w:p>
    <w:p w14:paraId="5C47C548" w14:textId="77777777" w:rsidR="00AE3AA9" w:rsidRDefault="00AE3AA9" w:rsidP="00AE3AA9">
      <w:pPr>
        <w:tabs>
          <w:tab w:val="left" w:pos="180"/>
        </w:tabs>
        <w:spacing w:line="280" w:lineRule="exact"/>
        <w:rPr>
          <w:rFonts w:ascii="Arial" w:hAnsi="Arial" w:cs="Arial"/>
          <w:b/>
          <w:sz w:val="22"/>
          <w:szCs w:val="22"/>
        </w:rPr>
      </w:pPr>
    </w:p>
    <w:p w14:paraId="48682F9A" w14:textId="77777777" w:rsidR="00AE3AA9" w:rsidRDefault="00AE3AA9" w:rsidP="00AE3AA9">
      <w:pPr>
        <w:tabs>
          <w:tab w:val="left" w:pos="180"/>
        </w:tabs>
        <w:spacing w:line="280" w:lineRule="exact"/>
        <w:rPr>
          <w:rFonts w:ascii="Arial" w:hAnsi="Arial" w:cs="Arial"/>
          <w:b/>
          <w:sz w:val="22"/>
          <w:szCs w:val="22"/>
        </w:rPr>
      </w:pPr>
    </w:p>
    <w:p w14:paraId="5FF6F59E" w14:textId="77777777" w:rsidR="00AE3AA9" w:rsidRPr="0049635F" w:rsidRDefault="00AE3AA9" w:rsidP="00AE3AA9">
      <w:pPr>
        <w:rPr>
          <w:rFonts w:cs="Arial"/>
        </w:rPr>
      </w:pPr>
    </w:p>
    <w:p w14:paraId="2039A3F7" w14:textId="77777777" w:rsidR="00AE3AA9" w:rsidRPr="0049635F" w:rsidRDefault="0077194C" w:rsidP="00AE3AA9">
      <w:pPr>
        <w:rPr>
          <w:rFonts w:cs="Arial"/>
        </w:rPr>
      </w:pPr>
      <w:r w:rsidRPr="0049635F">
        <w:rPr>
          <w:rFonts w:cs="Arial"/>
          <w:noProof/>
          <w:sz w:val="20"/>
          <w:lang w:eastAsia="zh-CN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0941B6FA" wp14:editId="2EF7E79B">
                <wp:simplePos x="0" y="0"/>
                <wp:positionH relativeFrom="column">
                  <wp:posOffset>1219200</wp:posOffset>
                </wp:positionH>
                <wp:positionV relativeFrom="paragraph">
                  <wp:posOffset>67945</wp:posOffset>
                </wp:positionV>
                <wp:extent cx="152400" cy="114300"/>
                <wp:effectExtent l="0" t="0" r="1905" b="635"/>
                <wp:wrapNone/>
                <wp:docPr id="7" name="Rectangle 3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2400" cy="114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857D319" id="Rectangle 3119" o:spid="_x0000_s1026" style="position:absolute;margin-left:96pt;margin-top:5.35pt;width:12pt;height:9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" stroked="f"/>
            </w:pict>
          </mc:Fallback>
        </mc:AlternateContent>
      </w:r>
    </w:p>
    <w:p w14:paraId="5E53EDFB" w14:textId="77777777" w:rsidR="00AE3AA9" w:rsidRPr="0049635F" w:rsidRDefault="00AE3AA9" w:rsidP="00AE3AA9">
      <w:pPr>
        <w:rPr>
          <w:rFonts w:cs="Arial"/>
        </w:rPr>
      </w:pPr>
    </w:p>
    <w:p w14:paraId="54DD9950" w14:textId="77777777" w:rsidR="00AE3AA9" w:rsidRPr="0049635F" w:rsidRDefault="00AE3AA9" w:rsidP="00AE3AA9">
      <w:pPr>
        <w:rPr>
          <w:rFonts w:cs="Arial"/>
          <w:b/>
          <w:bCs/>
          <w:lang w:eastAsia="zh-CN"/>
        </w:rPr>
      </w:pPr>
    </w:p>
    <w:p w14:paraId="544F77D0" w14:textId="77777777" w:rsidR="00AE3AA9" w:rsidRPr="0049635F" w:rsidRDefault="00AE3AA9" w:rsidP="00AE3AA9">
      <w:pPr>
        <w:rPr>
          <w:rFonts w:cs="Arial"/>
          <w:b/>
          <w:bCs/>
          <w:lang w:eastAsia="zh-CN"/>
        </w:rPr>
      </w:pPr>
    </w:p>
    <w:p w14:paraId="07B45A08" w14:textId="77777777" w:rsidR="00AE3AA9" w:rsidRPr="0049635F" w:rsidRDefault="00AE3AA9" w:rsidP="00AE3AA9">
      <w:pPr>
        <w:rPr>
          <w:rFonts w:cs="Arial"/>
          <w:b/>
          <w:bCs/>
          <w:lang w:eastAsia="zh-CN"/>
        </w:rPr>
      </w:pPr>
    </w:p>
    <w:p w14:paraId="2CEE94DD" w14:textId="77777777" w:rsidR="00AE3AA9" w:rsidRPr="0049635F" w:rsidRDefault="00AE3AA9" w:rsidP="00AE3AA9">
      <w:pPr>
        <w:rPr>
          <w:rFonts w:cs="Arial"/>
          <w:b/>
          <w:bCs/>
          <w:lang w:eastAsia="zh-CN"/>
        </w:rPr>
      </w:pPr>
    </w:p>
    <w:p w14:paraId="57D19F5A" w14:textId="2F8D51D6" w:rsidR="00AE3AA9" w:rsidRPr="00AE3AA9" w:rsidRDefault="001A2EA7" w:rsidP="00AE3AA9">
      <w:pPr>
        <w:pStyle w:val="Heading2"/>
        <w:rPr>
          <w:sz w:val="28"/>
          <w:szCs w:val="28"/>
          <w:lang w:eastAsia="zh-CN"/>
        </w:rPr>
      </w:pPr>
      <w:r>
        <w:rPr>
          <w:sz w:val="28"/>
          <w:szCs w:val="28"/>
        </w:rPr>
        <w:t>20</w:t>
      </w:r>
      <w:r w:rsidR="005550FC">
        <w:rPr>
          <w:sz w:val="28"/>
          <w:szCs w:val="28"/>
        </w:rPr>
        <w:t>22</w:t>
      </w:r>
      <w:r w:rsidR="00AE3AA9" w:rsidRPr="00AE3AA9">
        <w:rPr>
          <w:sz w:val="28"/>
          <w:szCs w:val="28"/>
        </w:rPr>
        <w:t xml:space="preserve"> JC</w:t>
      </w:r>
      <w:r w:rsidR="00AE35A6">
        <w:rPr>
          <w:sz w:val="28"/>
          <w:szCs w:val="28"/>
          <w:lang w:eastAsia="zh-CN"/>
        </w:rPr>
        <w:t>2</w:t>
      </w:r>
      <w:r w:rsidR="00AE3AA9" w:rsidRPr="00AE3AA9">
        <w:rPr>
          <w:sz w:val="28"/>
          <w:szCs w:val="28"/>
        </w:rPr>
        <w:t xml:space="preserve"> </w:t>
      </w:r>
      <w:r w:rsidR="005550FC">
        <w:rPr>
          <w:sz w:val="28"/>
          <w:szCs w:val="28"/>
        </w:rPr>
        <w:t>Preliminary Examination</w:t>
      </w:r>
    </w:p>
    <w:p w14:paraId="1FDB1AF6" w14:textId="77777777" w:rsidR="00AE3AA9" w:rsidRPr="00AE3AA9" w:rsidRDefault="00AE3AA9" w:rsidP="00AE3AA9">
      <w:pPr>
        <w:rPr>
          <w:rFonts w:ascii="Arial" w:hAnsi="Arial" w:cs="Arial"/>
          <w:b/>
          <w:bCs/>
          <w:sz w:val="32"/>
          <w:szCs w:val="32"/>
          <w:lang w:eastAsia="zh-CN"/>
        </w:rPr>
      </w:pPr>
    </w:p>
    <w:p w14:paraId="33A60BFC" w14:textId="77777777" w:rsidR="00AE3AA9" w:rsidRPr="00AE3AA9" w:rsidRDefault="001A2EA7" w:rsidP="00AE3AA9">
      <w:pPr>
        <w:rPr>
          <w:rFonts w:ascii="Arial" w:hAnsi="Arial" w:cs="Arial"/>
          <w:b/>
          <w:bCs/>
          <w:sz w:val="32"/>
          <w:szCs w:val="32"/>
          <w:lang w:eastAsia="zh-CN"/>
        </w:rPr>
      </w:pPr>
      <w:r>
        <w:rPr>
          <w:rFonts w:ascii="Arial" w:hAnsi="Arial" w:cs="Arial"/>
          <w:b/>
          <w:bCs/>
          <w:sz w:val="32"/>
          <w:szCs w:val="32"/>
          <w:lang w:eastAsia="zh-CN"/>
        </w:rPr>
        <w:t>PHYSICS</w:t>
      </w:r>
      <w:r>
        <w:rPr>
          <w:rFonts w:ascii="Arial" w:hAnsi="Arial" w:cs="Arial"/>
          <w:b/>
          <w:bCs/>
          <w:sz w:val="32"/>
          <w:szCs w:val="32"/>
          <w:lang w:eastAsia="zh-CN"/>
        </w:rPr>
        <w:tab/>
        <w:t xml:space="preserve"> Higher 2</w:t>
      </w:r>
      <w:r w:rsidR="00AE3AA9" w:rsidRPr="00AE3AA9">
        <w:rPr>
          <w:rFonts w:ascii="Arial" w:hAnsi="Arial" w:cs="Arial"/>
          <w:b/>
          <w:bCs/>
          <w:sz w:val="32"/>
          <w:szCs w:val="32"/>
          <w:lang w:eastAsia="zh-CN"/>
        </w:rPr>
        <w:t xml:space="preserve">                                                               </w:t>
      </w:r>
      <w:r>
        <w:rPr>
          <w:rFonts w:ascii="Arial" w:hAnsi="Arial" w:cs="Arial"/>
          <w:b/>
          <w:bCs/>
          <w:sz w:val="32"/>
          <w:szCs w:val="32"/>
          <w:lang w:eastAsia="zh-CN"/>
        </w:rPr>
        <w:t>9749</w:t>
      </w:r>
      <w:r w:rsidR="00446601">
        <w:rPr>
          <w:rFonts w:ascii="Arial" w:hAnsi="Arial" w:cs="Arial"/>
          <w:b/>
          <w:bCs/>
          <w:sz w:val="32"/>
          <w:szCs w:val="32"/>
          <w:lang w:eastAsia="zh-CN"/>
        </w:rPr>
        <w:t>/02</w:t>
      </w:r>
      <w:r w:rsidR="00AE3AA9" w:rsidRPr="00AE3AA9">
        <w:rPr>
          <w:rFonts w:ascii="Arial" w:hAnsi="Arial" w:cs="Arial"/>
          <w:b/>
          <w:bCs/>
          <w:sz w:val="32"/>
          <w:szCs w:val="32"/>
          <w:lang w:eastAsia="zh-CN"/>
        </w:rPr>
        <w:t xml:space="preserve">                                                                 </w:t>
      </w:r>
    </w:p>
    <w:p w14:paraId="04269A5E" w14:textId="77777777" w:rsidR="00AE3AA9" w:rsidRPr="00AE3AA9" w:rsidRDefault="00AE3AA9" w:rsidP="00AE3AA9">
      <w:pPr>
        <w:rPr>
          <w:rFonts w:cs="Arial"/>
          <w:b/>
          <w:bCs/>
          <w:lang w:eastAsia="zh-CN"/>
        </w:rPr>
      </w:pPr>
    </w:p>
    <w:p w14:paraId="57FCB721" w14:textId="14815A33" w:rsidR="00AE3AA9" w:rsidRPr="00AE3AA9" w:rsidRDefault="00446601" w:rsidP="00AE3AA9">
      <w:pPr>
        <w:rPr>
          <w:rFonts w:ascii="Arial" w:hAnsi="Arial" w:cs="Arial"/>
          <w:b/>
          <w:bCs/>
          <w:lang w:eastAsia="zh-CN"/>
        </w:rPr>
      </w:pPr>
      <w:r>
        <w:rPr>
          <w:rFonts w:ascii="Arial" w:hAnsi="Arial" w:cs="Arial"/>
          <w:b/>
          <w:bCs/>
          <w:lang w:eastAsia="zh-CN"/>
        </w:rPr>
        <w:t xml:space="preserve">Paper 2 </w:t>
      </w:r>
      <w:r w:rsidR="00AE3AA9" w:rsidRPr="00AE3AA9">
        <w:rPr>
          <w:rFonts w:ascii="Arial" w:hAnsi="Arial" w:cs="Arial"/>
          <w:b/>
          <w:bCs/>
          <w:lang w:eastAsia="zh-CN"/>
        </w:rPr>
        <w:t xml:space="preserve">Structured Questions                                          </w:t>
      </w:r>
      <w:r w:rsidR="00135F21">
        <w:rPr>
          <w:rFonts w:ascii="Arial" w:hAnsi="Arial" w:cs="Arial"/>
          <w:b/>
          <w:bCs/>
          <w:lang w:eastAsia="zh-CN"/>
        </w:rPr>
        <w:t xml:space="preserve">  </w:t>
      </w:r>
      <w:r w:rsidR="00A30ECC">
        <w:rPr>
          <w:rFonts w:ascii="Arial" w:hAnsi="Arial" w:cs="Arial"/>
          <w:b/>
          <w:bCs/>
          <w:lang w:eastAsia="zh-CN"/>
        </w:rPr>
        <w:t xml:space="preserve"> </w:t>
      </w:r>
      <w:r w:rsidR="00A30ECC" w:rsidRPr="00457EE5">
        <w:rPr>
          <w:rFonts w:ascii="Arial" w:hAnsi="Arial" w:cs="Arial"/>
          <w:b/>
          <w:bCs/>
          <w:lang w:eastAsia="zh-CN"/>
        </w:rPr>
        <w:t xml:space="preserve">Tuesday </w:t>
      </w:r>
      <w:r w:rsidR="00457EE5" w:rsidRPr="00457EE5">
        <w:rPr>
          <w:rFonts w:ascii="Arial" w:hAnsi="Arial" w:cs="Arial"/>
          <w:b/>
          <w:bCs/>
          <w:lang w:eastAsia="zh-CN"/>
        </w:rPr>
        <w:t>13 Septemb</w:t>
      </w:r>
      <w:r w:rsidR="00457EE5">
        <w:rPr>
          <w:rFonts w:ascii="Arial" w:hAnsi="Arial" w:cs="Arial"/>
          <w:b/>
          <w:bCs/>
          <w:lang w:eastAsia="zh-CN"/>
        </w:rPr>
        <w:t>er 2022</w:t>
      </w:r>
    </w:p>
    <w:p w14:paraId="150A428F" w14:textId="77777777" w:rsidR="00AE3AA9" w:rsidRPr="00AE3AA9" w:rsidRDefault="00AE3AA9" w:rsidP="00AE3AA9">
      <w:pPr>
        <w:rPr>
          <w:rFonts w:ascii="Arial" w:hAnsi="Arial" w:cs="Arial"/>
          <w:b/>
          <w:bCs/>
          <w:lang w:eastAsia="zh-CN"/>
        </w:rPr>
      </w:pPr>
      <w:r w:rsidRPr="00AE3AA9">
        <w:rPr>
          <w:rFonts w:ascii="Arial" w:hAnsi="Arial" w:cs="Arial"/>
          <w:b/>
          <w:bCs/>
        </w:rPr>
        <w:t xml:space="preserve">                                 </w:t>
      </w:r>
      <w:r w:rsidRPr="00AE3AA9">
        <w:rPr>
          <w:rFonts w:ascii="Arial" w:hAnsi="Arial" w:cs="Arial"/>
          <w:b/>
          <w:bCs/>
        </w:rPr>
        <w:tab/>
      </w:r>
      <w:r w:rsidRPr="00AE3AA9">
        <w:rPr>
          <w:rFonts w:ascii="Arial" w:hAnsi="Arial" w:cs="Arial"/>
          <w:b/>
          <w:bCs/>
        </w:rPr>
        <w:tab/>
      </w:r>
      <w:r w:rsidRPr="00AE3AA9">
        <w:rPr>
          <w:rFonts w:ascii="Arial" w:hAnsi="Arial" w:cs="Arial"/>
          <w:b/>
          <w:bCs/>
        </w:rPr>
        <w:tab/>
        <w:t xml:space="preserve">                        </w:t>
      </w:r>
      <w:r w:rsidRPr="00AE3AA9">
        <w:rPr>
          <w:rFonts w:ascii="Arial" w:hAnsi="Arial" w:cs="Arial"/>
          <w:b/>
          <w:bCs/>
          <w:lang w:eastAsia="zh-CN"/>
        </w:rPr>
        <w:t xml:space="preserve">              </w:t>
      </w:r>
    </w:p>
    <w:p w14:paraId="45A82C0F" w14:textId="77777777" w:rsidR="00AE3AA9" w:rsidRPr="00306B8E" w:rsidRDefault="00AE3AA9" w:rsidP="00AE3AA9">
      <w:pPr>
        <w:ind w:right="120"/>
        <w:jc w:val="right"/>
        <w:rPr>
          <w:rFonts w:ascii="Arial" w:hAnsi="Arial" w:cs="Arial"/>
          <w:b/>
          <w:bCs/>
          <w:lang w:eastAsia="zh-CN"/>
        </w:rPr>
      </w:pPr>
      <w:r w:rsidRPr="00AE3AA9">
        <w:rPr>
          <w:rFonts w:ascii="Arial" w:hAnsi="Arial" w:cs="Arial"/>
          <w:b/>
          <w:bCs/>
          <w:lang w:eastAsia="zh-CN"/>
        </w:rPr>
        <w:t>2 hours</w:t>
      </w:r>
      <w:r w:rsidRPr="00306B8E">
        <w:rPr>
          <w:rFonts w:ascii="Arial" w:hAnsi="Arial" w:cs="Arial"/>
          <w:b/>
          <w:bCs/>
        </w:rPr>
        <w:t xml:space="preserve"> </w:t>
      </w:r>
    </w:p>
    <w:p w14:paraId="5FAF198F" w14:textId="77777777" w:rsidR="00AE3AA9" w:rsidRDefault="00AE3AA9" w:rsidP="00AE3AA9">
      <w:pPr>
        <w:rPr>
          <w:rFonts w:ascii="Arial" w:hAnsi="Arial" w:cs="Arial"/>
          <w:sz w:val="22"/>
          <w:szCs w:val="22"/>
          <w:lang w:eastAsia="zh-CN"/>
        </w:rPr>
      </w:pPr>
      <w:r>
        <w:rPr>
          <w:rFonts w:ascii="Arial" w:hAnsi="Arial" w:cs="Arial"/>
          <w:sz w:val="22"/>
          <w:szCs w:val="22"/>
          <w:lang w:eastAsia="zh-CN"/>
        </w:rPr>
        <w:t>Candidates answer on the Question Paper.</w:t>
      </w:r>
    </w:p>
    <w:p w14:paraId="5B74622F" w14:textId="77777777" w:rsidR="00AE3AA9" w:rsidRDefault="00AE3AA9" w:rsidP="00AE3AA9">
      <w:pPr>
        <w:rPr>
          <w:rFonts w:ascii="Arial" w:hAnsi="Arial" w:cs="Arial"/>
          <w:sz w:val="22"/>
          <w:szCs w:val="22"/>
          <w:lang w:eastAsia="zh-CN"/>
        </w:rPr>
      </w:pPr>
      <w:r>
        <w:rPr>
          <w:rFonts w:ascii="Arial" w:hAnsi="Arial" w:cs="Arial"/>
          <w:sz w:val="22"/>
          <w:szCs w:val="22"/>
          <w:lang w:eastAsia="zh-CN"/>
        </w:rPr>
        <w:t>No Additional Materials are required.</w:t>
      </w:r>
    </w:p>
    <w:p w14:paraId="1AE779BF" w14:textId="77777777" w:rsidR="00AE3AA9" w:rsidRPr="0095704F" w:rsidRDefault="0077194C" w:rsidP="00AE3AA9">
      <w:pPr>
        <w:rPr>
          <w:rFonts w:ascii="Arial" w:hAnsi="Arial" w:cs="Arial"/>
          <w:sz w:val="22"/>
          <w:szCs w:val="22"/>
          <w:lang w:eastAsia="zh-CN"/>
        </w:rPr>
      </w:pPr>
      <w:r w:rsidRPr="0095704F">
        <w:rPr>
          <w:rFonts w:ascii="Arial" w:hAnsi="Arial" w:cs="Arial"/>
          <w:b/>
          <w:noProof/>
          <w:sz w:val="22"/>
          <w:szCs w:val="22"/>
          <w:lang w:eastAsia="zh-CN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03913A1C" wp14:editId="777D012B">
                <wp:simplePos x="0" y="0"/>
                <wp:positionH relativeFrom="column">
                  <wp:posOffset>-55245</wp:posOffset>
                </wp:positionH>
                <wp:positionV relativeFrom="paragraph">
                  <wp:posOffset>149225</wp:posOffset>
                </wp:positionV>
                <wp:extent cx="6219825" cy="0"/>
                <wp:effectExtent l="9525" t="6985" r="9525" b="12065"/>
                <wp:wrapNone/>
                <wp:docPr id="6" name="Line 3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198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2FE3F55" id="Line 3123" o:spid="_x0000_s1026" style="position:absolute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.35pt,11.75pt" to="485.4pt,1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"/>
            </w:pict>
          </mc:Fallback>
        </mc:AlternateContent>
      </w:r>
    </w:p>
    <w:p w14:paraId="3D36519B" w14:textId="77777777" w:rsidR="00AE3AA9" w:rsidRDefault="00AE3AA9" w:rsidP="00AE3AA9">
      <w:pPr>
        <w:rPr>
          <w:rFonts w:ascii="Arial" w:hAnsi="Arial" w:cs="Arial"/>
          <w:b/>
          <w:sz w:val="22"/>
          <w:szCs w:val="22"/>
        </w:rPr>
      </w:pPr>
    </w:p>
    <w:p w14:paraId="67E56A24" w14:textId="77777777" w:rsidR="00AE3AA9" w:rsidRPr="0095704F" w:rsidRDefault="00AE3AA9" w:rsidP="00AE3AA9">
      <w:pPr>
        <w:rPr>
          <w:rFonts w:ascii="Arial" w:hAnsi="Arial" w:cs="Arial"/>
          <w:b/>
          <w:sz w:val="22"/>
          <w:szCs w:val="22"/>
          <w:lang w:eastAsia="zh-CN"/>
        </w:rPr>
      </w:pPr>
      <w:r w:rsidRPr="0095704F">
        <w:rPr>
          <w:rFonts w:ascii="Arial" w:hAnsi="Arial" w:cs="Arial"/>
          <w:b/>
          <w:sz w:val="22"/>
          <w:szCs w:val="22"/>
        </w:rPr>
        <w:t>READ THESE INSTRUCTIONS FIRST</w:t>
      </w:r>
    </w:p>
    <w:p w14:paraId="6725E82D" w14:textId="77777777" w:rsidR="00AE3AA9" w:rsidRPr="0095704F" w:rsidRDefault="00AE3AA9" w:rsidP="00AE3AA9">
      <w:pPr>
        <w:jc w:val="both"/>
        <w:rPr>
          <w:rFonts w:ascii="Arial" w:hAnsi="Arial" w:cs="Arial"/>
          <w:sz w:val="22"/>
          <w:szCs w:val="22"/>
        </w:rPr>
      </w:pPr>
    </w:p>
    <w:p w14:paraId="34490547" w14:textId="77777777" w:rsidR="00AE3AA9" w:rsidRDefault="00AE3AA9" w:rsidP="00AE3AA9">
      <w:pPr>
        <w:spacing w:line="320" w:lineRule="exact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Write your name, class index</w:t>
      </w:r>
      <w:r w:rsidR="003454DB">
        <w:rPr>
          <w:rFonts w:ascii="Arial" w:hAnsi="Arial" w:cs="Arial"/>
          <w:sz w:val="22"/>
          <w:szCs w:val="22"/>
        </w:rPr>
        <w:t xml:space="preserve"> number and class</w:t>
      </w:r>
      <w:r w:rsidRPr="0095704F">
        <w:rPr>
          <w:rFonts w:ascii="Arial" w:hAnsi="Arial" w:cs="Arial"/>
          <w:sz w:val="22"/>
          <w:szCs w:val="22"/>
        </w:rPr>
        <w:t xml:space="preserve"> in the spaces </w:t>
      </w:r>
      <w:r w:rsidR="001D3427">
        <w:rPr>
          <w:rFonts w:ascii="Arial" w:hAnsi="Arial" w:cs="Arial"/>
          <w:sz w:val="22"/>
          <w:szCs w:val="22"/>
        </w:rPr>
        <w:t>at the top of this page</w:t>
      </w:r>
      <w:r>
        <w:rPr>
          <w:rFonts w:ascii="Arial" w:hAnsi="Arial" w:cs="Arial"/>
          <w:sz w:val="22"/>
          <w:szCs w:val="22"/>
        </w:rPr>
        <w:t>.</w:t>
      </w:r>
    </w:p>
    <w:p w14:paraId="705C4317" w14:textId="77777777" w:rsidR="00AE3AA9" w:rsidRDefault="00AE3AA9" w:rsidP="00AE3AA9">
      <w:pPr>
        <w:rPr>
          <w:rFonts w:ascii="Arial" w:hAnsi="Arial" w:cs="Arial"/>
          <w:sz w:val="22"/>
          <w:szCs w:val="22"/>
          <w:lang w:eastAsia="zh-CN"/>
        </w:rPr>
      </w:pPr>
      <w:r w:rsidRPr="00306B8E">
        <w:rPr>
          <w:rFonts w:ascii="Arial" w:hAnsi="Arial" w:cs="Arial"/>
          <w:sz w:val="22"/>
          <w:szCs w:val="22"/>
          <w:lang w:eastAsia="zh-CN"/>
        </w:rPr>
        <w:t>Write</w:t>
      </w:r>
      <w:r>
        <w:rPr>
          <w:rFonts w:ascii="Arial" w:hAnsi="Arial" w:cs="Arial"/>
          <w:sz w:val="22"/>
          <w:szCs w:val="22"/>
          <w:lang w:eastAsia="zh-CN"/>
        </w:rPr>
        <w:t xml:space="preserve"> in dark blue or black pen on both sides of the paper.</w:t>
      </w:r>
    </w:p>
    <w:p w14:paraId="1E86C271" w14:textId="77777777" w:rsidR="00AE3AA9" w:rsidRDefault="00AE3AA9" w:rsidP="00AE3AA9">
      <w:pPr>
        <w:rPr>
          <w:rFonts w:ascii="Arial" w:hAnsi="Arial" w:cs="Arial"/>
          <w:sz w:val="22"/>
          <w:szCs w:val="22"/>
          <w:lang w:eastAsia="zh-CN"/>
        </w:rPr>
      </w:pPr>
      <w:r>
        <w:rPr>
          <w:rFonts w:ascii="Arial" w:hAnsi="Arial" w:cs="Arial"/>
          <w:sz w:val="22"/>
          <w:szCs w:val="22"/>
          <w:lang w:eastAsia="zh-CN"/>
        </w:rPr>
        <w:t>You may use a</w:t>
      </w:r>
      <w:r w:rsidR="00EA6067">
        <w:rPr>
          <w:rFonts w:ascii="Arial" w:hAnsi="Arial" w:cs="Arial"/>
          <w:sz w:val="22"/>
          <w:szCs w:val="22"/>
          <w:lang w:eastAsia="zh-CN"/>
        </w:rPr>
        <w:t>n</w:t>
      </w:r>
      <w:r>
        <w:rPr>
          <w:rFonts w:ascii="Arial" w:hAnsi="Arial" w:cs="Arial"/>
          <w:sz w:val="22"/>
          <w:szCs w:val="22"/>
          <w:lang w:eastAsia="zh-CN"/>
        </w:rPr>
        <w:t xml:space="preserve"> </w:t>
      </w:r>
      <w:r w:rsidR="00EA6067">
        <w:rPr>
          <w:rFonts w:ascii="Arial" w:hAnsi="Arial" w:cs="Arial"/>
          <w:sz w:val="22"/>
          <w:szCs w:val="22"/>
          <w:lang w:eastAsia="zh-CN"/>
        </w:rPr>
        <w:t>HB</w:t>
      </w:r>
      <w:r>
        <w:rPr>
          <w:rFonts w:ascii="Arial" w:hAnsi="Arial" w:cs="Arial"/>
          <w:sz w:val="22"/>
          <w:szCs w:val="22"/>
          <w:lang w:eastAsia="zh-CN"/>
        </w:rPr>
        <w:t xml:space="preserve"> pencil for any diagrams</w:t>
      </w:r>
      <w:r w:rsidR="001E0C2B">
        <w:rPr>
          <w:rFonts w:ascii="Arial" w:hAnsi="Arial" w:cs="Arial"/>
          <w:sz w:val="22"/>
          <w:szCs w:val="22"/>
          <w:lang w:eastAsia="zh-CN"/>
        </w:rPr>
        <w:t xml:space="preserve"> or</w:t>
      </w:r>
      <w:r>
        <w:rPr>
          <w:rFonts w:ascii="Arial" w:hAnsi="Arial" w:cs="Arial"/>
          <w:sz w:val="22"/>
          <w:szCs w:val="22"/>
          <w:lang w:eastAsia="zh-CN"/>
        </w:rPr>
        <w:t xml:space="preserve"> graphs.</w:t>
      </w:r>
    </w:p>
    <w:p w14:paraId="32DE30E8" w14:textId="77777777" w:rsidR="00AE3AA9" w:rsidRDefault="00AE3AA9" w:rsidP="00AE3AA9">
      <w:pPr>
        <w:rPr>
          <w:rFonts w:ascii="Arial" w:hAnsi="Arial" w:cs="Arial"/>
          <w:sz w:val="22"/>
          <w:szCs w:val="22"/>
          <w:lang w:eastAsia="zh-CN"/>
        </w:rPr>
      </w:pPr>
    </w:p>
    <w:p w14:paraId="1107158B" w14:textId="77777777" w:rsidR="00D97033" w:rsidRDefault="00D97033" w:rsidP="00D97033">
      <w:pPr>
        <w:rPr>
          <w:rFonts w:ascii="Arial" w:hAnsi="Arial" w:cs="Arial"/>
          <w:sz w:val="22"/>
          <w:szCs w:val="22"/>
          <w:lang w:eastAsia="zh-CN"/>
        </w:rPr>
      </w:pPr>
      <w:r>
        <w:rPr>
          <w:rFonts w:ascii="Arial" w:hAnsi="Arial" w:cs="Arial"/>
          <w:sz w:val="22"/>
          <w:szCs w:val="22"/>
          <w:lang w:eastAsia="zh-CN"/>
        </w:rPr>
        <w:t>The use of an approved scientific calculator is expected, where appropriate.</w:t>
      </w:r>
    </w:p>
    <w:p w14:paraId="57D22021" w14:textId="658DAFCD" w:rsidR="00D97033" w:rsidRPr="00C008B2" w:rsidRDefault="00500713" w:rsidP="00D97033">
      <w:pPr>
        <w:rPr>
          <w:rFonts w:ascii="Arial" w:hAnsi="Arial" w:cs="Arial"/>
          <w:sz w:val="22"/>
          <w:szCs w:val="22"/>
          <w:lang w:eastAsia="zh-CN"/>
        </w:rPr>
      </w:pPr>
      <w:r>
        <w:rPr>
          <w:rFonts w:ascii="Arial" w:hAnsi="Arial" w:cs="Arial"/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3376C9EB" wp14:editId="412283AC">
                <wp:simplePos x="0" y="0"/>
                <wp:positionH relativeFrom="column">
                  <wp:posOffset>139958</wp:posOffset>
                </wp:positionH>
                <wp:positionV relativeFrom="paragraph">
                  <wp:posOffset>3826816</wp:posOffset>
                </wp:positionV>
                <wp:extent cx="5968365" cy="358140"/>
                <wp:effectExtent l="0" t="0" r="0" b="3810"/>
                <wp:wrapNone/>
                <wp:docPr id="4" name="Text Box 3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68365" cy="3581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038E14C9" w14:textId="5F318484" w:rsidR="00AE3AA9" w:rsidRPr="00306B8E" w:rsidRDefault="00AE3AA9" w:rsidP="00AE3AA9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 w:rsidRPr="00DE5C90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 xml:space="preserve">This document consists of </w:t>
                            </w:r>
                            <w:r w:rsidR="0074773D" w:rsidRPr="00DE5C90"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  <w:t>2</w:t>
                            </w:r>
                            <w:r w:rsidR="0023613D"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  <w:t>1</w:t>
                            </w:r>
                            <w:r w:rsidRPr="00DE5C90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 xml:space="preserve"> printed pages and </w:t>
                            </w:r>
                            <w:r w:rsidR="0023613D"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  <w:t>3</w:t>
                            </w:r>
                            <w:r w:rsidRPr="00DE5C90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 xml:space="preserve"> blank page</w:t>
                            </w:r>
                            <w:r w:rsidR="0023613D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s</w:t>
                            </w:r>
                            <w:r w:rsidRPr="00DE5C90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376C9EB" id="Text Box 3125" o:spid="_x0000_s1030" type="#_x0000_t202" style="position:absolute;margin-left:11pt;margin-top:301.3pt;width:469.95pt;height:28.2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" fillcolor="white [3212]" stroked="f">
                <v:textbox>
                  <w:txbxContent>
                    <w:p w14:paraId="038E14C9" w14:textId="5F318484" w:rsidR="00AE3AA9" w:rsidRPr="00306B8E" w:rsidRDefault="00AE3AA9" w:rsidP="00AE3AA9">
                      <w:pPr>
                        <w:jc w:val="center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 w:rsidRPr="00DE5C90">
                        <w:rPr>
                          <w:rFonts w:ascii="Arial" w:hAnsi="Arial" w:cs="Arial"/>
                          <w:sz w:val="22"/>
                          <w:szCs w:val="22"/>
                        </w:rPr>
                        <w:t xml:space="preserve">This document consists of </w:t>
                      </w:r>
                      <w:r w:rsidR="0074773D" w:rsidRPr="00DE5C90">
                        <w:rPr>
                          <w:rFonts w:ascii="Arial" w:hAnsi="Arial" w:cs="Arial"/>
                          <w:b/>
                          <w:sz w:val="22"/>
                          <w:szCs w:val="22"/>
                        </w:rPr>
                        <w:t>2</w:t>
                      </w:r>
                      <w:r w:rsidR="0023613D">
                        <w:rPr>
                          <w:rFonts w:ascii="Arial" w:hAnsi="Arial" w:cs="Arial"/>
                          <w:b/>
                          <w:sz w:val="22"/>
                          <w:szCs w:val="22"/>
                        </w:rPr>
                        <w:t>1</w:t>
                      </w:r>
                      <w:r w:rsidRPr="00DE5C90">
                        <w:rPr>
                          <w:rFonts w:ascii="Arial" w:hAnsi="Arial" w:cs="Arial"/>
                          <w:sz w:val="22"/>
                          <w:szCs w:val="22"/>
                        </w:rPr>
                        <w:t xml:space="preserve"> printed pages and </w:t>
                      </w:r>
                      <w:r w:rsidR="0023613D">
                        <w:rPr>
                          <w:rFonts w:ascii="Arial" w:hAnsi="Arial" w:cs="Arial"/>
                          <w:b/>
                          <w:sz w:val="22"/>
                          <w:szCs w:val="22"/>
                        </w:rPr>
                        <w:t>3</w:t>
                      </w:r>
                      <w:r w:rsidRPr="00DE5C90">
                        <w:rPr>
                          <w:rFonts w:ascii="Arial" w:hAnsi="Arial" w:cs="Arial"/>
                          <w:sz w:val="22"/>
                          <w:szCs w:val="22"/>
                        </w:rPr>
                        <w:t xml:space="preserve"> blank page</w:t>
                      </w:r>
                      <w:r w:rsidR="0023613D">
                        <w:rPr>
                          <w:rFonts w:ascii="Arial" w:hAnsi="Arial" w:cs="Arial"/>
                          <w:sz w:val="22"/>
                          <w:szCs w:val="22"/>
                        </w:rPr>
                        <w:t>s</w:t>
                      </w:r>
                      <w:r w:rsidRPr="00DE5C90">
                        <w:rPr>
                          <w:rFonts w:ascii="Arial" w:hAnsi="Arial" w:cs="Arial"/>
                          <w:sz w:val="22"/>
                          <w:szCs w:val="22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77194C">
        <w:rPr>
          <w:rFonts w:cs="Arial"/>
          <w:b/>
          <w:bCs/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3BCC3C3D" wp14:editId="11A2C2FD">
                <wp:simplePos x="0" y="0"/>
                <wp:positionH relativeFrom="column">
                  <wp:posOffset>3696335</wp:posOffset>
                </wp:positionH>
                <wp:positionV relativeFrom="paragraph">
                  <wp:posOffset>114935</wp:posOffset>
                </wp:positionV>
                <wp:extent cx="2672715" cy="4142740"/>
                <wp:effectExtent l="0" t="3175" r="0" b="0"/>
                <wp:wrapNone/>
                <wp:docPr id="5" name="Text Box 31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72715" cy="4142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3562" w:type="dxa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2197"/>
                              <w:gridCol w:w="1365"/>
                            </w:tblGrid>
                            <w:tr w:rsidR="00F8484D" w14:paraId="6B3E81AF" w14:textId="77777777" w:rsidTr="00E94F21">
                              <w:trPr>
                                <w:trHeight w:val="432"/>
                                <w:jc w:val="center"/>
                              </w:trPr>
                              <w:tc>
                                <w:tcPr>
                                  <w:tcW w:w="3562" w:type="dxa"/>
                                  <w:gridSpan w:val="2"/>
                                  <w:shd w:val="clear" w:color="auto" w:fill="auto"/>
                                  <w:vAlign w:val="center"/>
                                </w:tcPr>
                                <w:p w14:paraId="71C34517" w14:textId="77777777" w:rsidR="00F8484D" w:rsidRPr="00C008B2" w:rsidRDefault="00F8484D" w:rsidP="00E94F21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C008B2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  <w:t>For Examiner’s Use</w:t>
                                  </w:r>
                                </w:p>
                              </w:tc>
                            </w:tr>
                            <w:tr w:rsidR="00F8484D" w14:paraId="479C3ABF" w14:textId="77777777" w:rsidTr="00E94F21">
                              <w:trPr>
                                <w:trHeight w:val="432"/>
                                <w:jc w:val="center"/>
                              </w:trPr>
                              <w:tc>
                                <w:tcPr>
                                  <w:tcW w:w="3562" w:type="dxa"/>
                                  <w:gridSpan w:val="2"/>
                                  <w:shd w:val="clear" w:color="auto" w:fill="auto"/>
                                  <w:vAlign w:val="center"/>
                                </w:tcPr>
                                <w:p w14:paraId="45D64184" w14:textId="77777777" w:rsidR="00F8484D" w:rsidRPr="00C008B2" w:rsidRDefault="00F8484D" w:rsidP="00E94F21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 w:rsidRPr="00C008B2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  <w:t>Paper 2 (80 marks)</w:t>
                                  </w:r>
                                </w:p>
                              </w:tc>
                            </w:tr>
                            <w:tr w:rsidR="00F8484D" w14:paraId="6081229D" w14:textId="77777777" w:rsidTr="00E94F21">
                              <w:trPr>
                                <w:trHeight w:val="432"/>
                                <w:jc w:val="center"/>
                              </w:trPr>
                              <w:tc>
                                <w:tcPr>
                                  <w:tcW w:w="2197" w:type="dxa"/>
                                  <w:shd w:val="clear" w:color="auto" w:fill="auto"/>
                                  <w:vAlign w:val="center"/>
                                </w:tcPr>
                                <w:p w14:paraId="4F868A67" w14:textId="77777777" w:rsidR="00F8484D" w:rsidRPr="00C008B2" w:rsidRDefault="00F8484D" w:rsidP="00E94F21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C008B2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365" w:type="dxa"/>
                                  <w:shd w:val="clear" w:color="auto" w:fill="auto"/>
                                  <w:vAlign w:val="center"/>
                                </w:tcPr>
                                <w:p w14:paraId="77786329" w14:textId="113DDB88" w:rsidR="00F8484D" w:rsidRPr="00C008B2" w:rsidRDefault="00CB13C8" w:rsidP="00E94F21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/ 12</w:t>
                                  </w:r>
                                </w:p>
                              </w:tc>
                            </w:tr>
                            <w:tr w:rsidR="00F8484D" w14:paraId="66BD6582" w14:textId="77777777" w:rsidTr="00E94F21">
                              <w:trPr>
                                <w:trHeight w:val="432"/>
                                <w:jc w:val="center"/>
                              </w:trPr>
                              <w:tc>
                                <w:tcPr>
                                  <w:tcW w:w="2197" w:type="dxa"/>
                                  <w:shd w:val="clear" w:color="auto" w:fill="auto"/>
                                  <w:vAlign w:val="center"/>
                                </w:tcPr>
                                <w:p w14:paraId="5519D1A7" w14:textId="77777777" w:rsidR="00F8484D" w:rsidRPr="00C008B2" w:rsidRDefault="00F8484D" w:rsidP="00E94F21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C008B2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365" w:type="dxa"/>
                                  <w:shd w:val="clear" w:color="auto" w:fill="auto"/>
                                  <w:vAlign w:val="center"/>
                                </w:tcPr>
                                <w:p w14:paraId="5A8CCDBB" w14:textId="411B8867" w:rsidR="00F8484D" w:rsidRPr="00C008B2" w:rsidRDefault="00CB13C8" w:rsidP="00E94F21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/ 8</w:t>
                                  </w:r>
                                </w:p>
                              </w:tc>
                            </w:tr>
                            <w:tr w:rsidR="00F8484D" w14:paraId="6919E9EF" w14:textId="77777777" w:rsidTr="00E94F21">
                              <w:trPr>
                                <w:trHeight w:val="432"/>
                                <w:jc w:val="center"/>
                              </w:trPr>
                              <w:tc>
                                <w:tcPr>
                                  <w:tcW w:w="2197" w:type="dxa"/>
                                  <w:shd w:val="clear" w:color="auto" w:fill="auto"/>
                                  <w:vAlign w:val="center"/>
                                </w:tcPr>
                                <w:p w14:paraId="0AEC1F9F" w14:textId="77777777" w:rsidR="00F8484D" w:rsidRPr="00C008B2" w:rsidRDefault="00F8484D" w:rsidP="00E94F21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C008B2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1365" w:type="dxa"/>
                                  <w:shd w:val="clear" w:color="auto" w:fill="auto"/>
                                  <w:vAlign w:val="center"/>
                                </w:tcPr>
                                <w:p w14:paraId="1F85BFC0" w14:textId="4C8963EB" w:rsidR="00F8484D" w:rsidRPr="00C008B2" w:rsidRDefault="00CB13C8" w:rsidP="00E94F21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/ 15</w:t>
                                  </w:r>
                                </w:p>
                              </w:tc>
                            </w:tr>
                            <w:tr w:rsidR="00F8484D" w14:paraId="2F172DD7" w14:textId="77777777" w:rsidTr="00E94F21">
                              <w:trPr>
                                <w:trHeight w:val="432"/>
                                <w:jc w:val="center"/>
                              </w:trPr>
                              <w:tc>
                                <w:tcPr>
                                  <w:tcW w:w="2197" w:type="dxa"/>
                                  <w:shd w:val="clear" w:color="auto" w:fill="auto"/>
                                  <w:vAlign w:val="center"/>
                                </w:tcPr>
                                <w:p w14:paraId="22307714" w14:textId="77777777" w:rsidR="00F8484D" w:rsidRPr="00C008B2" w:rsidRDefault="00F8484D" w:rsidP="00E94F21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C008B2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1365" w:type="dxa"/>
                                  <w:shd w:val="clear" w:color="auto" w:fill="auto"/>
                                  <w:vAlign w:val="center"/>
                                </w:tcPr>
                                <w:p w14:paraId="3854FA68" w14:textId="648AD720" w:rsidR="00F8484D" w:rsidRPr="00C008B2" w:rsidRDefault="00CB13C8" w:rsidP="00E94F21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/ 10</w:t>
                                  </w:r>
                                </w:p>
                              </w:tc>
                            </w:tr>
                            <w:tr w:rsidR="00F8484D" w14:paraId="1040062E" w14:textId="77777777" w:rsidTr="00E94F21">
                              <w:trPr>
                                <w:trHeight w:val="432"/>
                                <w:jc w:val="center"/>
                              </w:trPr>
                              <w:tc>
                                <w:tcPr>
                                  <w:tcW w:w="2197" w:type="dxa"/>
                                  <w:shd w:val="clear" w:color="auto" w:fill="auto"/>
                                  <w:vAlign w:val="center"/>
                                </w:tcPr>
                                <w:p w14:paraId="27466494" w14:textId="77777777" w:rsidR="00F8484D" w:rsidRPr="00C008B2" w:rsidRDefault="00F8484D" w:rsidP="00E94F21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C008B2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1365" w:type="dxa"/>
                                  <w:shd w:val="clear" w:color="auto" w:fill="auto"/>
                                  <w:vAlign w:val="center"/>
                                </w:tcPr>
                                <w:p w14:paraId="528D4294" w14:textId="58D76F2B" w:rsidR="00F8484D" w:rsidRPr="00C008B2" w:rsidRDefault="00CB13C8" w:rsidP="00E94F21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/ 5</w:t>
                                  </w:r>
                                </w:p>
                              </w:tc>
                            </w:tr>
                            <w:tr w:rsidR="00F8484D" w14:paraId="089E7801" w14:textId="77777777" w:rsidTr="00E94F21">
                              <w:trPr>
                                <w:trHeight w:val="432"/>
                                <w:jc w:val="center"/>
                              </w:trPr>
                              <w:tc>
                                <w:tcPr>
                                  <w:tcW w:w="2197" w:type="dxa"/>
                                  <w:shd w:val="clear" w:color="auto" w:fill="auto"/>
                                  <w:vAlign w:val="center"/>
                                </w:tcPr>
                                <w:p w14:paraId="0339C118" w14:textId="77777777" w:rsidR="00F8484D" w:rsidRPr="00C008B2" w:rsidRDefault="00F8484D" w:rsidP="00E94F21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C008B2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1365" w:type="dxa"/>
                                  <w:shd w:val="clear" w:color="auto" w:fill="auto"/>
                                  <w:vAlign w:val="center"/>
                                </w:tcPr>
                                <w:p w14:paraId="59B179E7" w14:textId="678BD516" w:rsidR="00F8484D" w:rsidRPr="00C008B2" w:rsidRDefault="00CB13C8" w:rsidP="00E94F21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/ 10</w:t>
                                  </w:r>
                                </w:p>
                              </w:tc>
                            </w:tr>
                            <w:tr w:rsidR="00F8484D" w14:paraId="2F4AE63D" w14:textId="77777777" w:rsidTr="00E94F21">
                              <w:trPr>
                                <w:trHeight w:val="432"/>
                                <w:jc w:val="center"/>
                              </w:trPr>
                              <w:tc>
                                <w:tcPr>
                                  <w:tcW w:w="2197" w:type="dxa"/>
                                  <w:shd w:val="clear" w:color="auto" w:fill="auto"/>
                                  <w:vAlign w:val="center"/>
                                </w:tcPr>
                                <w:p w14:paraId="426E63C1" w14:textId="77777777" w:rsidR="00F8484D" w:rsidRPr="00C008B2" w:rsidRDefault="00F8484D" w:rsidP="00E94F21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C008B2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1365" w:type="dxa"/>
                                  <w:shd w:val="clear" w:color="auto" w:fill="auto"/>
                                  <w:vAlign w:val="center"/>
                                </w:tcPr>
                                <w:p w14:paraId="1FF5AF18" w14:textId="33157F91" w:rsidR="00F8484D" w:rsidRPr="00C008B2" w:rsidRDefault="00CB13C8" w:rsidP="00E94F21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  <w:t xml:space="preserve">/ </w:t>
                                  </w:r>
                                  <w:r w:rsidRPr="00CB13C8">
                                    <w:rPr>
                                      <w:rFonts w:ascii="Arial" w:hAnsi="Arial" w:cs="Arial"/>
                                      <w:bCs/>
                                      <w:sz w:val="22"/>
                                      <w:szCs w:val="22"/>
                                    </w:rPr>
                                    <w:t>20</w:t>
                                  </w:r>
                                </w:p>
                              </w:tc>
                            </w:tr>
                            <w:tr w:rsidR="00F8484D" w14:paraId="453E1AA3" w14:textId="77777777" w:rsidTr="00E94F21">
                              <w:trPr>
                                <w:trHeight w:val="432"/>
                                <w:jc w:val="center"/>
                              </w:trPr>
                              <w:tc>
                                <w:tcPr>
                                  <w:tcW w:w="2197" w:type="dxa"/>
                                  <w:shd w:val="clear" w:color="auto" w:fill="auto"/>
                                  <w:vAlign w:val="center"/>
                                </w:tcPr>
                                <w:p w14:paraId="676F86AD" w14:textId="7E72CC28" w:rsidR="00F8484D" w:rsidRPr="00C008B2" w:rsidRDefault="003E4CEF" w:rsidP="00E94F21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  <w:t>Deduct</w:t>
                                  </w:r>
                                </w:p>
                              </w:tc>
                              <w:tc>
                                <w:tcPr>
                                  <w:tcW w:w="1365" w:type="dxa"/>
                                  <w:shd w:val="clear" w:color="auto" w:fill="auto"/>
                                  <w:vAlign w:val="center"/>
                                </w:tcPr>
                                <w:p w14:paraId="3C8E96DB" w14:textId="77777777" w:rsidR="00F8484D" w:rsidRPr="00C008B2" w:rsidRDefault="00F8484D" w:rsidP="00E94F21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</w:p>
                              </w:tc>
                            </w:tr>
                            <w:tr w:rsidR="00F8484D" w14:paraId="1E1402A6" w14:textId="77777777" w:rsidTr="00E94F21">
                              <w:trPr>
                                <w:trHeight w:val="515"/>
                                <w:jc w:val="center"/>
                              </w:trPr>
                              <w:tc>
                                <w:tcPr>
                                  <w:tcW w:w="2197" w:type="dxa"/>
                                  <w:shd w:val="clear" w:color="auto" w:fill="auto"/>
                                  <w:vAlign w:val="center"/>
                                </w:tcPr>
                                <w:p w14:paraId="7A90B933" w14:textId="547452D0" w:rsidR="00F8484D" w:rsidRPr="00C008B2" w:rsidRDefault="00F8484D" w:rsidP="00CB13C8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C008B2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  <w:t>Total</w:t>
                                  </w:r>
                                </w:p>
                              </w:tc>
                              <w:tc>
                                <w:tcPr>
                                  <w:tcW w:w="1365" w:type="dxa"/>
                                  <w:shd w:val="clear" w:color="auto" w:fill="auto"/>
                                  <w:vAlign w:val="center"/>
                                </w:tcPr>
                                <w:p w14:paraId="1D1DDF80" w14:textId="77777777" w:rsidR="00F8484D" w:rsidRPr="00C008B2" w:rsidRDefault="00F8484D" w:rsidP="00E94F21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00B66949" w14:textId="77777777" w:rsidR="00F8484D" w:rsidRDefault="00F8484D" w:rsidP="00F8484D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BCC3C3D" id="Text Box 3194" o:spid="_x0000_s1031" type="#_x0000_t202" style="position:absolute;margin-left:291.05pt;margin-top:9.05pt;width:210.45pt;height:326.2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" filled="f" stroked="f">
                <v:textbox>
                  <w:txbxContent>
                    <w:tbl>
                      <w:tblPr>
                        <w:tblW w:w="3562" w:type="dxa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1E0" w:firstRow="1" w:lastRow="1" w:firstColumn="1" w:lastColumn="1" w:noHBand="0" w:noVBand="0"/>
                      </w:tblPr>
                      <w:tblGrid>
                        <w:gridCol w:w="2197"/>
                        <w:gridCol w:w="1365"/>
                      </w:tblGrid>
                      <w:tr w:rsidR="00F8484D" w14:paraId="6B3E81AF" w14:textId="77777777" w:rsidTr="00E94F21">
                        <w:trPr>
                          <w:trHeight w:val="432"/>
                          <w:jc w:val="center"/>
                        </w:trPr>
                        <w:tc>
                          <w:tcPr>
                            <w:tcW w:w="3562" w:type="dxa"/>
                            <w:gridSpan w:val="2"/>
                            <w:shd w:val="clear" w:color="auto" w:fill="auto"/>
                            <w:vAlign w:val="center"/>
                          </w:tcPr>
                          <w:p w14:paraId="71C34517" w14:textId="77777777" w:rsidR="00F8484D" w:rsidRPr="00C008B2" w:rsidRDefault="00F8484D" w:rsidP="00E94F21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</w:pPr>
                            <w:r w:rsidRPr="00C008B2"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  <w:t>For Examiner’s Use</w:t>
                            </w:r>
                          </w:p>
                        </w:tc>
                      </w:tr>
                      <w:tr w:rsidR="00F8484D" w14:paraId="479C3ABF" w14:textId="77777777" w:rsidTr="00E94F21">
                        <w:trPr>
                          <w:trHeight w:val="432"/>
                          <w:jc w:val="center"/>
                        </w:trPr>
                        <w:tc>
                          <w:tcPr>
                            <w:tcW w:w="3562" w:type="dxa"/>
                            <w:gridSpan w:val="2"/>
                            <w:shd w:val="clear" w:color="auto" w:fill="auto"/>
                            <w:vAlign w:val="center"/>
                          </w:tcPr>
                          <w:p w14:paraId="45D64184" w14:textId="77777777" w:rsidR="00F8484D" w:rsidRPr="00C008B2" w:rsidRDefault="00F8484D" w:rsidP="00E94F21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 w:rsidRPr="00C008B2"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  <w:t>Paper 2 (80 marks)</w:t>
                            </w:r>
                          </w:p>
                        </w:tc>
                      </w:tr>
                      <w:tr w:rsidR="00F8484D" w14:paraId="6081229D" w14:textId="77777777" w:rsidTr="00E94F21">
                        <w:trPr>
                          <w:trHeight w:val="432"/>
                          <w:jc w:val="center"/>
                        </w:trPr>
                        <w:tc>
                          <w:tcPr>
                            <w:tcW w:w="2197" w:type="dxa"/>
                            <w:shd w:val="clear" w:color="auto" w:fill="auto"/>
                            <w:vAlign w:val="center"/>
                          </w:tcPr>
                          <w:p w14:paraId="4F868A67" w14:textId="77777777" w:rsidR="00F8484D" w:rsidRPr="00C008B2" w:rsidRDefault="00F8484D" w:rsidP="00E94F21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</w:pPr>
                            <w:r w:rsidRPr="00C008B2"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1365" w:type="dxa"/>
                            <w:shd w:val="clear" w:color="auto" w:fill="auto"/>
                            <w:vAlign w:val="center"/>
                          </w:tcPr>
                          <w:p w14:paraId="77786329" w14:textId="113DDB88" w:rsidR="00F8484D" w:rsidRPr="00C008B2" w:rsidRDefault="00CB13C8" w:rsidP="00E94F21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/ 12</w:t>
                            </w:r>
                          </w:p>
                        </w:tc>
                      </w:tr>
                      <w:tr w:rsidR="00F8484D" w14:paraId="66BD6582" w14:textId="77777777" w:rsidTr="00E94F21">
                        <w:trPr>
                          <w:trHeight w:val="432"/>
                          <w:jc w:val="center"/>
                        </w:trPr>
                        <w:tc>
                          <w:tcPr>
                            <w:tcW w:w="2197" w:type="dxa"/>
                            <w:shd w:val="clear" w:color="auto" w:fill="auto"/>
                            <w:vAlign w:val="center"/>
                          </w:tcPr>
                          <w:p w14:paraId="5519D1A7" w14:textId="77777777" w:rsidR="00F8484D" w:rsidRPr="00C008B2" w:rsidRDefault="00F8484D" w:rsidP="00E94F21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</w:pPr>
                            <w:r w:rsidRPr="00C008B2"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1365" w:type="dxa"/>
                            <w:shd w:val="clear" w:color="auto" w:fill="auto"/>
                            <w:vAlign w:val="center"/>
                          </w:tcPr>
                          <w:p w14:paraId="5A8CCDBB" w14:textId="411B8867" w:rsidR="00F8484D" w:rsidRPr="00C008B2" w:rsidRDefault="00CB13C8" w:rsidP="00E94F21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/ 8</w:t>
                            </w:r>
                          </w:p>
                        </w:tc>
                      </w:tr>
                      <w:tr w:rsidR="00F8484D" w14:paraId="6919E9EF" w14:textId="77777777" w:rsidTr="00E94F21">
                        <w:trPr>
                          <w:trHeight w:val="432"/>
                          <w:jc w:val="center"/>
                        </w:trPr>
                        <w:tc>
                          <w:tcPr>
                            <w:tcW w:w="2197" w:type="dxa"/>
                            <w:shd w:val="clear" w:color="auto" w:fill="auto"/>
                            <w:vAlign w:val="center"/>
                          </w:tcPr>
                          <w:p w14:paraId="0AEC1F9F" w14:textId="77777777" w:rsidR="00F8484D" w:rsidRPr="00C008B2" w:rsidRDefault="00F8484D" w:rsidP="00E94F21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</w:pPr>
                            <w:r w:rsidRPr="00C008B2"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1365" w:type="dxa"/>
                            <w:shd w:val="clear" w:color="auto" w:fill="auto"/>
                            <w:vAlign w:val="center"/>
                          </w:tcPr>
                          <w:p w14:paraId="1F85BFC0" w14:textId="4C8963EB" w:rsidR="00F8484D" w:rsidRPr="00C008B2" w:rsidRDefault="00CB13C8" w:rsidP="00E94F21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/ 15</w:t>
                            </w:r>
                          </w:p>
                        </w:tc>
                      </w:tr>
                      <w:tr w:rsidR="00F8484D" w14:paraId="2F172DD7" w14:textId="77777777" w:rsidTr="00E94F21">
                        <w:trPr>
                          <w:trHeight w:val="432"/>
                          <w:jc w:val="center"/>
                        </w:trPr>
                        <w:tc>
                          <w:tcPr>
                            <w:tcW w:w="2197" w:type="dxa"/>
                            <w:shd w:val="clear" w:color="auto" w:fill="auto"/>
                            <w:vAlign w:val="center"/>
                          </w:tcPr>
                          <w:p w14:paraId="22307714" w14:textId="77777777" w:rsidR="00F8484D" w:rsidRPr="00C008B2" w:rsidRDefault="00F8484D" w:rsidP="00E94F21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</w:pPr>
                            <w:r w:rsidRPr="00C008B2"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1365" w:type="dxa"/>
                            <w:shd w:val="clear" w:color="auto" w:fill="auto"/>
                            <w:vAlign w:val="center"/>
                          </w:tcPr>
                          <w:p w14:paraId="3854FA68" w14:textId="648AD720" w:rsidR="00F8484D" w:rsidRPr="00C008B2" w:rsidRDefault="00CB13C8" w:rsidP="00E94F21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/ 10</w:t>
                            </w:r>
                          </w:p>
                        </w:tc>
                      </w:tr>
                      <w:tr w:rsidR="00F8484D" w14:paraId="1040062E" w14:textId="77777777" w:rsidTr="00E94F21">
                        <w:trPr>
                          <w:trHeight w:val="432"/>
                          <w:jc w:val="center"/>
                        </w:trPr>
                        <w:tc>
                          <w:tcPr>
                            <w:tcW w:w="2197" w:type="dxa"/>
                            <w:shd w:val="clear" w:color="auto" w:fill="auto"/>
                            <w:vAlign w:val="center"/>
                          </w:tcPr>
                          <w:p w14:paraId="27466494" w14:textId="77777777" w:rsidR="00F8484D" w:rsidRPr="00C008B2" w:rsidRDefault="00F8484D" w:rsidP="00E94F21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</w:pPr>
                            <w:r w:rsidRPr="00C008B2"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1365" w:type="dxa"/>
                            <w:shd w:val="clear" w:color="auto" w:fill="auto"/>
                            <w:vAlign w:val="center"/>
                          </w:tcPr>
                          <w:p w14:paraId="528D4294" w14:textId="58D76F2B" w:rsidR="00F8484D" w:rsidRPr="00C008B2" w:rsidRDefault="00CB13C8" w:rsidP="00E94F21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/ 5</w:t>
                            </w:r>
                          </w:p>
                        </w:tc>
                      </w:tr>
                      <w:tr w:rsidR="00F8484D" w14:paraId="089E7801" w14:textId="77777777" w:rsidTr="00E94F21">
                        <w:trPr>
                          <w:trHeight w:val="432"/>
                          <w:jc w:val="center"/>
                        </w:trPr>
                        <w:tc>
                          <w:tcPr>
                            <w:tcW w:w="2197" w:type="dxa"/>
                            <w:shd w:val="clear" w:color="auto" w:fill="auto"/>
                            <w:vAlign w:val="center"/>
                          </w:tcPr>
                          <w:p w14:paraId="0339C118" w14:textId="77777777" w:rsidR="00F8484D" w:rsidRPr="00C008B2" w:rsidRDefault="00F8484D" w:rsidP="00E94F21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</w:pPr>
                            <w:r w:rsidRPr="00C008B2"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1365" w:type="dxa"/>
                            <w:shd w:val="clear" w:color="auto" w:fill="auto"/>
                            <w:vAlign w:val="center"/>
                          </w:tcPr>
                          <w:p w14:paraId="59B179E7" w14:textId="678BD516" w:rsidR="00F8484D" w:rsidRPr="00C008B2" w:rsidRDefault="00CB13C8" w:rsidP="00E94F21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/ 10</w:t>
                            </w:r>
                          </w:p>
                        </w:tc>
                      </w:tr>
                      <w:tr w:rsidR="00F8484D" w14:paraId="2F4AE63D" w14:textId="77777777" w:rsidTr="00E94F21">
                        <w:trPr>
                          <w:trHeight w:val="432"/>
                          <w:jc w:val="center"/>
                        </w:trPr>
                        <w:tc>
                          <w:tcPr>
                            <w:tcW w:w="2197" w:type="dxa"/>
                            <w:shd w:val="clear" w:color="auto" w:fill="auto"/>
                            <w:vAlign w:val="center"/>
                          </w:tcPr>
                          <w:p w14:paraId="426E63C1" w14:textId="77777777" w:rsidR="00F8484D" w:rsidRPr="00C008B2" w:rsidRDefault="00F8484D" w:rsidP="00E94F21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</w:pPr>
                            <w:r w:rsidRPr="00C008B2"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  <w:t>7</w:t>
                            </w:r>
                          </w:p>
                        </w:tc>
                        <w:tc>
                          <w:tcPr>
                            <w:tcW w:w="1365" w:type="dxa"/>
                            <w:shd w:val="clear" w:color="auto" w:fill="auto"/>
                            <w:vAlign w:val="center"/>
                          </w:tcPr>
                          <w:p w14:paraId="1FF5AF18" w14:textId="33157F91" w:rsidR="00F8484D" w:rsidRPr="00C008B2" w:rsidRDefault="00CB13C8" w:rsidP="00E94F21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  <w:t xml:space="preserve">/ </w:t>
                            </w:r>
                            <w:r w:rsidRPr="00CB13C8">
                              <w:rPr>
                                <w:rFonts w:ascii="Arial" w:hAnsi="Arial" w:cs="Arial"/>
                                <w:bCs/>
                                <w:sz w:val="22"/>
                                <w:szCs w:val="22"/>
                              </w:rPr>
                              <w:t>20</w:t>
                            </w:r>
                          </w:p>
                        </w:tc>
                      </w:tr>
                      <w:tr w:rsidR="00F8484D" w14:paraId="453E1AA3" w14:textId="77777777" w:rsidTr="00E94F21">
                        <w:trPr>
                          <w:trHeight w:val="432"/>
                          <w:jc w:val="center"/>
                        </w:trPr>
                        <w:tc>
                          <w:tcPr>
                            <w:tcW w:w="2197" w:type="dxa"/>
                            <w:shd w:val="clear" w:color="auto" w:fill="auto"/>
                            <w:vAlign w:val="center"/>
                          </w:tcPr>
                          <w:p w14:paraId="676F86AD" w14:textId="7E72CC28" w:rsidR="00F8484D" w:rsidRPr="00C008B2" w:rsidRDefault="003E4CEF" w:rsidP="00E94F21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  <w:t>Deduct</w:t>
                            </w:r>
                          </w:p>
                        </w:tc>
                        <w:tc>
                          <w:tcPr>
                            <w:tcW w:w="1365" w:type="dxa"/>
                            <w:shd w:val="clear" w:color="auto" w:fill="auto"/>
                            <w:vAlign w:val="center"/>
                          </w:tcPr>
                          <w:p w14:paraId="3C8E96DB" w14:textId="77777777" w:rsidR="00F8484D" w:rsidRPr="00C008B2" w:rsidRDefault="00F8484D" w:rsidP="00E94F21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</w:pPr>
                          </w:p>
                        </w:tc>
                      </w:tr>
                      <w:tr w:rsidR="00F8484D" w14:paraId="1E1402A6" w14:textId="77777777" w:rsidTr="00E94F21">
                        <w:trPr>
                          <w:trHeight w:val="515"/>
                          <w:jc w:val="center"/>
                        </w:trPr>
                        <w:tc>
                          <w:tcPr>
                            <w:tcW w:w="2197" w:type="dxa"/>
                            <w:shd w:val="clear" w:color="auto" w:fill="auto"/>
                            <w:vAlign w:val="center"/>
                          </w:tcPr>
                          <w:p w14:paraId="7A90B933" w14:textId="547452D0" w:rsidR="00F8484D" w:rsidRPr="00C008B2" w:rsidRDefault="00F8484D" w:rsidP="00CB13C8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</w:pPr>
                            <w:r w:rsidRPr="00C008B2"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  <w:t>Total</w:t>
                            </w:r>
                          </w:p>
                        </w:tc>
                        <w:tc>
                          <w:tcPr>
                            <w:tcW w:w="1365" w:type="dxa"/>
                            <w:shd w:val="clear" w:color="auto" w:fill="auto"/>
                            <w:vAlign w:val="center"/>
                          </w:tcPr>
                          <w:p w14:paraId="1D1DDF80" w14:textId="77777777" w:rsidR="00F8484D" w:rsidRPr="00C008B2" w:rsidRDefault="00F8484D" w:rsidP="00E94F21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</w:pPr>
                          </w:p>
                        </w:tc>
                      </w:tr>
                    </w:tbl>
                    <w:p w14:paraId="00B66949" w14:textId="77777777" w:rsidR="00F8484D" w:rsidRDefault="00F8484D" w:rsidP="00F8484D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="00D97033">
        <w:rPr>
          <w:rFonts w:ascii="Arial" w:hAnsi="Arial" w:cs="Arial"/>
          <w:sz w:val="22"/>
          <w:szCs w:val="22"/>
          <w:lang w:eastAsia="zh-CN"/>
        </w:rPr>
        <w:t xml:space="preserve">Answer </w:t>
      </w:r>
      <w:r w:rsidR="00D97033">
        <w:rPr>
          <w:rFonts w:ascii="Arial" w:hAnsi="Arial" w:cs="Arial"/>
          <w:b/>
          <w:sz w:val="22"/>
          <w:szCs w:val="22"/>
          <w:lang w:eastAsia="zh-CN"/>
        </w:rPr>
        <w:t>all</w:t>
      </w:r>
      <w:r w:rsidR="00D97033">
        <w:rPr>
          <w:rFonts w:ascii="Arial" w:hAnsi="Arial" w:cs="Arial"/>
          <w:sz w:val="22"/>
          <w:szCs w:val="22"/>
          <w:lang w:eastAsia="zh-CN"/>
        </w:rPr>
        <w:t xml:space="preserve"> questions.</w:t>
      </w:r>
    </w:p>
    <w:tbl>
      <w:tblPr>
        <w:tblW w:w="10212" w:type="dxa"/>
        <w:tblInd w:w="-90" w:type="dxa"/>
        <w:tblLook w:val="01E0" w:firstRow="1" w:lastRow="1" w:firstColumn="1" w:lastColumn="1" w:noHBand="0" w:noVBand="0"/>
      </w:tblPr>
      <w:tblGrid>
        <w:gridCol w:w="5868"/>
        <w:gridCol w:w="4344"/>
      </w:tblGrid>
      <w:tr w:rsidR="00AE3AA9" w:rsidRPr="00C008B2" w14:paraId="7391F838" w14:textId="77777777" w:rsidTr="008B56C2">
        <w:tc>
          <w:tcPr>
            <w:tcW w:w="5868" w:type="dxa"/>
            <w:shd w:val="clear" w:color="auto" w:fill="auto"/>
          </w:tcPr>
          <w:p w14:paraId="33277964" w14:textId="77777777" w:rsidR="00AE3AA9" w:rsidRDefault="00AE3AA9" w:rsidP="00844C9D">
            <w:pPr>
              <w:rPr>
                <w:rFonts w:ascii="Arial" w:hAnsi="Arial" w:cs="Arial"/>
                <w:sz w:val="22"/>
                <w:szCs w:val="22"/>
                <w:lang w:eastAsia="zh-CN"/>
              </w:rPr>
            </w:pPr>
          </w:p>
          <w:p w14:paraId="0C68BE48" w14:textId="77777777" w:rsidR="00AE3AA9" w:rsidRPr="00C008B2" w:rsidRDefault="00AE3AA9" w:rsidP="00844C9D">
            <w:pPr>
              <w:rPr>
                <w:rFonts w:ascii="Arial" w:hAnsi="Arial" w:cs="Arial"/>
                <w:sz w:val="22"/>
                <w:szCs w:val="22"/>
                <w:lang w:eastAsia="zh-CN"/>
              </w:rPr>
            </w:pPr>
            <w:r w:rsidRPr="00C008B2">
              <w:rPr>
                <w:rFonts w:ascii="Arial" w:hAnsi="Arial" w:cs="Arial"/>
                <w:sz w:val="22"/>
                <w:szCs w:val="22"/>
                <w:lang w:eastAsia="zh-CN"/>
              </w:rPr>
              <w:t>At the end of the examination, fasten all your work securely together.</w:t>
            </w:r>
          </w:p>
          <w:p w14:paraId="2958988A" w14:textId="77777777" w:rsidR="00D97033" w:rsidRDefault="00AE3AA9" w:rsidP="00844C9D">
            <w:pPr>
              <w:rPr>
                <w:rFonts w:ascii="Arial" w:hAnsi="Arial" w:cs="Arial"/>
                <w:sz w:val="22"/>
                <w:szCs w:val="22"/>
                <w:lang w:eastAsia="zh-CN"/>
              </w:rPr>
            </w:pPr>
            <w:r w:rsidRPr="00C008B2">
              <w:rPr>
                <w:rFonts w:ascii="Arial" w:hAnsi="Arial" w:cs="Arial"/>
                <w:sz w:val="22"/>
                <w:szCs w:val="22"/>
                <w:lang w:eastAsia="zh-CN"/>
              </w:rPr>
              <w:t>The number of marks is given in brackets [ ] at the end of each question or part question.</w:t>
            </w:r>
          </w:p>
          <w:p w14:paraId="46E0AB71" w14:textId="6E58F3CB" w:rsidR="00D97033" w:rsidRPr="00C008B2" w:rsidRDefault="0077194C" w:rsidP="00844C9D">
            <w:pPr>
              <w:rPr>
                <w:rFonts w:cs="Arial"/>
                <w:lang w:eastAsia="zh-CN"/>
              </w:rPr>
            </w:pPr>
            <w:r>
              <w:rPr>
                <w:rFonts w:ascii="Arial" w:hAnsi="Arial" w:cs="Arial"/>
                <w:noProof/>
                <w:lang w:eastAsia="zh-CN"/>
              </w:rPr>
              <mc:AlternateContent>
                <mc:Choice Requires="wps">
                  <w:drawing>
                    <wp:anchor distT="0" distB="0" distL="114300" distR="114300" simplePos="0" relativeHeight="251654656" behindDoc="0" locked="0" layoutInCell="1" allowOverlap="1" wp14:anchorId="2CA64ABA" wp14:editId="40553CB0">
                      <wp:simplePos x="0" y="0"/>
                      <wp:positionH relativeFrom="column">
                        <wp:posOffset>-54610</wp:posOffset>
                      </wp:positionH>
                      <wp:positionV relativeFrom="paragraph">
                        <wp:posOffset>2710180</wp:posOffset>
                      </wp:positionV>
                      <wp:extent cx="6219825" cy="0"/>
                      <wp:effectExtent l="10160" t="9525" r="8890" b="9525"/>
                      <wp:wrapNone/>
                      <wp:docPr id="3" name="Line 31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2198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F656D86" id="Line 3126" o:spid="_x0000_s1026" style="position:absolute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.3pt,213.4pt" to="485.45pt,21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"/>
                  </w:pict>
                </mc:Fallback>
              </mc:AlternateContent>
            </w:r>
          </w:p>
        </w:tc>
        <w:tc>
          <w:tcPr>
            <w:tcW w:w="4344" w:type="dxa"/>
            <w:shd w:val="clear" w:color="auto" w:fill="auto"/>
          </w:tcPr>
          <w:p w14:paraId="341DE891" w14:textId="77777777" w:rsidR="00AE3AA9" w:rsidRPr="00C008B2" w:rsidRDefault="00AE3AA9" w:rsidP="00844C9D">
            <w:pPr>
              <w:rPr>
                <w:rFonts w:cs="Arial"/>
                <w:lang w:eastAsia="zh-CN"/>
              </w:rPr>
            </w:pPr>
          </w:p>
          <w:p w14:paraId="7A6FC655" w14:textId="77777777" w:rsidR="00AE3AA9" w:rsidRPr="00C008B2" w:rsidRDefault="00AE3AA9" w:rsidP="00844C9D">
            <w:pPr>
              <w:rPr>
                <w:rFonts w:cs="Arial"/>
                <w:lang w:eastAsia="zh-CN"/>
              </w:rPr>
            </w:pPr>
          </w:p>
          <w:p w14:paraId="2D18ABE8" w14:textId="77777777" w:rsidR="00AE3AA9" w:rsidRPr="00C008B2" w:rsidRDefault="00AE3AA9" w:rsidP="00844C9D">
            <w:pPr>
              <w:rPr>
                <w:rFonts w:cs="Arial"/>
                <w:lang w:eastAsia="zh-CN"/>
              </w:rPr>
            </w:pPr>
          </w:p>
          <w:p w14:paraId="2687B508" w14:textId="77777777" w:rsidR="00AE3AA9" w:rsidRPr="00C008B2" w:rsidRDefault="00AE3AA9" w:rsidP="00844C9D">
            <w:pPr>
              <w:rPr>
                <w:rFonts w:cs="Arial"/>
                <w:lang w:eastAsia="zh-CN"/>
              </w:rPr>
            </w:pPr>
          </w:p>
          <w:p w14:paraId="3F38ADE7" w14:textId="77777777" w:rsidR="00AE3AA9" w:rsidRPr="00C008B2" w:rsidRDefault="00AE3AA9" w:rsidP="00844C9D">
            <w:pPr>
              <w:rPr>
                <w:rFonts w:cs="Arial"/>
                <w:lang w:eastAsia="zh-CN"/>
              </w:rPr>
            </w:pPr>
          </w:p>
          <w:p w14:paraId="7C744105" w14:textId="77777777" w:rsidR="00AE3AA9" w:rsidRPr="00C008B2" w:rsidRDefault="00AE3AA9" w:rsidP="00844C9D">
            <w:pPr>
              <w:rPr>
                <w:rFonts w:cs="Arial"/>
                <w:lang w:eastAsia="zh-CN"/>
              </w:rPr>
            </w:pPr>
          </w:p>
          <w:p w14:paraId="12EF4F4F" w14:textId="77777777" w:rsidR="00AE3AA9" w:rsidRPr="00C008B2" w:rsidRDefault="00AE3AA9" w:rsidP="00844C9D">
            <w:pPr>
              <w:rPr>
                <w:rFonts w:cs="Arial"/>
                <w:lang w:eastAsia="zh-CN"/>
              </w:rPr>
            </w:pPr>
          </w:p>
          <w:p w14:paraId="01C25229" w14:textId="77777777" w:rsidR="00AE3AA9" w:rsidRPr="00C008B2" w:rsidRDefault="00AE3AA9" w:rsidP="00844C9D">
            <w:pPr>
              <w:rPr>
                <w:rFonts w:cs="Arial"/>
                <w:lang w:eastAsia="zh-CN"/>
              </w:rPr>
            </w:pPr>
          </w:p>
          <w:p w14:paraId="16D694D0" w14:textId="77777777" w:rsidR="00AE3AA9" w:rsidRPr="00C008B2" w:rsidRDefault="00AE3AA9" w:rsidP="00844C9D">
            <w:pPr>
              <w:rPr>
                <w:rFonts w:cs="Arial"/>
                <w:lang w:eastAsia="zh-CN"/>
              </w:rPr>
            </w:pPr>
          </w:p>
          <w:p w14:paraId="41179F98" w14:textId="77777777" w:rsidR="00AE3AA9" w:rsidRPr="00C008B2" w:rsidRDefault="00AE3AA9" w:rsidP="00844C9D">
            <w:pPr>
              <w:rPr>
                <w:rFonts w:cs="Arial"/>
                <w:lang w:eastAsia="zh-CN"/>
              </w:rPr>
            </w:pPr>
          </w:p>
          <w:p w14:paraId="42526542" w14:textId="77777777" w:rsidR="00AE3AA9" w:rsidRPr="00C008B2" w:rsidRDefault="00AE3AA9" w:rsidP="00844C9D">
            <w:pPr>
              <w:rPr>
                <w:rFonts w:cs="Arial"/>
                <w:lang w:eastAsia="zh-CN"/>
              </w:rPr>
            </w:pPr>
          </w:p>
          <w:p w14:paraId="6E03630D" w14:textId="77777777" w:rsidR="00AE3AA9" w:rsidRPr="00C008B2" w:rsidRDefault="00AE3AA9" w:rsidP="00844C9D">
            <w:pPr>
              <w:rPr>
                <w:rFonts w:cs="Arial"/>
                <w:lang w:eastAsia="zh-CN"/>
              </w:rPr>
            </w:pPr>
          </w:p>
          <w:p w14:paraId="12FBCDE8" w14:textId="77777777" w:rsidR="00AE3AA9" w:rsidRPr="00C008B2" w:rsidRDefault="00AE3AA9" w:rsidP="00844C9D">
            <w:pPr>
              <w:rPr>
                <w:rFonts w:cs="Arial"/>
                <w:lang w:eastAsia="zh-CN"/>
              </w:rPr>
            </w:pPr>
          </w:p>
          <w:p w14:paraId="6116EB36" w14:textId="77777777" w:rsidR="00AE3AA9" w:rsidRPr="00C008B2" w:rsidRDefault="00AE3AA9" w:rsidP="00844C9D">
            <w:pPr>
              <w:rPr>
                <w:rFonts w:cs="Arial"/>
                <w:lang w:eastAsia="zh-CN"/>
              </w:rPr>
            </w:pPr>
          </w:p>
          <w:p w14:paraId="474A5DB8" w14:textId="77777777" w:rsidR="00AE3AA9" w:rsidRPr="00C008B2" w:rsidRDefault="00AE3AA9" w:rsidP="00844C9D">
            <w:pPr>
              <w:rPr>
                <w:rFonts w:cs="Arial"/>
                <w:lang w:eastAsia="zh-CN"/>
              </w:rPr>
            </w:pPr>
          </w:p>
          <w:p w14:paraId="0AFA334A" w14:textId="77777777" w:rsidR="00AE3AA9" w:rsidRPr="00C008B2" w:rsidRDefault="00AE3AA9" w:rsidP="00844C9D">
            <w:pPr>
              <w:rPr>
                <w:rFonts w:cs="Arial"/>
                <w:lang w:eastAsia="zh-CN"/>
              </w:rPr>
            </w:pPr>
          </w:p>
          <w:p w14:paraId="3B8E5063" w14:textId="77777777" w:rsidR="00AE3AA9" w:rsidRPr="00C008B2" w:rsidRDefault="00AE3AA9" w:rsidP="00844C9D">
            <w:pPr>
              <w:rPr>
                <w:rFonts w:cs="Arial"/>
                <w:lang w:eastAsia="zh-CN"/>
              </w:rPr>
            </w:pPr>
          </w:p>
          <w:p w14:paraId="5DAEA9C6" w14:textId="77777777" w:rsidR="00AE3AA9" w:rsidRPr="00C008B2" w:rsidRDefault="00AE3AA9" w:rsidP="00844C9D">
            <w:pPr>
              <w:rPr>
                <w:rFonts w:cs="Arial"/>
                <w:lang w:eastAsia="zh-CN"/>
              </w:rPr>
            </w:pPr>
          </w:p>
          <w:p w14:paraId="10B3F988" w14:textId="77777777" w:rsidR="00AE3AA9" w:rsidRPr="00C008B2" w:rsidRDefault="00AE3AA9" w:rsidP="00844C9D">
            <w:pPr>
              <w:rPr>
                <w:rFonts w:cs="Arial"/>
                <w:lang w:eastAsia="zh-CN"/>
              </w:rPr>
            </w:pPr>
          </w:p>
          <w:p w14:paraId="7F337164" w14:textId="77777777" w:rsidR="00AE3AA9" w:rsidRPr="00C008B2" w:rsidRDefault="00AE3AA9" w:rsidP="00844C9D">
            <w:pPr>
              <w:rPr>
                <w:rFonts w:cs="Arial"/>
                <w:lang w:eastAsia="zh-CN"/>
              </w:rPr>
            </w:pPr>
          </w:p>
        </w:tc>
      </w:tr>
    </w:tbl>
    <w:p w14:paraId="59F5F521" w14:textId="77777777" w:rsidR="00500713" w:rsidRDefault="00500713" w:rsidP="00F64671">
      <w:pPr>
        <w:tabs>
          <w:tab w:val="left" w:pos="360"/>
          <w:tab w:val="left" w:pos="840"/>
          <w:tab w:val="left" w:pos="1200"/>
        </w:tabs>
        <w:rPr>
          <w:rFonts w:ascii="Arial" w:hAnsi="Arial" w:cs="Arial"/>
          <w:b/>
          <w:sz w:val="22"/>
          <w:szCs w:val="22"/>
        </w:rPr>
      </w:pPr>
    </w:p>
    <w:p w14:paraId="41EC75F4" w14:textId="674654C0" w:rsidR="006D7FEA" w:rsidRDefault="006D7FEA" w:rsidP="00F64671">
      <w:pPr>
        <w:tabs>
          <w:tab w:val="left" w:pos="360"/>
          <w:tab w:val="left" w:pos="840"/>
          <w:tab w:val="left" w:pos="1200"/>
        </w:tabs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lastRenderedPageBreak/>
        <w:t>Data</w:t>
      </w:r>
    </w:p>
    <w:p w14:paraId="2775E3FD" w14:textId="77777777" w:rsidR="006D7FEA" w:rsidRDefault="006D7FEA" w:rsidP="006D7FEA">
      <w:pPr>
        <w:rPr>
          <w:rFonts w:ascii="Arial" w:hAnsi="Arial" w:cs="Arial"/>
          <w:sz w:val="22"/>
          <w:szCs w:val="22"/>
        </w:rPr>
      </w:pPr>
    </w:p>
    <w:p w14:paraId="70B82C49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peed of light in free space</w:t>
      </w:r>
      <w:r>
        <w:rPr>
          <w:rFonts w:ascii="Arial" w:hAnsi="Arial" w:cs="Arial"/>
          <w:sz w:val="22"/>
          <w:szCs w:val="22"/>
        </w:rPr>
        <w:tab/>
      </w:r>
      <w:r w:rsidRPr="00951162">
        <w:rPr>
          <w:rFonts w:ascii="Arial" w:hAnsi="Arial" w:cs="Arial"/>
          <w:i/>
          <w:sz w:val="22"/>
          <w:szCs w:val="22"/>
        </w:rPr>
        <w:t>c</w:t>
      </w:r>
      <w:r>
        <w:rPr>
          <w:rFonts w:ascii="Arial" w:hAnsi="Arial" w:cs="Arial"/>
          <w:sz w:val="22"/>
          <w:szCs w:val="22"/>
        </w:rPr>
        <w:t xml:space="preserve"> </w:t>
      </w:r>
      <w:r w:rsidRPr="0097145D">
        <w:rPr>
          <w:rFonts w:ascii="Arial" w:hAnsi="Arial" w:cs="Arial"/>
          <w:position w:val="-2"/>
          <w:sz w:val="22"/>
          <w:szCs w:val="22"/>
        </w:rPr>
        <w:object w:dxaOrig="200" w:dyaOrig="160" w14:anchorId="37A9A7A0">
          <v:shape id="_x0000_i1025" type="#_x0000_t75" style="width:10.05pt;height:10.05pt" o:ole="">
            <v:imagedata r:id="rId10" o:title=""/>
          </v:shape>
          <o:OLEObject Type="Embed" ProgID="Equation.3" ShapeID="_x0000_i1025" DrawAspect="Content" ObjectID="_1726318070" r:id="rId11"/>
        </w:objec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ab/>
        <w:t>3.00 x 10</w:t>
      </w:r>
      <w:r>
        <w:rPr>
          <w:rFonts w:ascii="Arial" w:hAnsi="Arial" w:cs="Arial"/>
          <w:sz w:val="22"/>
          <w:szCs w:val="22"/>
          <w:vertAlign w:val="superscript"/>
        </w:rPr>
        <w:t>8</w:t>
      </w:r>
      <w:r>
        <w:rPr>
          <w:rFonts w:ascii="Arial" w:hAnsi="Arial" w:cs="Arial"/>
          <w:sz w:val="22"/>
          <w:szCs w:val="22"/>
        </w:rPr>
        <w:t xml:space="preserve"> m s</w:t>
      </w:r>
      <w:r>
        <w:rPr>
          <w:rFonts w:ascii="Arial" w:hAnsi="Arial" w:cs="Arial"/>
          <w:sz w:val="22"/>
          <w:szCs w:val="22"/>
          <w:vertAlign w:val="superscript"/>
        </w:rPr>
        <w:t>-1</w:t>
      </w:r>
    </w:p>
    <w:p w14:paraId="6487E261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</w:p>
    <w:p w14:paraId="4C0498CD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  <w:r w:rsidRPr="0029157E">
        <w:rPr>
          <w:rFonts w:ascii="Arial" w:hAnsi="Arial" w:cs="Arial"/>
          <w:sz w:val="22"/>
          <w:szCs w:val="22"/>
        </w:rPr>
        <w:t>permeability of free space</w:t>
      </w:r>
      <w:r>
        <w:rPr>
          <w:rFonts w:ascii="Arial" w:hAnsi="Arial" w:cs="Arial"/>
          <w:sz w:val="22"/>
          <w:szCs w:val="22"/>
        </w:rPr>
        <w:tab/>
      </w:r>
      <w:r w:rsidRPr="004901DC">
        <w:rPr>
          <w:rFonts w:ascii="Arial" w:hAnsi="Arial" w:cs="Arial"/>
          <w:sz w:val="22"/>
          <w:szCs w:val="22"/>
        </w:rPr>
        <w:sym w:font="Symbol" w:char="F06D"/>
      </w:r>
      <w:r w:rsidRPr="00225A9F">
        <w:rPr>
          <w:rFonts w:ascii="Arial" w:hAnsi="Arial" w:cs="Arial"/>
          <w:sz w:val="22"/>
          <w:szCs w:val="22"/>
          <w:vertAlign w:val="subscript"/>
        </w:rPr>
        <w:t>0</w:t>
      </w:r>
      <w:r>
        <w:rPr>
          <w:rFonts w:ascii="Arial" w:hAnsi="Arial" w:cs="Arial"/>
          <w:sz w:val="22"/>
          <w:szCs w:val="22"/>
        </w:rPr>
        <w:t xml:space="preserve"> </w:t>
      </w:r>
      <w:r w:rsidRPr="0097145D">
        <w:rPr>
          <w:rFonts w:ascii="Arial" w:hAnsi="Arial" w:cs="Arial"/>
          <w:position w:val="-2"/>
          <w:sz w:val="22"/>
          <w:szCs w:val="22"/>
        </w:rPr>
        <w:object w:dxaOrig="200" w:dyaOrig="160" w14:anchorId="0290857D">
          <v:shape id="_x0000_i1026" type="#_x0000_t75" style="width:10.05pt;height:10.05pt" o:ole="">
            <v:imagedata r:id="rId10" o:title=""/>
          </v:shape>
          <o:OLEObject Type="Embed" ProgID="Equation.3" ShapeID="_x0000_i1026" DrawAspect="Content" ObjectID="_1726318071" r:id="rId12"/>
        </w:object>
      </w:r>
      <w:r>
        <w:rPr>
          <w:rFonts w:ascii="Arial" w:hAnsi="Arial" w:cs="Arial"/>
          <w:sz w:val="22"/>
          <w:szCs w:val="22"/>
        </w:rPr>
        <w:tab/>
      </w:r>
      <w:r w:rsidRPr="0029157E">
        <w:rPr>
          <w:rFonts w:ascii="Arial" w:hAnsi="Arial" w:cs="Arial"/>
          <w:sz w:val="22"/>
          <w:szCs w:val="22"/>
        </w:rPr>
        <w:t>4</w:t>
      </w:r>
      <w:r w:rsidRPr="0029157E">
        <w:rPr>
          <w:rFonts w:ascii="Arial" w:hAnsi="Arial" w:cs="Arial"/>
          <w:sz w:val="22"/>
          <w:szCs w:val="22"/>
        </w:rPr>
        <w:sym w:font="Symbol" w:char="F070"/>
      </w:r>
      <w:r w:rsidRPr="0029157E">
        <w:rPr>
          <w:rFonts w:ascii="Arial" w:hAnsi="Arial" w:cs="Arial"/>
          <w:sz w:val="22"/>
          <w:szCs w:val="22"/>
        </w:rPr>
        <w:t xml:space="preserve"> x 10</w:t>
      </w:r>
      <w:r w:rsidRPr="001B5932">
        <w:rPr>
          <w:rFonts w:ascii="Arial" w:hAnsi="Arial" w:cs="Arial"/>
          <w:sz w:val="22"/>
          <w:szCs w:val="22"/>
          <w:vertAlign w:val="superscript"/>
        </w:rPr>
        <w:t>-7</w:t>
      </w:r>
      <w:r w:rsidRPr="004901DC">
        <w:rPr>
          <w:rFonts w:ascii="Arial" w:hAnsi="Arial" w:cs="Arial"/>
          <w:sz w:val="22"/>
          <w:szCs w:val="22"/>
        </w:rPr>
        <w:t xml:space="preserve"> </w:t>
      </w:r>
      <w:r w:rsidRPr="0029157E">
        <w:rPr>
          <w:rFonts w:ascii="Arial" w:hAnsi="Arial" w:cs="Arial"/>
          <w:sz w:val="22"/>
          <w:szCs w:val="22"/>
        </w:rPr>
        <w:t>H m</w:t>
      </w:r>
      <w:r w:rsidRPr="00225A9F">
        <w:rPr>
          <w:rFonts w:ascii="Arial" w:hAnsi="Arial" w:cs="Arial"/>
          <w:sz w:val="22"/>
          <w:szCs w:val="22"/>
          <w:vertAlign w:val="superscript"/>
        </w:rPr>
        <w:t>-1</w:t>
      </w:r>
      <w:r w:rsidRPr="0057493C">
        <w:rPr>
          <w:rFonts w:ascii="Arial" w:hAnsi="Arial" w:cs="Arial"/>
          <w:sz w:val="22"/>
          <w:szCs w:val="22"/>
        </w:rPr>
        <w:t xml:space="preserve"> </w:t>
      </w:r>
    </w:p>
    <w:p w14:paraId="6766CA16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</w:p>
    <w:p w14:paraId="6D63911F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  <w:r w:rsidRPr="0057493C">
        <w:rPr>
          <w:rFonts w:ascii="Arial" w:hAnsi="Arial" w:cs="Arial"/>
          <w:sz w:val="22"/>
          <w:szCs w:val="22"/>
        </w:rPr>
        <w:t>permittivity of free space</w:t>
      </w:r>
      <w:r>
        <w:rPr>
          <w:rFonts w:ascii="Arial" w:hAnsi="Arial" w:cs="Arial"/>
          <w:sz w:val="22"/>
          <w:szCs w:val="22"/>
        </w:rPr>
        <w:tab/>
      </w:r>
      <w:r w:rsidRPr="00850119">
        <w:rPr>
          <w:rFonts w:ascii="Arial" w:hAnsi="Arial" w:cs="Arial"/>
          <w:i/>
          <w:sz w:val="22"/>
          <w:szCs w:val="22"/>
        </w:rPr>
        <w:sym w:font="Symbol" w:char="F065"/>
      </w:r>
      <w:r w:rsidRPr="00850119">
        <w:rPr>
          <w:rFonts w:ascii="Arial" w:hAnsi="Arial" w:cs="Arial"/>
          <w:i/>
          <w:sz w:val="22"/>
          <w:szCs w:val="22"/>
          <w:vertAlign w:val="subscript"/>
        </w:rPr>
        <w:t>0</w:t>
      </w:r>
      <w:r>
        <w:rPr>
          <w:rFonts w:ascii="Arial" w:hAnsi="Arial" w:cs="Arial"/>
          <w:i/>
          <w:sz w:val="22"/>
          <w:szCs w:val="22"/>
        </w:rPr>
        <w:t xml:space="preserve"> </w:t>
      </w:r>
      <w:r w:rsidRPr="0097145D">
        <w:rPr>
          <w:rFonts w:ascii="Arial" w:hAnsi="Arial" w:cs="Arial"/>
          <w:position w:val="-2"/>
          <w:sz w:val="22"/>
          <w:szCs w:val="22"/>
        </w:rPr>
        <w:object w:dxaOrig="200" w:dyaOrig="160" w14:anchorId="7D5DB026">
          <v:shape id="_x0000_i1027" type="#_x0000_t75" style="width:10.05pt;height:10.05pt" o:ole="">
            <v:imagedata r:id="rId10" o:title=""/>
          </v:shape>
          <o:OLEObject Type="Embed" ProgID="Equation.3" ShapeID="_x0000_i1027" DrawAspect="Content" ObjectID="_1726318072" r:id="rId13"/>
        </w:object>
      </w:r>
      <w:r>
        <w:rPr>
          <w:rFonts w:ascii="Arial" w:hAnsi="Arial" w:cs="Arial"/>
          <w:sz w:val="22"/>
          <w:szCs w:val="22"/>
        </w:rPr>
        <w:tab/>
      </w:r>
      <w:r w:rsidRPr="0057493C">
        <w:rPr>
          <w:rFonts w:ascii="Arial" w:hAnsi="Arial" w:cs="Arial"/>
          <w:sz w:val="22"/>
          <w:szCs w:val="22"/>
        </w:rPr>
        <w:t>8.85 x 10</w:t>
      </w:r>
      <w:r w:rsidRPr="0057493C">
        <w:rPr>
          <w:rFonts w:ascii="Arial" w:hAnsi="Arial" w:cs="Arial"/>
          <w:sz w:val="22"/>
          <w:szCs w:val="22"/>
          <w:vertAlign w:val="superscript"/>
        </w:rPr>
        <w:t>-12</w:t>
      </w:r>
      <w:r w:rsidRPr="0057493C">
        <w:rPr>
          <w:rFonts w:ascii="Arial" w:hAnsi="Arial" w:cs="Arial"/>
          <w:sz w:val="22"/>
          <w:szCs w:val="22"/>
        </w:rPr>
        <w:t xml:space="preserve"> F m</w:t>
      </w:r>
      <w:r w:rsidRPr="0057493C">
        <w:rPr>
          <w:rFonts w:ascii="Arial" w:hAnsi="Arial" w:cs="Arial"/>
          <w:sz w:val="22"/>
          <w:szCs w:val="22"/>
          <w:vertAlign w:val="superscript"/>
        </w:rPr>
        <w:t>-1</w:t>
      </w:r>
    </w:p>
    <w:p w14:paraId="1FC33804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</w:p>
    <w:p w14:paraId="1F48BEB5" w14:textId="77777777" w:rsidR="006D7FEA" w:rsidRPr="0057493C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Pr="0057493C">
        <w:rPr>
          <w:rFonts w:ascii="Arial" w:hAnsi="Arial" w:cs="Arial"/>
          <w:sz w:val="22"/>
          <w:szCs w:val="22"/>
        </w:rPr>
        <w:t xml:space="preserve"> (1/(36</w:t>
      </w:r>
      <w:r w:rsidRPr="0057493C">
        <w:rPr>
          <w:rFonts w:ascii="Arial" w:hAnsi="Arial" w:cs="Arial"/>
          <w:sz w:val="22"/>
          <w:szCs w:val="22"/>
        </w:rPr>
        <w:sym w:font="Symbol" w:char="F070"/>
      </w:r>
      <w:r w:rsidRPr="0057493C">
        <w:rPr>
          <w:rFonts w:ascii="Arial" w:hAnsi="Arial" w:cs="Arial"/>
          <w:sz w:val="22"/>
          <w:szCs w:val="22"/>
        </w:rPr>
        <w:t>)) x 10</w:t>
      </w:r>
      <w:r w:rsidRPr="002F5D6B">
        <w:rPr>
          <w:rFonts w:ascii="Arial" w:hAnsi="Arial" w:cs="Arial"/>
          <w:sz w:val="22"/>
          <w:szCs w:val="22"/>
          <w:vertAlign w:val="superscript"/>
        </w:rPr>
        <w:t>-9</w:t>
      </w:r>
      <w:r w:rsidRPr="0057493C">
        <w:rPr>
          <w:rFonts w:ascii="Arial" w:hAnsi="Arial" w:cs="Arial"/>
          <w:sz w:val="22"/>
          <w:szCs w:val="22"/>
        </w:rPr>
        <w:t xml:space="preserve"> F m</w:t>
      </w:r>
      <w:r w:rsidRPr="0057493C">
        <w:rPr>
          <w:rFonts w:ascii="Arial" w:hAnsi="Arial" w:cs="Arial"/>
          <w:sz w:val="22"/>
          <w:szCs w:val="22"/>
          <w:vertAlign w:val="superscript"/>
        </w:rPr>
        <w:t>-1</w:t>
      </w:r>
      <w:r w:rsidRPr="0057493C">
        <w:rPr>
          <w:rFonts w:ascii="Arial" w:hAnsi="Arial" w:cs="Arial"/>
          <w:sz w:val="22"/>
          <w:szCs w:val="22"/>
        </w:rPr>
        <w:t xml:space="preserve"> </w:t>
      </w:r>
    </w:p>
    <w:p w14:paraId="44C8E3A5" w14:textId="77777777" w:rsidR="006D7FEA" w:rsidRPr="0057493C" w:rsidRDefault="006D7FEA" w:rsidP="006D7FEA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 </w:t>
      </w:r>
      <w:r w:rsidRPr="0057493C">
        <w:rPr>
          <w:rFonts w:ascii="Arial" w:hAnsi="Arial" w:cs="Arial"/>
          <w:sz w:val="22"/>
          <w:szCs w:val="22"/>
        </w:rPr>
        <w:tab/>
      </w:r>
      <w:r w:rsidRPr="0057493C">
        <w:rPr>
          <w:rFonts w:ascii="Arial" w:hAnsi="Arial" w:cs="Arial"/>
          <w:sz w:val="22"/>
          <w:szCs w:val="22"/>
        </w:rPr>
        <w:tab/>
      </w:r>
      <w:r w:rsidRPr="0057493C">
        <w:rPr>
          <w:rFonts w:ascii="Arial" w:hAnsi="Arial" w:cs="Arial"/>
          <w:sz w:val="22"/>
          <w:szCs w:val="22"/>
        </w:rPr>
        <w:tab/>
        <w:t xml:space="preserve">    </w:t>
      </w:r>
    </w:p>
    <w:p w14:paraId="69D20C20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  <w:r w:rsidRPr="0057493C">
        <w:rPr>
          <w:rFonts w:ascii="Arial" w:hAnsi="Arial" w:cs="Arial"/>
          <w:sz w:val="22"/>
          <w:szCs w:val="22"/>
        </w:rPr>
        <w:t>elementary charge</w:t>
      </w:r>
      <w:r>
        <w:rPr>
          <w:rFonts w:ascii="Arial" w:hAnsi="Arial" w:cs="Arial"/>
          <w:sz w:val="22"/>
          <w:szCs w:val="22"/>
        </w:rPr>
        <w:tab/>
      </w:r>
      <w:r w:rsidRPr="00850119">
        <w:rPr>
          <w:rFonts w:ascii="Arial" w:hAnsi="Arial" w:cs="Arial"/>
          <w:i/>
          <w:sz w:val="22"/>
          <w:szCs w:val="22"/>
        </w:rPr>
        <w:t>e</w:t>
      </w:r>
      <w:r w:rsidRPr="0057493C">
        <w:rPr>
          <w:rFonts w:ascii="Arial" w:hAnsi="Arial" w:cs="Arial"/>
          <w:sz w:val="22"/>
          <w:szCs w:val="22"/>
        </w:rPr>
        <w:t xml:space="preserve"> </w:t>
      </w:r>
      <w:r w:rsidRPr="0097145D">
        <w:rPr>
          <w:rFonts w:ascii="Arial" w:hAnsi="Arial" w:cs="Arial"/>
          <w:position w:val="-2"/>
          <w:sz w:val="22"/>
          <w:szCs w:val="22"/>
        </w:rPr>
        <w:object w:dxaOrig="200" w:dyaOrig="160" w14:anchorId="0E3B944D">
          <v:shape id="_x0000_i1028" type="#_x0000_t75" style="width:10.05pt;height:10.05pt" o:ole="">
            <v:imagedata r:id="rId14" o:title=""/>
          </v:shape>
          <o:OLEObject Type="Embed" ProgID="Equation.3" ShapeID="_x0000_i1028" DrawAspect="Content" ObjectID="_1726318073" r:id="rId15"/>
        </w:object>
      </w:r>
      <w:r>
        <w:rPr>
          <w:rFonts w:ascii="Arial" w:hAnsi="Arial" w:cs="Arial"/>
          <w:sz w:val="22"/>
          <w:szCs w:val="22"/>
        </w:rPr>
        <w:tab/>
      </w:r>
      <w:r w:rsidRPr="0057493C">
        <w:rPr>
          <w:rFonts w:ascii="Arial" w:hAnsi="Arial" w:cs="Arial"/>
          <w:sz w:val="22"/>
          <w:szCs w:val="22"/>
        </w:rPr>
        <w:t>1.60 x 10</w:t>
      </w:r>
      <w:r w:rsidRPr="0057493C">
        <w:rPr>
          <w:rFonts w:ascii="Arial" w:hAnsi="Arial" w:cs="Arial"/>
          <w:sz w:val="22"/>
          <w:szCs w:val="22"/>
          <w:vertAlign w:val="superscript"/>
        </w:rPr>
        <w:t xml:space="preserve">-19 </w:t>
      </w:r>
      <w:r w:rsidRPr="0057493C">
        <w:rPr>
          <w:rFonts w:ascii="Arial" w:hAnsi="Arial" w:cs="Arial"/>
          <w:sz w:val="22"/>
          <w:szCs w:val="22"/>
        </w:rPr>
        <w:t>C</w:t>
      </w:r>
    </w:p>
    <w:p w14:paraId="3A282A00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</w:p>
    <w:p w14:paraId="31E01DF0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  <w:r w:rsidRPr="0057493C">
        <w:rPr>
          <w:rFonts w:ascii="Arial" w:hAnsi="Arial" w:cs="Arial"/>
          <w:sz w:val="22"/>
          <w:szCs w:val="22"/>
        </w:rPr>
        <w:t>the Planck constant</w:t>
      </w:r>
      <w:r w:rsidRPr="0057493C">
        <w:rPr>
          <w:rFonts w:ascii="Arial" w:hAnsi="Arial" w:cs="Arial"/>
          <w:sz w:val="22"/>
          <w:szCs w:val="22"/>
        </w:rPr>
        <w:tab/>
      </w:r>
      <w:r w:rsidRPr="00850119">
        <w:rPr>
          <w:rFonts w:ascii="Arial" w:hAnsi="Arial" w:cs="Arial"/>
          <w:i/>
          <w:sz w:val="22"/>
          <w:szCs w:val="22"/>
        </w:rPr>
        <w:t xml:space="preserve">h </w:t>
      </w:r>
      <w:r w:rsidRPr="0097145D">
        <w:rPr>
          <w:rFonts w:ascii="Arial" w:hAnsi="Arial" w:cs="Arial"/>
          <w:position w:val="-2"/>
          <w:sz w:val="22"/>
          <w:szCs w:val="22"/>
        </w:rPr>
        <w:object w:dxaOrig="200" w:dyaOrig="160" w14:anchorId="1EB50725">
          <v:shape id="_x0000_i1029" type="#_x0000_t75" style="width:10.05pt;height:10.05pt" o:ole="">
            <v:imagedata r:id="rId14" o:title=""/>
          </v:shape>
          <o:OLEObject Type="Embed" ProgID="Equation.3" ShapeID="_x0000_i1029" DrawAspect="Content" ObjectID="_1726318074" r:id="rId16"/>
        </w:object>
      </w:r>
      <w:r w:rsidRPr="0057493C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ab/>
      </w:r>
      <w:r w:rsidRPr="0057493C">
        <w:rPr>
          <w:rFonts w:ascii="Arial" w:hAnsi="Arial" w:cs="Arial"/>
          <w:sz w:val="22"/>
          <w:szCs w:val="22"/>
        </w:rPr>
        <w:t>6.63 x 10</w:t>
      </w:r>
      <w:r w:rsidRPr="0057493C">
        <w:rPr>
          <w:rFonts w:ascii="Arial" w:hAnsi="Arial" w:cs="Arial"/>
          <w:sz w:val="22"/>
          <w:szCs w:val="22"/>
          <w:vertAlign w:val="superscript"/>
        </w:rPr>
        <w:t>-34</w:t>
      </w:r>
      <w:r>
        <w:rPr>
          <w:rFonts w:ascii="Arial" w:hAnsi="Arial" w:cs="Arial"/>
          <w:sz w:val="22"/>
          <w:szCs w:val="22"/>
          <w:vertAlign w:val="superscript"/>
        </w:rPr>
        <w:t xml:space="preserve"> </w:t>
      </w:r>
      <w:r w:rsidRPr="0057493C">
        <w:rPr>
          <w:rFonts w:ascii="Arial" w:hAnsi="Arial" w:cs="Arial"/>
          <w:sz w:val="22"/>
          <w:szCs w:val="22"/>
        </w:rPr>
        <w:t>J</w:t>
      </w:r>
      <w:r>
        <w:rPr>
          <w:rFonts w:ascii="Arial" w:hAnsi="Arial" w:cs="Arial"/>
          <w:sz w:val="22"/>
          <w:szCs w:val="22"/>
        </w:rPr>
        <w:t xml:space="preserve"> </w:t>
      </w:r>
      <w:r w:rsidRPr="0057493C">
        <w:rPr>
          <w:rFonts w:ascii="Arial" w:hAnsi="Arial" w:cs="Arial"/>
          <w:sz w:val="22"/>
          <w:szCs w:val="22"/>
        </w:rPr>
        <w:t xml:space="preserve">s </w:t>
      </w:r>
      <w:r w:rsidRPr="0057493C">
        <w:rPr>
          <w:rFonts w:ascii="Arial" w:hAnsi="Arial" w:cs="Arial"/>
          <w:sz w:val="22"/>
          <w:szCs w:val="22"/>
        </w:rPr>
        <w:tab/>
      </w:r>
    </w:p>
    <w:p w14:paraId="7DE95527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</w:p>
    <w:p w14:paraId="7B74B89E" w14:textId="77777777" w:rsidR="006D7FEA" w:rsidRPr="009C7EBC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  <w:r w:rsidRPr="0057493C">
        <w:rPr>
          <w:rFonts w:ascii="Arial" w:hAnsi="Arial" w:cs="Arial"/>
          <w:sz w:val="22"/>
          <w:szCs w:val="22"/>
        </w:rPr>
        <w:t xml:space="preserve">unified atomic mass constant </w:t>
      </w:r>
      <w:r w:rsidRPr="0057493C">
        <w:rPr>
          <w:rFonts w:ascii="Arial" w:hAnsi="Arial" w:cs="Arial"/>
          <w:sz w:val="22"/>
          <w:szCs w:val="22"/>
        </w:rPr>
        <w:tab/>
      </w:r>
      <w:r w:rsidRPr="00850119">
        <w:rPr>
          <w:rFonts w:ascii="Arial" w:hAnsi="Arial" w:cs="Arial"/>
          <w:i/>
          <w:sz w:val="22"/>
          <w:szCs w:val="22"/>
        </w:rPr>
        <w:t>u</w:t>
      </w:r>
      <w:r w:rsidRPr="0057493C">
        <w:rPr>
          <w:rFonts w:ascii="Arial" w:hAnsi="Arial" w:cs="Arial"/>
          <w:sz w:val="22"/>
          <w:szCs w:val="22"/>
        </w:rPr>
        <w:t xml:space="preserve"> </w:t>
      </w:r>
      <w:r w:rsidRPr="0097145D">
        <w:rPr>
          <w:rFonts w:ascii="Arial" w:hAnsi="Arial" w:cs="Arial"/>
          <w:position w:val="-2"/>
          <w:sz w:val="22"/>
          <w:szCs w:val="22"/>
        </w:rPr>
        <w:object w:dxaOrig="200" w:dyaOrig="160" w14:anchorId="21DFE09F">
          <v:shape id="_x0000_i1030" type="#_x0000_t75" style="width:10.05pt;height:10.05pt" o:ole="">
            <v:imagedata r:id="rId14" o:title=""/>
          </v:shape>
          <o:OLEObject Type="Embed" ProgID="Equation.3" ShapeID="_x0000_i1030" DrawAspect="Content" ObjectID="_1726318075" r:id="rId17"/>
        </w:object>
      </w:r>
      <w:r w:rsidRPr="0057493C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ab/>
      </w:r>
      <w:r w:rsidRPr="0057493C">
        <w:rPr>
          <w:rFonts w:ascii="Arial" w:hAnsi="Arial" w:cs="Arial"/>
          <w:sz w:val="22"/>
          <w:szCs w:val="22"/>
        </w:rPr>
        <w:t>1.66 x 10</w:t>
      </w:r>
      <w:r w:rsidRPr="0057493C">
        <w:rPr>
          <w:rFonts w:ascii="Arial" w:hAnsi="Arial" w:cs="Arial"/>
          <w:sz w:val="22"/>
          <w:szCs w:val="22"/>
          <w:vertAlign w:val="superscript"/>
        </w:rPr>
        <w:t xml:space="preserve">-27 </w:t>
      </w:r>
      <w:r w:rsidRPr="0057493C">
        <w:rPr>
          <w:rFonts w:ascii="Arial" w:hAnsi="Arial" w:cs="Arial"/>
          <w:sz w:val="22"/>
          <w:szCs w:val="22"/>
        </w:rPr>
        <w:t>kg</w:t>
      </w:r>
    </w:p>
    <w:p w14:paraId="47DB848D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</w:p>
    <w:p w14:paraId="4B78F881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  <w:r w:rsidRPr="0057493C">
        <w:rPr>
          <w:rFonts w:ascii="Arial" w:hAnsi="Arial" w:cs="Arial"/>
          <w:sz w:val="22"/>
          <w:szCs w:val="22"/>
        </w:rPr>
        <w:t>rest mass of electron</w:t>
      </w:r>
      <w:r>
        <w:rPr>
          <w:rFonts w:ascii="Arial" w:hAnsi="Arial" w:cs="Arial"/>
          <w:sz w:val="22"/>
          <w:szCs w:val="22"/>
        </w:rPr>
        <w:tab/>
      </w:r>
      <w:r w:rsidRPr="00850119">
        <w:rPr>
          <w:rFonts w:ascii="Arial" w:hAnsi="Arial" w:cs="Arial"/>
          <w:i/>
          <w:sz w:val="22"/>
          <w:szCs w:val="22"/>
        </w:rPr>
        <w:t>m</w:t>
      </w:r>
      <w:r w:rsidRPr="00047E57">
        <w:rPr>
          <w:rFonts w:ascii="Arial" w:hAnsi="Arial" w:cs="Arial"/>
          <w:i/>
          <w:position w:val="-6"/>
          <w:sz w:val="22"/>
          <w:szCs w:val="22"/>
          <w:vertAlign w:val="subscript"/>
        </w:rPr>
        <w:t>e</w:t>
      </w:r>
      <w:r w:rsidRPr="0097145D">
        <w:rPr>
          <w:rFonts w:ascii="Arial" w:hAnsi="Arial" w:cs="Arial"/>
          <w:position w:val="-2"/>
          <w:sz w:val="22"/>
          <w:szCs w:val="22"/>
        </w:rPr>
        <w:object w:dxaOrig="200" w:dyaOrig="160" w14:anchorId="24B906DC">
          <v:shape id="_x0000_i1031" type="#_x0000_t75" style="width:10.05pt;height:10.05pt" o:ole="">
            <v:imagedata r:id="rId14" o:title=""/>
          </v:shape>
          <o:OLEObject Type="Embed" ProgID="Equation.3" ShapeID="_x0000_i1031" DrawAspect="Content" ObjectID="_1726318076" r:id="rId18"/>
        </w:object>
      </w:r>
      <w:r>
        <w:rPr>
          <w:rFonts w:ascii="Arial" w:hAnsi="Arial" w:cs="Arial"/>
          <w:sz w:val="22"/>
          <w:szCs w:val="22"/>
        </w:rPr>
        <w:tab/>
      </w:r>
      <w:r w:rsidRPr="0057493C">
        <w:rPr>
          <w:rFonts w:ascii="Arial" w:hAnsi="Arial" w:cs="Arial"/>
          <w:sz w:val="22"/>
          <w:szCs w:val="22"/>
        </w:rPr>
        <w:t>9.11 x 10</w:t>
      </w:r>
      <w:r w:rsidRPr="0057493C">
        <w:rPr>
          <w:rFonts w:ascii="Arial" w:hAnsi="Arial" w:cs="Arial"/>
          <w:sz w:val="22"/>
          <w:szCs w:val="22"/>
          <w:vertAlign w:val="superscript"/>
        </w:rPr>
        <w:t>-31</w:t>
      </w:r>
      <w:r w:rsidRPr="0057493C">
        <w:rPr>
          <w:rFonts w:ascii="Arial" w:hAnsi="Arial" w:cs="Arial"/>
          <w:sz w:val="22"/>
          <w:szCs w:val="22"/>
        </w:rPr>
        <w:t xml:space="preserve"> kg</w:t>
      </w:r>
    </w:p>
    <w:p w14:paraId="7AE23A30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</w:p>
    <w:p w14:paraId="53DF2EA9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  <w:r w:rsidRPr="0057493C">
        <w:rPr>
          <w:rFonts w:ascii="Arial" w:hAnsi="Arial" w:cs="Arial"/>
          <w:sz w:val="22"/>
          <w:szCs w:val="22"/>
        </w:rPr>
        <w:t>rest mass of proton</w:t>
      </w:r>
      <w:r>
        <w:rPr>
          <w:rFonts w:ascii="Arial" w:hAnsi="Arial" w:cs="Arial"/>
          <w:sz w:val="22"/>
          <w:szCs w:val="22"/>
        </w:rPr>
        <w:tab/>
      </w:r>
      <w:r w:rsidRPr="00850119">
        <w:rPr>
          <w:rFonts w:ascii="Arial" w:hAnsi="Arial" w:cs="Arial"/>
          <w:i/>
          <w:sz w:val="22"/>
          <w:szCs w:val="22"/>
        </w:rPr>
        <w:t>m</w:t>
      </w:r>
      <w:r w:rsidRPr="00047E57">
        <w:rPr>
          <w:rFonts w:ascii="Arial" w:hAnsi="Arial" w:cs="Arial"/>
          <w:i/>
          <w:position w:val="-6"/>
          <w:sz w:val="22"/>
          <w:szCs w:val="22"/>
          <w:vertAlign w:val="subscript"/>
        </w:rPr>
        <w:t>p</w:t>
      </w:r>
      <w:r w:rsidRPr="0057493C">
        <w:rPr>
          <w:rFonts w:ascii="Arial" w:hAnsi="Arial" w:cs="Arial"/>
          <w:sz w:val="22"/>
          <w:szCs w:val="22"/>
          <w:vertAlign w:val="subscript"/>
        </w:rPr>
        <w:t xml:space="preserve"> </w:t>
      </w:r>
      <w:r w:rsidRPr="0097145D">
        <w:rPr>
          <w:rFonts w:ascii="Arial" w:hAnsi="Arial" w:cs="Arial"/>
          <w:position w:val="-2"/>
          <w:sz w:val="22"/>
          <w:szCs w:val="22"/>
        </w:rPr>
        <w:object w:dxaOrig="200" w:dyaOrig="160" w14:anchorId="6948EA41">
          <v:shape id="_x0000_i1032" type="#_x0000_t75" style="width:10.05pt;height:10.05pt" o:ole="">
            <v:imagedata r:id="rId14" o:title=""/>
          </v:shape>
          <o:OLEObject Type="Embed" ProgID="Equation.3" ShapeID="_x0000_i1032" DrawAspect="Content" ObjectID="_1726318077" r:id="rId19"/>
        </w:object>
      </w:r>
      <w:r>
        <w:rPr>
          <w:rFonts w:ascii="Arial" w:hAnsi="Arial" w:cs="Arial"/>
          <w:sz w:val="22"/>
          <w:szCs w:val="22"/>
        </w:rPr>
        <w:tab/>
      </w:r>
      <w:r w:rsidRPr="0057493C">
        <w:rPr>
          <w:rFonts w:ascii="Arial" w:hAnsi="Arial" w:cs="Arial"/>
          <w:sz w:val="22"/>
          <w:szCs w:val="22"/>
        </w:rPr>
        <w:t>1.67 x 10</w:t>
      </w:r>
      <w:r w:rsidRPr="0057493C">
        <w:rPr>
          <w:rFonts w:ascii="Arial" w:hAnsi="Arial" w:cs="Arial"/>
          <w:sz w:val="22"/>
          <w:szCs w:val="22"/>
          <w:vertAlign w:val="superscript"/>
        </w:rPr>
        <w:t>-27</w:t>
      </w:r>
      <w:r w:rsidRPr="0057493C">
        <w:rPr>
          <w:rFonts w:ascii="Arial" w:hAnsi="Arial" w:cs="Arial"/>
          <w:sz w:val="22"/>
          <w:szCs w:val="22"/>
        </w:rPr>
        <w:t xml:space="preserve"> kg</w:t>
      </w:r>
    </w:p>
    <w:p w14:paraId="340DE08A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</w:p>
    <w:p w14:paraId="136BCB21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  <w:lang w:val="pt-BR"/>
        </w:rPr>
      </w:pPr>
      <w:r w:rsidRPr="00EF499C">
        <w:rPr>
          <w:rFonts w:ascii="Arial" w:hAnsi="Arial" w:cs="Arial"/>
          <w:sz w:val="22"/>
          <w:szCs w:val="22"/>
          <w:lang w:val="pt-BR"/>
        </w:rPr>
        <w:t>molar gas constant</w:t>
      </w:r>
      <w:r>
        <w:rPr>
          <w:rFonts w:ascii="Arial" w:hAnsi="Arial" w:cs="Arial"/>
          <w:sz w:val="22"/>
          <w:szCs w:val="22"/>
          <w:lang w:val="pt-BR"/>
        </w:rPr>
        <w:tab/>
      </w:r>
      <w:r w:rsidRPr="00EF499C">
        <w:rPr>
          <w:rFonts w:ascii="Arial" w:hAnsi="Arial" w:cs="Arial"/>
          <w:i/>
          <w:sz w:val="22"/>
          <w:szCs w:val="22"/>
          <w:lang w:val="pt-BR"/>
        </w:rPr>
        <w:t>R</w:t>
      </w:r>
      <w:r w:rsidRPr="00EF499C">
        <w:rPr>
          <w:rFonts w:ascii="Arial" w:hAnsi="Arial" w:cs="Arial"/>
          <w:sz w:val="22"/>
          <w:szCs w:val="22"/>
          <w:lang w:val="pt-BR"/>
        </w:rPr>
        <w:t xml:space="preserve"> </w:t>
      </w:r>
      <w:r w:rsidRPr="0097145D">
        <w:rPr>
          <w:rFonts w:ascii="Arial" w:hAnsi="Arial" w:cs="Arial"/>
          <w:position w:val="-2"/>
          <w:sz w:val="22"/>
          <w:szCs w:val="22"/>
        </w:rPr>
        <w:object w:dxaOrig="200" w:dyaOrig="160" w14:anchorId="2D4FB2A1">
          <v:shape id="_x0000_i1033" type="#_x0000_t75" style="width:10.05pt;height:10.05pt" o:ole="">
            <v:imagedata r:id="rId14" o:title=""/>
          </v:shape>
          <o:OLEObject Type="Embed" ProgID="Equation.3" ShapeID="_x0000_i1033" DrawAspect="Content" ObjectID="_1726318078" r:id="rId20"/>
        </w:object>
      </w:r>
      <w:r>
        <w:rPr>
          <w:rFonts w:ascii="Arial" w:hAnsi="Arial" w:cs="Arial"/>
          <w:sz w:val="22"/>
          <w:szCs w:val="22"/>
          <w:lang w:val="pt-BR"/>
        </w:rPr>
        <w:tab/>
      </w:r>
      <w:r w:rsidRPr="00EF499C">
        <w:rPr>
          <w:rFonts w:ascii="Arial" w:hAnsi="Arial" w:cs="Arial"/>
          <w:sz w:val="22"/>
          <w:szCs w:val="22"/>
          <w:lang w:val="pt-BR"/>
        </w:rPr>
        <w:t>8.31 J K</w:t>
      </w:r>
      <w:r w:rsidRPr="00EF499C">
        <w:rPr>
          <w:rFonts w:ascii="Arial" w:hAnsi="Arial" w:cs="Arial"/>
          <w:sz w:val="22"/>
          <w:szCs w:val="22"/>
          <w:vertAlign w:val="superscript"/>
          <w:lang w:val="pt-BR"/>
        </w:rPr>
        <w:t xml:space="preserve">-1 </w:t>
      </w:r>
      <w:r w:rsidRPr="00EF499C">
        <w:rPr>
          <w:rFonts w:ascii="Arial" w:hAnsi="Arial" w:cs="Arial"/>
          <w:sz w:val="22"/>
          <w:szCs w:val="22"/>
          <w:lang w:val="pt-BR"/>
        </w:rPr>
        <w:t>mol</w:t>
      </w:r>
      <w:r w:rsidRPr="00EF499C">
        <w:rPr>
          <w:rFonts w:ascii="Arial" w:hAnsi="Arial" w:cs="Arial"/>
          <w:sz w:val="22"/>
          <w:szCs w:val="22"/>
          <w:vertAlign w:val="superscript"/>
          <w:lang w:val="pt-BR"/>
        </w:rPr>
        <w:t>-1</w:t>
      </w:r>
    </w:p>
    <w:p w14:paraId="295C5EEC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  <w:lang w:val="pt-BR"/>
        </w:rPr>
      </w:pPr>
    </w:p>
    <w:p w14:paraId="57B24479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  <w:lang w:val="pt-BR"/>
        </w:rPr>
      </w:pPr>
      <w:r w:rsidRPr="00EF499C">
        <w:rPr>
          <w:rFonts w:ascii="Arial" w:hAnsi="Arial" w:cs="Arial"/>
          <w:sz w:val="22"/>
          <w:szCs w:val="22"/>
          <w:lang w:val="pt-BR"/>
        </w:rPr>
        <w:t>the Avogadro constant</w:t>
      </w:r>
      <w:r>
        <w:rPr>
          <w:rFonts w:ascii="Arial" w:hAnsi="Arial" w:cs="Arial"/>
          <w:sz w:val="22"/>
          <w:szCs w:val="22"/>
          <w:lang w:val="pt-BR"/>
        </w:rPr>
        <w:tab/>
      </w:r>
      <w:r w:rsidRPr="00EF499C">
        <w:rPr>
          <w:rFonts w:ascii="Arial" w:hAnsi="Arial" w:cs="Arial"/>
          <w:i/>
          <w:sz w:val="22"/>
          <w:szCs w:val="22"/>
          <w:lang w:val="pt-BR"/>
        </w:rPr>
        <w:t>N</w:t>
      </w:r>
      <w:r w:rsidRPr="00EC451B">
        <w:rPr>
          <w:rFonts w:ascii="Arial" w:hAnsi="Arial" w:cs="Arial"/>
          <w:position w:val="-6"/>
          <w:sz w:val="22"/>
          <w:szCs w:val="22"/>
          <w:vertAlign w:val="subscript"/>
          <w:lang w:val="pt-BR"/>
        </w:rPr>
        <w:t>A</w:t>
      </w:r>
      <w:r w:rsidRPr="00047E57">
        <w:rPr>
          <w:rFonts w:ascii="Arial" w:hAnsi="Arial" w:cs="Arial"/>
          <w:position w:val="-6"/>
          <w:sz w:val="22"/>
          <w:szCs w:val="22"/>
          <w:vertAlign w:val="subscript"/>
          <w:lang w:val="pt-BR"/>
        </w:rPr>
        <w:t xml:space="preserve"> </w:t>
      </w:r>
      <w:r w:rsidRPr="0097145D">
        <w:rPr>
          <w:rFonts w:ascii="Arial" w:hAnsi="Arial" w:cs="Arial"/>
          <w:position w:val="-2"/>
          <w:sz w:val="22"/>
          <w:szCs w:val="22"/>
        </w:rPr>
        <w:object w:dxaOrig="200" w:dyaOrig="160" w14:anchorId="65849D5B">
          <v:shape id="_x0000_i1034" type="#_x0000_t75" style="width:10.05pt;height:10.05pt" o:ole="">
            <v:imagedata r:id="rId14" o:title=""/>
          </v:shape>
          <o:OLEObject Type="Embed" ProgID="Equation.3" ShapeID="_x0000_i1034" DrawAspect="Content" ObjectID="_1726318079" r:id="rId21"/>
        </w:object>
      </w:r>
      <w:r>
        <w:rPr>
          <w:rFonts w:ascii="Arial" w:hAnsi="Arial" w:cs="Arial"/>
          <w:sz w:val="22"/>
          <w:szCs w:val="22"/>
          <w:lang w:val="pt-BR"/>
        </w:rPr>
        <w:tab/>
      </w:r>
      <w:r w:rsidRPr="00EF499C">
        <w:rPr>
          <w:rFonts w:ascii="Arial" w:hAnsi="Arial" w:cs="Arial"/>
          <w:sz w:val="22"/>
          <w:szCs w:val="22"/>
          <w:lang w:val="pt-BR"/>
        </w:rPr>
        <w:t>6.02 x 10</w:t>
      </w:r>
      <w:r w:rsidRPr="00EF499C">
        <w:rPr>
          <w:rFonts w:ascii="Arial" w:hAnsi="Arial" w:cs="Arial"/>
          <w:sz w:val="22"/>
          <w:szCs w:val="22"/>
          <w:vertAlign w:val="superscript"/>
          <w:lang w:val="pt-BR"/>
        </w:rPr>
        <w:t>23</w:t>
      </w:r>
      <w:r w:rsidRPr="00EF499C">
        <w:rPr>
          <w:rFonts w:ascii="Arial" w:hAnsi="Arial" w:cs="Arial"/>
          <w:sz w:val="22"/>
          <w:szCs w:val="22"/>
          <w:lang w:val="pt-BR"/>
        </w:rPr>
        <w:t xml:space="preserve"> mol</w:t>
      </w:r>
      <w:r w:rsidRPr="00EF499C">
        <w:rPr>
          <w:rFonts w:ascii="Arial" w:hAnsi="Arial" w:cs="Arial"/>
          <w:sz w:val="22"/>
          <w:szCs w:val="22"/>
          <w:vertAlign w:val="superscript"/>
          <w:lang w:val="pt-BR"/>
        </w:rPr>
        <w:t>-1</w:t>
      </w:r>
    </w:p>
    <w:p w14:paraId="6CF9AD65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  <w:lang w:val="pt-BR"/>
        </w:rPr>
      </w:pPr>
    </w:p>
    <w:p w14:paraId="417DFAEB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  <w:r w:rsidRPr="0057493C">
        <w:rPr>
          <w:rFonts w:ascii="Arial" w:hAnsi="Arial" w:cs="Arial"/>
          <w:sz w:val="22"/>
          <w:szCs w:val="22"/>
        </w:rPr>
        <w:t>the Boltzmann constant</w:t>
      </w:r>
      <w:r>
        <w:rPr>
          <w:rFonts w:ascii="Arial" w:hAnsi="Arial" w:cs="Arial"/>
          <w:sz w:val="22"/>
          <w:szCs w:val="22"/>
        </w:rPr>
        <w:tab/>
      </w:r>
      <w:r w:rsidRPr="00850119">
        <w:rPr>
          <w:rFonts w:ascii="Arial" w:hAnsi="Arial" w:cs="Arial"/>
          <w:i/>
          <w:sz w:val="22"/>
          <w:szCs w:val="22"/>
        </w:rPr>
        <w:t xml:space="preserve">k </w:t>
      </w:r>
      <w:r w:rsidRPr="0097145D">
        <w:rPr>
          <w:rFonts w:ascii="Arial" w:hAnsi="Arial" w:cs="Arial"/>
          <w:position w:val="-2"/>
          <w:sz w:val="22"/>
          <w:szCs w:val="22"/>
        </w:rPr>
        <w:object w:dxaOrig="200" w:dyaOrig="160" w14:anchorId="2B95A837">
          <v:shape id="_x0000_i1035" type="#_x0000_t75" style="width:10.05pt;height:10.05pt" o:ole="">
            <v:imagedata r:id="rId14" o:title=""/>
          </v:shape>
          <o:OLEObject Type="Embed" ProgID="Equation.3" ShapeID="_x0000_i1035" DrawAspect="Content" ObjectID="_1726318080" r:id="rId22"/>
        </w:object>
      </w:r>
      <w:r>
        <w:rPr>
          <w:rFonts w:ascii="Arial" w:hAnsi="Arial" w:cs="Arial"/>
          <w:sz w:val="22"/>
          <w:szCs w:val="22"/>
        </w:rPr>
        <w:tab/>
      </w:r>
      <w:r w:rsidRPr="0057493C">
        <w:rPr>
          <w:rFonts w:ascii="Arial" w:hAnsi="Arial" w:cs="Arial"/>
          <w:sz w:val="22"/>
          <w:szCs w:val="22"/>
        </w:rPr>
        <w:t>1.38 x 10</w:t>
      </w:r>
      <w:r w:rsidRPr="0057493C">
        <w:rPr>
          <w:rFonts w:ascii="Arial" w:hAnsi="Arial" w:cs="Arial"/>
          <w:sz w:val="22"/>
          <w:szCs w:val="22"/>
          <w:vertAlign w:val="superscript"/>
        </w:rPr>
        <w:t>-23</w:t>
      </w:r>
      <w:r w:rsidRPr="0057493C">
        <w:rPr>
          <w:rFonts w:ascii="Arial" w:hAnsi="Arial" w:cs="Arial"/>
          <w:sz w:val="22"/>
          <w:szCs w:val="22"/>
        </w:rPr>
        <w:t xml:space="preserve"> J K</w:t>
      </w:r>
      <w:r w:rsidRPr="0057493C">
        <w:rPr>
          <w:rFonts w:ascii="Arial" w:hAnsi="Arial" w:cs="Arial"/>
          <w:sz w:val="22"/>
          <w:szCs w:val="22"/>
          <w:vertAlign w:val="superscript"/>
        </w:rPr>
        <w:t>-1</w:t>
      </w:r>
    </w:p>
    <w:p w14:paraId="190FF3B2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</w:p>
    <w:p w14:paraId="1404C3D7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gravitational constant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i/>
          <w:sz w:val="22"/>
          <w:szCs w:val="22"/>
        </w:rPr>
        <w:t>G</w:t>
      </w:r>
      <w:r>
        <w:rPr>
          <w:rFonts w:ascii="Arial" w:hAnsi="Arial" w:cs="Arial"/>
          <w:sz w:val="22"/>
          <w:szCs w:val="22"/>
        </w:rPr>
        <w:t xml:space="preserve"> </w:t>
      </w:r>
      <w:r w:rsidRPr="0097145D">
        <w:rPr>
          <w:rFonts w:ascii="Arial" w:hAnsi="Arial" w:cs="Arial"/>
          <w:position w:val="-2"/>
          <w:sz w:val="22"/>
          <w:szCs w:val="22"/>
        </w:rPr>
        <w:object w:dxaOrig="200" w:dyaOrig="160" w14:anchorId="27631EFF">
          <v:shape id="_x0000_i1036" type="#_x0000_t75" style="width:10.05pt;height:10.05pt" o:ole="">
            <v:imagedata r:id="rId14" o:title=""/>
          </v:shape>
          <o:OLEObject Type="Embed" ProgID="Equation.3" ShapeID="_x0000_i1036" DrawAspect="Content" ObjectID="_1726318081" r:id="rId23"/>
        </w:object>
      </w:r>
      <w:r>
        <w:rPr>
          <w:rFonts w:ascii="Arial" w:hAnsi="Arial" w:cs="Arial"/>
          <w:sz w:val="22"/>
          <w:szCs w:val="22"/>
        </w:rPr>
        <w:tab/>
        <w:t>6.67 x 10</w:t>
      </w:r>
      <w:r>
        <w:rPr>
          <w:rFonts w:ascii="Arial" w:hAnsi="Arial" w:cs="Arial"/>
          <w:sz w:val="22"/>
          <w:szCs w:val="22"/>
          <w:vertAlign w:val="superscript"/>
        </w:rPr>
        <w:t>-11</w:t>
      </w:r>
      <w:r>
        <w:rPr>
          <w:rFonts w:ascii="Arial" w:hAnsi="Arial" w:cs="Arial"/>
          <w:sz w:val="22"/>
          <w:szCs w:val="22"/>
        </w:rPr>
        <w:t xml:space="preserve"> N m</w:t>
      </w:r>
      <w:r>
        <w:rPr>
          <w:rFonts w:ascii="Arial" w:hAnsi="Arial" w:cs="Arial"/>
          <w:sz w:val="22"/>
          <w:szCs w:val="22"/>
          <w:vertAlign w:val="superscript"/>
        </w:rPr>
        <w:t>2 </w:t>
      </w:r>
      <w:r>
        <w:rPr>
          <w:rFonts w:ascii="Arial" w:hAnsi="Arial" w:cs="Arial"/>
          <w:sz w:val="22"/>
          <w:szCs w:val="22"/>
        </w:rPr>
        <w:t>kg</w:t>
      </w:r>
      <w:r>
        <w:rPr>
          <w:rFonts w:ascii="Arial" w:hAnsi="Arial" w:cs="Arial"/>
          <w:sz w:val="22"/>
          <w:szCs w:val="22"/>
          <w:vertAlign w:val="superscript"/>
        </w:rPr>
        <w:t>-2</w:t>
      </w:r>
    </w:p>
    <w:p w14:paraId="15D9D039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</w:p>
    <w:p w14:paraId="6015C843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cceleration of free fall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i/>
          <w:sz w:val="22"/>
          <w:szCs w:val="22"/>
        </w:rPr>
        <w:t>g</w:t>
      </w:r>
      <w:r>
        <w:rPr>
          <w:rFonts w:ascii="Arial" w:hAnsi="Arial" w:cs="Arial"/>
          <w:sz w:val="22"/>
          <w:szCs w:val="22"/>
        </w:rPr>
        <w:t xml:space="preserve"> </w:t>
      </w:r>
      <w:r w:rsidRPr="0097145D">
        <w:rPr>
          <w:rFonts w:ascii="Arial" w:hAnsi="Arial" w:cs="Arial"/>
          <w:position w:val="-2"/>
          <w:sz w:val="22"/>
          <w:szCs w:val="22"/>
        </w:rPr>
        <w:object w:dxaOrig="200" w:dyaOrig="160" w14:anchorId="20A8EE63">
          <v:shape id="_x0000_i1037" type="#_x0000_t75" style="width:10.05pt;height:10.05pt" o:ole="">
            <v:imagedata r:id="rId14" o:title=""/>
          </v:shape>
          <o:OLEObject Type="Embed" ProgID="Equation.3" ShapeID="_x0000_i1037" DrawAspect="Content" ObjectID="_1726318082" r:id="rId24"/>
        </w:object>
      </w:r>
      <w:r>
        <w:rPr>
          <w:rFonts w:ascii="Arial" w:hAnsi="Arial" w:cs="Arial"/>
          <w:sz w:val="22"/>
          <w:szCs w:val="22"/>
        </w:rPr>
        <w:tab/>
        <w:t>9.81 m s</w:t>
      </w:r>
      <w:r>
        <w:rPr>
          <w:rFonts w:ascii="Arial" w:hAnsi="Arial" w:cs="Arial"/>
          <w:sz w:val="22"/>
          <w:szCs w:val="22"/>
          <w:vertAlign w:val="superscript"/>
        </w:rPr>
        <w:t>-2</w:t>
      </w:r>
    </w:p>
    <w:p w14:paraId="3EB09CF7" w14:textId="77777777" w:rsidR="006D7FEA" w:rsidRDefault="006D7FEA" w:rsidP="006D7FEA"/>
    <w:p w14:paraId="1882756B" w14:textId="77777777" w:rsidR="006D7FEA" w:rsidRDefault="006D7FEA" w:rsidP="00A30ECC">
      <w:pPr>
        <w:spacing w:after="160" w:line="259" w:lineRule="auto"/>
        <w:rPr>
          <w:rFonts w:ascii="Arial" w:hAnsi="Arial" w:cs="Arial"/>
          <w:b/>
          <w:sz w:val="22"/>
          <w:szCs w:val="22"/>
        </w:rPr>
      </w:pPr>
      <w:r w:rsidRPr="006D7FEA">
        <w:rPr>
          <w:rFonts w:ascii="Arial" w:hAnsi="Arial"/>
          <w:b/>
          <w:bCs/>
          <w:color w:val="000000"/>
          <w:sz w:val="22"/>
          <w:szCs w:val="22"/>
        </w:rPr>
        <w:br w:type="page"/>
      </w:r>
      <w:r>
        <w:rPr>
          <w:rFonts w:ascii="Arial" w:hAnsi="Arial" w:cs="Arial"/>
          <w:b/>
          <w:sz w:val="22"/>
          <w:szCs w:val="22"/>
        </w:rPr>
        <w:lastRenderedPageBreak/>
        <w:t>Formulae</w:t>
      </w:r>
    </w:p>
    <w:p w14:paraId="5FDF3A7F" w14:textId="77777777" w:rsidR="006D7FEA" w:rsidRPr="00AA5982" w:rsidRDefault="006D7FEA" w:rsidP="006D7FEA">
      <w:pPr>
        <w:rPr>
          <w:rFonts w:ascii="Arial" w:hAnsi="Arial" w:cs="Arial"/>
          <w:b/>
          <w:sz w:val="22"/>
          <w:szCs w:val="22"/>
        </w:rPr>
      </w:pPr>
    </w:p>
    <w:p w14:paraId="11D415EC" w14:textId="77777777" w:rsidR="006D7FEA" w:rsidRPr="00AA5982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uniformly accelerated motion</w:t>
      </w:r>
      <w:r w:rsidRPr="00AA5982">
        <w:rPr>
          <w:rFonts w:ascii="Arial" w:hAnsi="Arial" w:cs="Arial"/>
          <w:sz w:val="22"/>
          <w:szCs w:val="22"/>
        </w:rPr>
        <w:tab/>
      </w:r>
      <w:r w:rsidRPr="00AA5982">
        <w:rPr>
          <w:rFonts w:ascii="Arial" w:hAnsi="Arial" w:cs="Arial"/>
          <w:position w:val="-10"/>
          <w:sz w:val="22"/>
          <w:szCs w:val="22"/>
        </w:rPr>
        <w:object w:dxaOrig="380" w:dyaOrig="260" w14:anchorId="0BCE05F6">
          <v:shape id="_x0000_i1038" type="#_x0000_t75" style="width:20.95pt;height:10.05pt" o:ole="">
            <v:imagedata r:id="rId25" o:title=""/>
          </v:shape>
          <o:OLEObject Type="Embed" ProgID="Equation.3" ShapeID="_x0000_i1038" DrawAspect="Content" ObjectID="_1726318083" r:id="rId26"/>
        </w:object>
      </w:r>
      <w:r w:rsidRPr="00AA5982">
        <w:rPr>
          <w:rFonts w:ascii="Arial" w:hAnsi="Arial" w:cs="Arial"/>
          <w:sz w:val="22"/>
          <w:szCs w:val="22"/>
        </w:rPr>
        <w:tab/>
      </w:r>
      <w:r w:rsidRPr="00AA5982">
        <w:rPr>
          <w:rFonts w:ascii="Arial" w:hAnsi="Arial" w:cs="Arial"/>
          <w:position w:val="-14"/>
          <w:sz w:val="22"/>
          <w:szCs w:val="22"/>
        </w:rPr>
        <w:object w:dxaOrig="960" w:dyaOrig="400" w14:anchorId="79C77878">
          <v:shape id="_x0000_i1039" type="#_x0000_t75" style="width:46.05pt;height:20.95pt" o:ole="">
            <v:imagedata r:id="rId27" o:title=""/>
          </v:shape>
          <o:OLEObject Type="Embed" ProgID="Equation.3" ShapeID="_x0000_i1039" DrawAspect="Content" ObjectID="_1726318084" r:id="rId28"/>
        </w:object>
      </w:r>
    </w:p>
    <w:p w14:paraId="1059B4E9" w14:textId="77777777" w:rsidR="006D7FEA" w:rsidRPr="00AA5982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  <w:r w:rsidRPr="00AA5982">
        <w:rPr>
          <w:rFonts w:ascii="Arial" w:hAnsi="Arial" w:cs="Arial"/>
          <w:sz w:val="22"/>
          <w:szCs w:val="22"/>
        </w:rPr>
        <w:tab/>
      </w:r>
      <w:r w:rsidRPr="00AA5982">
        <w:rPr>
          <w:rFonts w:ascii="Arial" w:hAnsi="Arial" w:cs="Arial"/>
          <w:position w:val="-10"/>
          <w:sz w:val="22"/>
          <w:szCs w:val="22"/>
        </w:rPr>
        <w:object w:dxaOrig="480" w:dyaOrig="360" w14:anchorId="74658615">
          <v:shape id="_x0000_i1040" type="#_x0000_t75" style="width:25.95pt;height:20.95pt" o:ole="">
            <v:imagedata r:id="rId29" o:title=""/>
          </v:shape>
          <o:OLEObject Type="Embed" ProgID="Equation.3" ShapeID="_x0000_i1040" DrawAspect="Content" ObjectID="_1726318085" r:id="rId30"/>
        </w:object>
      </w:r>
      <w:r w:rsidRPr="00AA5982">
        <w:rPr>
          <w:rFonts w:ascii="Arial" w:hAnsi="Arial" w:cs="Arial"/>
          <w:sz w:val="22"/>
          <w:szCs w:val="22"/>
        </w:rPr>
        <w:tab/>
      </w:r>
      <w:r w:rsidRPr="00AA5982">
        <w:rPr>
          <w:rFonts w:ascii="Arial" w:hAnsi="Arial" w:cs="Arial"/>
          <w:position w:val="-10"/>
          <w:sz w:val="22"/>
          <w:szCs w:val="22"/>
        </w:rPr>
        <w:object w:dxaOrig="900" w:dyaOrig="360" w14:anchorId="75D5C272">
          <v:shape id="_x0000_i1041" type="#_x0000_t75" style="width:46.5pt;height:20.95pt" o:ole="">
            <v:imagedata r:id="rId31" o:title=""/>
          </v:shape>
          <o:OLEObject Type="Embed" ProgID="Equation.3" ShapeID="_x0000_i1041" DrawAspect="Content" ObjectID="_1726318086" r:id="rId32"/>
        </w:object>
      </w:r>
    </w:p>
    <w:p w14:paraId="5C7E0EA2" w14:textId="77777777" w:rsidR="006D7FEA" w:rsidRPr="00AA5982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</w:p>
    <w:p w14:paraId="6B043B55" w14:textId="77777777" w:rsidR="006D7FEA" w:rsidRPr="00AA5982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work done on/by a gas</w:t>
      </w:r>
      <w:r w:rsidRPr="00AA5982">
        <w:rPr>
          <w:rFonts w:ascii="Arial" w:hAnsi="Arial" w:cs="Arial"/>
          <w:sz w:val="22"/>
          <w:szCs w:val="22"/>
        </w:rPr>
        <w:tab/>
      </w:r>
      <w:r w:rsidRPr="00AA5982">
        <w:rPr>
          <w:rFonts w:ascii="Arial" w:hAnsi="Arial" w:cs="Arial"/>
          <w:position w:val="-4"/>
          <w:sz w:val="22"/>
          <w:szCs w:val="22"/>
        </w:rPr>
        <w:object w:dxaOrig="480" w:dyaOrig="240" w14:anchorId="24918222">
          <v:shape id="_x0000_i1042" type="#_x0000_t75" style="width:25.95pt;height:10.05pt" o:ole="">
            <v:imagedata r:id="rId33" o:title=""/>
          </v:shape>
          <o:OLEObject Type="Embed" ProgID="Equation.3" ShapeID="_x0000_i1042" DrawAspect="Content" ObjectID="_1726318087" r:id="rId34"/>
        </w:object>
      </w:r>
      <w:r w:rsidRPr="00AA5982">
        <w:rPr>
          <w:rFonts w:ascii="Arial" w:hAnsi="Arial" w:cs="Arial"/>
          <w:sz w:val="22"/>
          <w:szCs w:val="22"/>
        </w:rPr>
        <w:tab/>
      </w:r>
      <w:r w:rsidRPr="00AA5982">
        <w:rPr>
          <w:rFonts w:ascii="Arial" w:hAnsi="Arial" w:cs="Arial"/>
          <w:position w:val="-10"/>
          <w:sz w:val="22"/>
          <w:szCs w:val="22"/>
        </w:rPr>
        <w:object w:dxaOrig="520" w:dyaOrig="300" w14:anchorId="7D3A096C">
          <v:shape id="_x0000_i1043" type="#_x0000_t75" style="width:25.95pt;height:15.95pt" o:ole="">
            <v:imagedata r:id="rId35" o:title=""/>
          </v:shape>
          <o:OLEObject Type="Embed" ProgID="Equation.3" ShapeID="_x0000_i1043" DrawAspect="Content" ObjectID="_1726318088" r:id="rId36"/>
        </w:object>
      </w:r>
    </w:p>
    <w:p w14:paraId="1C652DF5" w14:textId="77777777" w:rsidR="006D7FEA" w:rsidRPr="00AA5982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</w:p>
    <w:p w14:paraId="70A0D011" w14:textId="77777777" w:rsidR="006D7FEA" w:rsidRPr="00AA5982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hydrostatic pressure</w:t>
      </w:r>
      <w:r w:rsidRPr="00AA5982">
        <w:rPr>
          <w:rFonts w:ascii="Arial" w:hAnsi="Arial" w:cs="Arial"/>
          <w:sz w:val="22"/>
          <w:szCs w:val="22"/>
        </w:rPr>
        <w:tab/>
      </w:r>
      <w:r w:rsidRPr="00AA5982">
        <w:rPr>
          <w:rFonts w:ascii="Arial" w:hAnsi="Arial" w:cs="Arial"/>
          <w:position w:val="-10"/>
          <w:sz w:val="22"/>
          <w:szCs w:val="22"/>
        </w:rPr>
        <w:object w:dxaOrig="380" w:dyaOrig="260" w14:anchorId="3688617B">
          <v:shape id="_x0000_i1044" type="#_x0000_t75" style="width:20.95pt;height:10.05pt" o:ole="">
            <v:imagedata r:id="rId37" o:title=""/>
          </v:shape>
          <o:OLEObject Type="Embed" ProgID="Equation.3" ShapeID="_x0000_i1044" DrawAspect="Content" ObjectID="_1726318089" r:id="rId38"/>
        </w:object>
      </w:r>
      <w:r w:rsidRPr="00AA5982">
        <w:rPr>
          <w:rFonts w:ascii="Arial" w:hAnsi="Arial" w:cs="Arial"/>
          <w:sz w:val="22"/>
          <w:szCs w:val="22"/>
        </w:rPr>
        <w:tab/>
      </w:r>
      <w:r w:rsidRPr="00AA5982">
        <w:rPr>
          <w:rFonts w:ascii="Arial" w:hAnsi="Arial" w:cs="Arial"/>
          <w:position w:val="-10"/>
          <w:sz w:val="22"/>
          <w:szCs w:val="22"/>
        </w:rPr>
        <w:object w:dxaOrig="440" w:dyaOrig="300" w14:anchorId="29107F3B">
          <v:shape id="_x0000_i1045" type="#_x0000_t75" style="width:20.95pt;height:15.95pt" o:ole="">
            <v:imagedata r:id="rId39" o:title=""/>
          </v:shape>
          <o:OLEObject Type="Embed" ProgID="Equation.3" ShapeID="_x0000_i1045" DrawAspect="Content" ObjectID="_1726318090" r:id="rId40"/>
        </w:object>
      </w:r>
    </w:p>
    <w:p w14:paraId="645B01A0" w14:textId="77777777" w:rsidR="006D7FEA" w:rsidRPr="00AA5982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</w:p>
    <w:p w14:paraId="125A553C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gravitational potential</w:t>
      </w:r>
      <w:r w:rsidRPr="00AA5982">
        <w:rPr>
          <w:rFonts w:ascii="Arial" w:hAnsi="Arial" w:cs="Arial"/>
          <w:sz w:val="22"/>
          <w:szCs w:val="22"/>
        </w:rPr>
        <w:tab/>
      </w:r>
      <w:r w:rsidRPr="00AA5982">
        <w:rPr>
          <w:rFonts w:ascii="Arial" w:hAnsi="Arial" w:cs="Arial"/>
          <w:position w:val="-10"/>
          <w:sz w:val="22"/>
          <w:szCs w:val="22"/>
        </w:rPr>
        <w:object w:dxaOrig="360" w:dyaOrig="300" w14:anchorId="78EDC236">
          <v:shape id="_x0000_i1046" type="#_x0000_t75" style="width:20.95pt;height:15.95pt" o:ole="">
            <v:imagedata r:id="rId41" o:title=""/>
          </v:shape>
          <o:OLEObject Type="Embed" ProgID="Equation.3" ShapeID="_x0000_i1046" DrawAspect="Content" ObjectID="_1726318091" r:id="rId42"/>
        </w:object>
      </w:r>
      <w:r w:rsidRPr="00AA5982">
        <w:rPr>
          <w:rFonts w:ascii="Arial" w:hAnsi="Arial" w:cs="Arial"/>
          <w:sz w:val="22"/>
          <w:szCs w:val="22"/>
        </w:rPr>
        <w:tab/>
      </w:r>
      <w:r w:rsidRPr="00AA5982">
        <w:rPr>
          <w:rFonts w:ascii="Arial" w:hAnsi="Arial" w:cs="Arial"/>
          <w:position w:val="-22"/>
          <w:sz w:val="22"/>
          <w:szCs w:val="22"/>
        </w:rPr>
        <w:object w:dxaOrig="620" w:dyaOrig="580" w14:anchorId="54409245">
          <v:shape id="_x0000_i1047" type="#_x0000_t75" style="width:31pt;height:31pt" o:ole="">
            <v:imagedata r:id="rId43" o:title=""/>
          </v:shape>
          <o:OLEObject Type="Embed" ProgID="Equation.3" ShapeID="_x0000_i1047" DrawAspect="Content" ObjectID="_1726318092" r:id="rId44"/>
        </w:object>
      </w:r>
    </w:p>
    <w:p w14:paraId="2E8486CF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</w:p>
    <w:p w14:paraId="2D348CE4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emperature</w:t>
      </w:r>
      <w:r>
        <w:rPr>
          <w:rFonts w:ascii="Arial" w:hAnsi="Arial" w:cs="Arial"/>
          <w:sz w:val="22"/>
          <w:szCs w:val="22"/>
        </w:rPr>
        <w:tab/>
      </w:r>
      <w:r w:rsidRPr="00247EA8">
        <w:rPr>
          <w:rFonts w:ascii="Arial" w:hAnsi="Arial" w:cs="Arial"/>
          <w:i/>
          <w:iCs/>
          <w:sz w:val="22"/>
          <w:szCs w:val="22"/>
        </w:rPr>
        <w:t>T</w:t>
      </w:r>
      <w:r>
        <w:rPr>
          <w:rFonts w:ascii="Arial" w:hAnsi="Arial" w:cs="Arial"/>
          <w:sz w:val="22"/>
          <w:szCs w:val="22"/>
        </w:rPr>
        <w:t xml:space="preserve">/K </w:t>
      </w:r>
      <w:r>
        <w:rPr>
          <w:rFonts w:ascii="Arial" w:hAnsi="Arial" w:cs="Arial"/>
          <w:sz w:val="22"/>
          <w:szCs w:val="22"/>
        </w:rPr>
        <w:sym w:font="Symbol" w:char="F03D"/>
      </w:r>
      <w:r>
        <w:rPr>
          <w:rFonts w:ascii="Arial" w:hAnsi="Arial" w:cs="Arial"/>
          <w:sz w:val="22"/>
          <w:szCs w:val="22"/>
        </w:rPr>
        <w:tab/>
      </w:r>
      <w:r w:rsidRPr="00247EA8">
        <w:rPr>
          <w:rFonts w:ascii="Arial" w:hAnsi="Arial" w:cs="Arial"/>
          <w:i/>
          <w:iCs/>
          <w:sz w:val="22"/>
          <w:szCs w:val="22"/>
        </w:rPr>
        <w:t>T</w:t>
      </w:r>
      <w:r>
        <w:rPr>
          <w:rFonts w:ascii="Arial" w:hAnsi="Arial" w:cs="Arial"/>
          <w:sz w:val="22"/>
          <w:szCs w:val="22"/>
        </w:rPr>
        <w:t>/</w:t>
      </w:r>
      <w:r>
        <w:rPr>
          <w:rFonts w:ascii="Arial" w:hAnsi="Arial" w:cs="Arial"/>
          <w:sz w:val="22"/>
          <w:szCs w:val="22"/>
        </w:rPr>
        <w:sym w:font="Symbol" w:char="F0B0"/>
      </w:r>
      <w:r>
        <w:rPr>
          <w:rFonts w:ascii="Arial" w:hAnsi="Arial" w:cs="Arial"/>
          <w:sz w:val="22"/>
          <w:szCs w:val="22"/>
        </w:rPr>
        <w:t>C + 273.15</w:t>
      </w:r>
    </w:p>
    <w:p w14:paraId="540DCA90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</w:p>
    <w:p w14:paraId="3020D7F2" w14:textId="77777777" w:rsidR="006D7FEA" w:rsidRPr="00AA5982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pressure of an ideal gas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i/>
          <w:iCs/>
          <w:sz w:val="22"/>
          <w:szCs w:val="22"/>
        </w:rPr>
        <w:t>p</w: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sym w:font="Symbol" w:char="F020"/>
      </w:r>
      <w:r>
        <w:rPr>
          <w:rFonts w:ascii="Arial" w:hAnsi="Arial" w:cs="Arial"/>
          <w:sz w:val="22"/>
          <w:szCs w:val="22"/>
        </w:rPr>
        <w:sym w:font="Symbol" w:char="F03D"/>
      </w:r>
      <w:r>
        <w:rPr>
          <w:rFonts w:ascii="Arial" w:hAnsi="Arial" w:cs="Arial"/>
          <w:sz w:val="22"/>
          <w:szCs w:val="22"/>
        </w:rPr>
        <w:tab/>
      </w:r>
      <w:r w:rsidRPr="0060133A">
        <w:rPr>
          <w:rFonts w:ascii="Arial" w:hAnsi="Arial" w:cs="Arial"/>
          <w:position w:val="-22"/>
          <w:sz w:val="22"/>
          <w:szCs w:val="22"/>
        </w:rPr>
        <w:object w:dxaOrig="1060" w:dyaOrig="580" w14:anchorId="4C383642">
          <v:shape id="_x0000_i1048" type="#_x0000_t75" style="width:51.05pt;height:31pt" o:ole="">
            <v:imagedata r:id="rId45" o:title=""/>
          </v:shape>
          <o:OLEObject Type="Embed" ProgID="Equation.3" ShapeID="_x0000_i1048" DrawAspect="Content" ObjectID="_1726318093" r:id="rId46"/>
        </w:object>
      </w:r>
    </w:p>
    <w:p w14:paraId="77092C63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</w:p>
    <w:p w14:paraId="35F8CB20" w14:textId="77777777" w:rsidR="006D7FEA" w:rsidRDefault="006D7FEA" w:rsidP="006D7FEA">
      <w:pPr>
        <w:tabs>
          <w:tab w:val="right" w:pos="7059"/>
          <w:tab w:val="left" w:pos="7088"/>
        </w:tabs>
        <w:ind w:left="3969" w:hanging="3969"/>
        <w:rPr>
          <w:rFonts w:ascii="Arial" w:hAnsi="Arial" w:cs="Arial"/>
          <w:sz w:val="22"/>
          <w:szCs w:val="22"/>
        </w:rPr>
      </w:pPr>
      <w:r w:rsidRPr="00AA5982">
        <w:rPr>
          <w:rFonts w:ascii="Arial" w:hAnsi="Arial" w:cs="Arial"/>
          <w:sz w:val="22"/>
          <w:szCs w:val="22"/>
        </w:rPr>
        <w:t xml:space="preserve">mean </w:t>
      </w:r>
      <w:r>
        <w:rPr>
          <w:rFonts w:ascii="Arial" w:hAnsi="Arial" w:cs="Arial"/>
          <w:sz w:val="22"/>
          <w:szCs w:val="22"/>
        </w:rPr>
        <w:t xml:space="preserve">translational </w:t>
      </w:r>
      <w:r w:rsidRPr="00AA5982">
        <w:rPr>
          <w:rFonts w:ascii="Arial" w:hAnsi="Arial" w:cs="Arial"/>
          <w:sz w:val="22"/>
          <w:szCs w:val="22"/>
        </w:rPr>
        <w:t xml:space="preserve">kinetic energy of </w:t>
      </w:r>
      <w:r>
        <w:rPr>
          <w:rFonts w:ascii="Arial" w:hAnsi="Arial" w:cs="Arial"/>
          <w:sz w:val="22"/>
          <w:szCs w:val="22"/>
        </w:rPr>
        <w:t>an ideal gas molecule</w:t>
      </w:r>
      <w:r>
        <w:rPr>
          <w:rFonts w:ascii="Arial" w:hAnsi="Arial" w:cs="Arial"/>
          <w:sz w:val="22"/>
          <w:szCs w:val="22"/>
        </w:rPr>
        <w:tab/>
      </w:r>
      <w:r w:rsidRPr="00040A3B">
        <w:rPr>
          <w:position w:val="-4"/>
        </w:rPr>
        <w:object w:dxaOrig="420" w:dyaOrig="240" w14:anchorId="23866FF9">
          <v:shape id="_x0000_i1049" type="#_x0000_t75" style="width:20.95pt;height:10.05pt" o:ole="">
            <v:imagedata r:id="rId47" o:title=""/>
          </v:shape>
          <o:OLEObject Type="Embed" ProgID="Equation.3" ShapeID="_x0000_i1049" DrawAspect="Content" ObjectID="_1726318094" r:id="rId48"/>
        </w:object>
      </w:r>
      <w:r>
        <w:tab/>
      </w:r>
      <w:r w:rsidRPr="00040A3B">
        <w:rPr>
          <w:position w:val="-12"/>
        </w:rPr>
        <w:object w:dxaOrig="499" w:dyaOrig="360" w14:anchorId="77826FCE">
          <v:shape id="_x0000_i1050" type="#_x0000_t75" style="width:25.95pt;height:20.95pt" o:ole="">
            <v:imagedata r:id="rId49" o:title=""/>
          </v:shape>
          <o:OLEObject Type="Embed" ProgID="Equation.3" ShapeID="_x0000_i1050" DrawAspect="Content" ObjectID="_1726318095" r:id="rId50"/>
        </w:object>
      </w:r>
    </w:p>
    <w:p w14:paraId="24955987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</w:p>
    <w:p w14:paraId="10984DC9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  <w:r w:rsidRPr="00AA5982">
        <w:rPr>
          <w:rFonts w:ascii="Arial" w:hAnsi="Arial" w:cs="Arial"/>
          <w:sz w:val="22"/>
          <w:szCs w:val="22"/>
        </w:rPr>
        <w:t>dis</w:t>
      </w:r>
      <w:r>
        <w:rPr>
          <w:rFonts w:ascii="Arial" w:hAnsi="Arial" w:cs="Arial"/>
          <w:sz w:val="22"/>
          <w:szCs w:val="22"/>
        </w:rPr>
        <w:t>placement of particle in s.h.m.</w:t>
      </w:r>
      <w:r w:rsidRPr="00AA5982">
        <w:rPr>
          <w:rFonts w:ascii="Arial" w:hAnsi="Arial" w:cs="Arial"/>
          <w:sz w:val="22"/>
          <w:szCs w:val="22"/>
        </w:rPr>
        <w:tab/>
      </w:r>
      <w:r w:rsidRPr="00AA5982">
        <w:rPr>
          <w:rFonts w:ascii="Arial" w:hAnsi="Arial" w:cs="Arial"/>
          <w:i/>
          <w:sz w:val="22"/>
          <w:szCs w:val="22"/>
        </w:rPr>
        <w:t xml:space="preserve">x </w:t>
      </w:r>
      <w:r w:rsidRPr="00591056">
        <w:rPr>
          <w:rFonts w:ascii="Arial" w:hAnsi="Arial" w:cs="Arial"/>
          <w:iCs/>
          <w:sz w:val="22"/>
          <w:szCs w:val="22"/>
        </w:rPr>
        <w:sym w:font="Symbol" w:char="F03D"/>
      </w:r>
      <w:r>
        <w:rPr>
          <w:rFonts w:ascii="Arial" w:hAnsi="Arial" w:cs="Arial"/>
          <w:i/>
          <w:sz w:val="22"/>
          <w:szCs w:val="22"/>
        </w:rPr>
        <w:tab/>
        <w:t xml:space="preserve"> </w:t>
      </w:r>
      <w:r w:rsidRPr="00AA5982">
        <w:rPr>
          <w:rFonts w:ascii="Arial" w:hAnsi="Arial" w:cs="Arial"/>
          <w:i/>
          <w:sz w:val="22"/>
          <w:szCs w:val="22"/>
        </w:rPr>
        <w:t>x</w:t>
      </w:r>
      <w:r w:rsidRPr="00AA5982">
        <w:rPr>
          <w:rFonts w:ascii="Arial" w:hAnsi="Arial" w:cs="Arial"/>
          <w:i/>
          <w:sz w:val="22"/>
          <w:szCs w:val="22"/>
          <w:vertAlign w:val="subscript"/>
        </w:rPr>
        <w:t>0</w:t>
      </w:r>
      <w:r w:rsidRPr="00AA5982">
        <w:rPr>
          <w:rFonts w:ascii="Arial" w:hAnsi="Arial" w:cs="Arial"/>
          <w:sz w:val="22"/>
          <w:szCs w:val="22"/>
        </w:rPr>
        <w:t xml:space="preserve"> sin</w:t>
      </w:r>
      <w:r w:rsidRPr="00AA5982">
        <w:rPr>
          <w:rFonts w:ascii="Arial" w:hAnsi="Arial" w:cs="Arial"/>
          <w:i/>
          <w:sz w:val="22"/>
          <w:szCs w:val="22"/>
        </w:rPr>
        <w:t xml:space="preserve"> </w:t>
      </w:r>
      <w:r w:rsidRPr="00AA5982">
        <w:rPr>
          <w:rFonts w:ascii="Arial" w:hAnsi="Arial" w:cs="Arial"/>
          <w:i/>
          <w:sz w:val="22"/>
          <w:szCs w:val="22"/>
        </w:rPr>
        <w:sym w:font="Symbol" w:char="F077"/>
      </w:r>
      <w:r w:rsidRPr="00AA5982">
        <w:rPr>
          <w:rFonts w:ascii="Arial" w:hAnsi="Arial" w:cs="Arial"/>
          <w:i/>
          <w:sz w:val="22"/>
          <w:szCs w:val="22"/>
        </w:rPr>
        <w:t xml:space="preserve"> t</w:t>
      </w:r>
    </w:p>
    <w:p w14:paraId="3DECE545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</w:p>
    <w:p w14:paraId="44246C52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i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velocity of particle in s.h.m.</w:t>
      </w:r>
      <w:r>
        <w:rPr>
          <w:rFonts w:ascii="Arial" w:hAnsi="Arial" w:cs="Arial"/>
          <w:sz w:val="22"/>
          <w:szCs w:val="22"/>
        </w:rPr>
        <w:tab/>
      </w:r>
      <w:r w:rsidRPr="00AA5982">
        <w:rPr>
          <w:rFonts w:ascii="Arial" w:hAnsi="Arial" w:cs="Arial"/>
          <w:i/>
          <w:sz w:val="22"/>
          <w:szCs w:val="22"/>
        </w:rPr>
        <w:t xml:space="preserve">v </w:t>
      </w:r>
      <w:r>
        <w:rPr>
          <w:rFonts w:ascii="Arial" w:hAnsi="Arial" w:cs="Arial"/>
          <w:iCs/>
          <w:sz w:val="22"/>
          <w:szCs w:val="22"/>
        </w:rPr>
        <w:sym w:font="Symbol" w:char="F03D"/>
      </w:r>
      <w:r>
        <w:rPr>
          <w:rFonts w:ascii="Arial" w:hAnsi="Arial" w:cs="Arial"/>
          <w:i/>
          <w:sz w:val="22"/>
          <w:szCs w:val="22"/>
        </w:rPr>
        <w:tab/>
        <w:t xml:space="preserve"> </w:t>
      </w:r>
      <w:r w:rsidRPr="00AA5982">
        <w:rPr>
          <w:rFonts w:ascii="Arial" w:hAnsi="Arial" w:cs="Arial"/>
          <w:i/>
          <w:sz w:val="22"/>
          <w:szCs w:val="22"/>
        </w:rPr>
        <w:t>v</w:t>
      </w:r>
      <w:r w:rsidRPr="00AA5982">
        <w:rPr>
          <w:rFonts w:ascii="Arial" w:hAnsi="Arial" w:cs="Arial"/>
          <w:i/>
          <w:sz w:val="22"/>
          <w:szCs w:val="22"/>
          <w:vertAlign w:val="subscript"/>
        </w:rPr>
        <w:t>0</w:t>
      </w:r>
      <w:r w:rsidRPr="00AA5982">
        <w:rPr>
          <w:rFonts w:ascii="Arial" w:hAnsi="Arial" w:cs="Arial"/>
          <w:i/>
          <w:sz w:val="22"/>
          <w:szCs w:val="22"/>
        </w:rPr>
        <w:t xml:space="preserve"> </w:t>
      </w:r>
      <w:r w:rsidRPr="00AA5982">
        <w:rPr>
          <w:rFonts w:ascii="Arial" w:hAnsi="Arial" w:cs="Arial"/>
          <w:sz w:val="22"/>
          <w:szCs w:val="22"/>
        </w:rPr>
        <w:t>cos</w:t>
      </w:r>
      <w:r w:rsidRPr="00AA5982">
        <w:rPr>
          <w:rFonts w:ascii="Arial" w:hAnsi="Arial" w:cs="Arial"/>
          <w:i/>
          <w:sz w:val="22"/>
          <w:szCs w:val="22"/>
        </w:rPr>
        <w:t xml:space="preserve"> </w:t>
      </w:r>
      <w:r w:rsidRPr="00AA5982">
        <w:rPr>
          <w:rFonts w:ascii="Arial" w:hAnsi="Arial" w:cs="Arial"/>
          <w:i/>
          <w:sz w:val="22"/>
          <w:szCs w:val="22"/>
        </w:rPr>
        <w:sym w:font="Symbol" w:char="F077"/>
      </w:r>
      <w:r w:rsidRPr="00AA5982">
        <w:rPr>
          <w:rFonts w:ascii="Arial" w:hAnsi="Arial" w:cs="Arial"/>
          <w:i/>
          <w:sz w:val="22"/>
          <w:szCs w:val="22"/>
        </w:rPr>
        <w:t xml:space="preserve"> t</w:t>
      </w:r>
    </w:p>
    <w:p w14:paraId="445C60FA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</w:p>
    <w:p w14:paraId="270132D6" w14:textId="77777777" w:rsidR="006D7FEA" w:rsidRDefault="006D7FEA" w:rsidP="006D7FEA">
      <w:pPr>
        <w:tabs>
          <w:tab w:val="right" w:pos="7059"/>
          <w:tab w:val="left" w:pos="7088"/>
        </w:tabs>
      </w:pPr>
      <w:r>
        <w:rPr>
          <w:rFonts w:ascii="Arial" w:hAnsi="Arial" w:cs="Arial"/>
          <w:sz w:val="22"/>
          <w:szCs w:val="22"/>
        </w:rPr>
        <w:tab/>
      </w:r>
      <w:r w:rsidRPr="00656317">
        <w:rPr>
          <w:position w:val="-2"/>
        </w:rPr>
        <w:object w:dxaOrig="200" w:dyaOrig="160" w14:anchorId="6208358F">
          <v:shape id="_x0000_i1051" type="#_x0000_t75" style="width:10.05pt;height:10.05pt" o:ole="">
            <v:imagedata r:id="rId51" o:title=""/>
          </v:shape>
          <o:OLEObject Type="Embed" ProgID="Equation.3" ShapeID="_x0000_i1051" DrawAspect="Content" ObjectID="_1726318096" r:id="rId52"/>
        </w:object>
      </w:r>
      <w:r>
        <w:tab/>
      </w:r>
      <w:r w:rsidRPr="00040A3B">
        <w:rPr>
          <w:position w:val="-12"/>
        </w:rPr>
        <w:object w:dxaOrig="1340" w:dyaOrig="440" w14:anchorId="6FFB9560">
          <v:shape id="_x0000_i1052" type="#_x0000_t75" style="width:66.55pt;height:20.95pt" o:ole="">
            <v:imagedata r:id="rId53" o:title=""/>
          </v:shape>
          <o:OLEObject Type="Embed" ProgID="Equation.3" ShapeID="_x0000_i1052" DrawAspect="Content" ObjectID="_1726318097" r:id="rId54"/>
        </w:object>
      </w:r>
    </w:p>
    <w:p w14:paraId="7407F150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</w:p>
    <w:p w14:paraId="6FC18564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electric current</w:t>
      </w:r>
      <w:r>
        <w:rPr>
          <w:rFonts w:ascii="Arial" w:hAnsi="Arial" w:cs="Arial"/>
          <w:i/>
          <w:iCs/>
          <w:sz w:val="22"/>
          <w:szCs w:val="22"/>
        </w:rPr>
        <w:tab/>
      </w:r>
      <w:r w:rsidRPr="0060133A">
        <w:rPr>
          <w:i/>
          <w:iCs/>
          <w:sz w:val="22"/>
          <w:szCs w:val="22"/>
        </w:rPr>
        <w:t>I</w: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sym w:font="Symbol" w:char="F03D"/>
      </w:r>
      <w:r>
        <w:rPr>
          <w:rFonts w:ascii="Arial" w:hAnsi="Arial" w:cs="Arial"/>
          <w:sz w:val="22"/>
          <w:szCs w:val="22"/>
        </w:rPr>
        <w:tab/>
      </w:r>
      <w:r w:rsidRPr="0060133A">
        <w:rPr>
          <w:rFonts w:ascii="Arial" w:hAnsi="Arial" w:cs="Arial"/>
          <w:i/>
          <w:iCs/>
          <w:sz w:val="22"/>
          <w:szCs w:val="22"/>
        </w:rPr>
        <w:t>Anvq</w:t>
      </w:r>
    </w:p>
    <w:p w14:paraId="6E274CEE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</w:p>
    <w:p w14:paraId="74BF2D2F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i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resistors in series</w:t>
      </w:r>
      <w:r>
        <w:rPr>
          <w:rFonts w:ascii="Arial" w:hAnsi="Arial" w:cs="Arial"/>
          <w:sz w:val="22"/>
          <w:szCs w:val="22"/>
        </w:rPr>
        <w:tab/>
      </w:r>
      <w:r w:rsidRPr="00AA5982">
        <w:rPr>
          <w:rFonts w:ascii="Arial" w:hAnsi="Arial" w:cs="Arial"/>
          <w:i/>
          <w:sz w:val="22"/>
          <w:szCs w:val="22"/>
        </w:rPr>
        <w:t xml:space="preserve">R </w:t>
      </w:r>
      <w:r w:rsidRPr="0097145D">
        <w:rPr>
          <w:rFonts w:ascii="Arial" w:hAnsi="Arial" w:cs="Arial"/>
          <w:position w:val="-2"/>
          <w:sz w:val="22"/>
          <w:szCs w:val="22"/>
        </w:rPr>
        <w:object w:dxaOrig="200" w:dyaOrig="160" w14:anchorId="219E6955">
          <v:shape id="_x0000_i1053" type="#_x0000_t75" style="width:10.05pt;height:10.05pt" o:ole="">
            <v:imagedata r:id="rId14" o:title=""/>
          </v:shape>
          <o:OLEObject Type="Embed" ProgID="Equation.3" ShapeID="_x0000_i1053" DrawAspect="Content" ObjectID="_1726318098" r:id="rId55"/>
        </w:object>
      </w:r>
      <w:r>
        <w:rPr>
          <w:rFonts w:ascii="Arial" w:hAnsi="Arial" w:cs="Arial"/>
          <w:i/>
          <w:sz w:val="22"/>
          <w:szCs w:val="22"/>
        </w:rPr>
        <w:tab/>
      </w:r>
      <w:r w:rsidRPr="00AA5982">
        <w:rPr>
          <w:rFonts w:ascii="Arial" w:hAnsi="Arial" w:cs="Arial"/>
          <w:i/>
          <w:sz w:val="22"/>
          <w:szCs w:val="22"/>
        </w:rPr>
        <w:t>R</w:t>
      </w:r>
      <w:r w:rsidRPr="00AA5982">
        <w:rPr>
          <w:rFonts w:ascii="Arial" w:hAnsi="Arial" w:cs="Arial"/>
          <w:i/>
          <w:sz w:val="22"/>
          <w:szCs w:val="22"/>
          <w:vertAlign w:val="subscript"/>
        </w:rPr>
        <w:t>1</w:t>
      </w:r>
      <w:r w:rsidRPr="00AA5982">
        <w:rPr>
          <w:rFonts w:ascii="Arial" w:hAnsi="Arial" w:cs="Arial"/>
          <w:i/>
          <w:sz w:val="22"/>
          <w:szCs w:val="22"/>
        </w:rPr>
        <w:t xml:space="preserve"> + R</w:t>
      </w:r>
      <w:r w:rsidRPr="00AA5982">
        <w:rPr>
          <w:rFonts w:ascii="Arial" w:hAnsi="Arial" w:cs="Arial"/>
          <w:i/>
          <w:sz w:val="22"/>
          <w:szCs w:val="22"/>
          <w:vertAlign w:val="subscript"/>
        </w:rPr>
        <w:t>2</w:t>
      </w:r>
      <w:r w:rsidRPr="00AA5982">
        <w:rPr>
          <w:rFonts w:ascii="Arial" w:hAnsi="Arial" w:cs="Arial"/>
          <w:i/>
          <w:sz w:val="22"/>
          <w:szCs w:val="22"/>
        </w:rPr>
        <w:t xml:space="preserve"> + …</w:t>
      </w:r>
    </w:p>
    <w:p w14:paraId="65356579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i/>
          <w:sz w:val="22"/>
          <w:szCs w:val="22"/>
        </w:rPr>
      </w:pPr>
    </w:p>
    <w:p w14:paraId="4C82C778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resistors in parallel</w:t>
      </w:r>
      <w:r>
        <w:rPr>
          <w:rFonts w:ascii="Arial" w:hAnsi="Arial" w:cs="Arial"/>
          <w:sz w:val="22"/>
          <w:szCs w:val="22"/>
        </w:rPr>
        <w:tab/>
      </w:r>
      <w:r w:rsidRPr="00AA5982">
        <w:rPr>
          <w:rFonts w:ascii="Arial" w:hAnsi="Arial" w:cs="Arial"/>
          <w:i/>
          <w:sz w:val="22"/>
          <w:szCs w:val="22"/>
        </w:rPr>
        <w:t xml:space="preserve">1/R </w:t>
      </w:r>
      <w:r w:rsidRPr="0097145D">
        <w:rPr>
          <w:rFonts w:ascii="Arial" w:hAnsi="Arial" w:cs="Arial"/>
          <w:position w:val="-2"/>
          <w:sz w:val="22"/>
          <w:szCs w:val="22"/>
        </w:rPr>
        <w:object w:dxaOrig="200" w:dyaOrig="160" w14:anchorId="553B9341">
          <v:shape id="_x0000_i1054" type="#_x0000_t75" style="width:10.05pt;height:10.05pt" o:ole="">
            <v:imagedata r:id="rId56" o:title=""/>
          </v:shape>
          <o:OLEObject Type="Embed" ProgID="Equation.3" ShapeID="_x0000_i1054" DrawAspect="Content" ObjectID="_1726318099" r:id="rId57"/>
        </w:object>
      </w:r>
      <w:r>
        <w:rPr>
          <w:rFonts w:ascii="Arial" w:hAnsi="Arial" w:cs="Arial"/>
          <w:i/>
          <w:sz w:val="22"/>
          <w:szCs w:val="22"/>
        </w:rPr>
        <w:tab/>
      </w:r>
      <w:r w:rsidRPr="00AA5982">
        <w:rPr>
          <w:rFonts w:ascii="Arial" w:hAnsi="Arial" w:cs="Arial"/>
          <w:i/>
          <w:sz w:val="22"/>
          <w:szCs w:val="22"/>
        </w:rPr>
        <w:t>1/R</w:t>
      </w:r>
      <w:r w:rsidRPr="00AA5982">
        <w:rPr>
          <w:rFonts w:ascii="Arial" w:hAnsi="Arial" w:cs="Arial"/>
          <w:i/>
          <w:sz w:val="22"/>
          <w:szCs w:val="22"/>
          <w:vertAlign w:val="subscript"/>
        </w:rPr>
        <w:t xml:space="preserve">1 </w:t>
      </w:r>
      <w:r w:rsidRPr="00AA5982">
        <w:rPr>
          <w:rFonts w:ascii="Arial" w:hAnsi="Arial" w:cs="Arial"/>
          <w:i/>
          <w:sz w:val="22"/>
          <w:szCs w:val="22"/>
        </w:rPr>
        <w:t>+ 1/R</w:t>
      </w:r>
      <w:r w:rsidRPr="00AA5982">
        <w:rPr>
          <w:rFonts w:ascii="Arial" w:hAnsi="Arial" w:cs="Arial"/>
          <w:i/>
          <w:sz w:val="22"/>
          <w:szCs w:val="22"/>
          <w:vertAlign w:val="subscript"/>
        </w:rPr>
        <w:t xml:space="preserve">2 </w:t>
      </w:r>
      <w:r w:rsidRPr="00AA5982">
        <w:rPr>
          <w:rFonts w:ascii="Arial" w:hAnsi="Arial" w:cs="Arial"/>
          <w:i/>
          <w:sz w:val="22"/>
          <w:szCs w:val="22"/>
        </w:rPr>
        <w:t>+ …</w:t>
      </w:r>
      <w:r w:rsidRPr="00AA5982">
        <w:rPr>
          <w:rFonts w:ascii="Arial" w:hAnsi="Arial" w:cs="Arial"/>
          <w:i/>
          <w:sz w:val="22"/>
          <w:szCs w:val="22"/>
        </w:rPr>
        <w:tab/>
      </w:r>
    </w:p>
    <w:p w14:paraId="502B31BE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</w:p>
    <w:p w14:paraId="24201620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  <w:r w:rsidRPr="0029157E">
        <w:rPr>
          <w:rFonts w:ascii="Arial" w:hAnsi="Arial" w:cs="Arial"/>
          <w:sz w:val="22"/>
          <w:szCs w:val="22"/>
        </w:rPr>
        <w:t>electric potential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i/>
          <w:sz w:val="22"/>
          <w:szCs w:val="22"/>
        </w:rPr>
        <w:t>V</w:t>
      </w:r>
      <w:r>
        <w:rPr>
          <w:rFonts w:ascii="Arial" w:hAnsi="Arial" w:cs="Arial"/>
          <w:sz w:val="22"/>
          <w:szCs w:val="22"/>
        </w:rPr>
        <w:t xml:space="preserve"> </w:t>
      </w:r>
      <w:r w:rsidRPr="0097145D">
        <w:rPr>
          <w:rFonts w:ascii="Arial" w:hAnsi="Arial" w:cs="Arial"/>
          <w:position w:val="-2"/>
          <w:sz w:val="22"/>
          <w:szCs w:val="22"/>
        </w:rPr>
        <w:object w:dxaOrig="200" w:dyaOrig="160" w14:anchorId="698D1959">
          <v:shape id="_x0000_i1055" type="#_x0000_t75" style="width:10.05pt;height:10.05pt" o:ole="">
            <v:imagedata r:id="rId14" o:title=""/>
          </v:shape>
          <o:OLEObject Type="Embed" ProgID="Equation.3" ShapeID="_x0000_i1055" DrawAspect="Content" ObjectID="_1726318100" r:id="rId58"/>
        </w:object>
      </w:r>
      <w:r>
        <w:rPr>
          <w:rFonts w:ascii="Arial" w:hAnsi="Arial" w:cs="Arial"/>
          <w:sz w:val="22"/>
          <w:szCs w:val="22"/>
        </w:rPr>
        <w:tab/>
      </w:r>
      <w:r w:rsidRPr="0063641A">
        <w:rPr>
          <w:rFonts w:ascii="Arial" w:hAnsi="Arial" w:cs="Arial"/>
          <w:position w:val="-28"/>
          <w:sz w:val="22"/>
          <w:szCs w:val="22"/>
        </w:rPr>
        <w:object w:dxaOrig="660" w:dyaOrig="639" w14:anchorId="65126B62">
          <v:shape id="_x0000_i1056" type="#_x0000_t75" style="width:31pt;height:31pt" o:ole="">
            <v:imagedata r:id="rId59" o:title=""/>
          </v:shape>
          <o:OLEObject Type="Embed" ProgID="Equation.3" ShapeID="_x0000_i1056" DrawAspect="Content" ObjectID="_1726318101" r:id="rId60"/>
        </w:object>
      </w:r>
    </w:p>
    <w:p w14:paraId="7DFD83C4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</w:p>
    <w:p w14:paraId="01B4F49C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  <w:r w:rsidRPr="0029157E">
        <w:rPr>
          <w:rFonts w:ascii="Arial" w:hAnsi="Arial" w:cs="Arial"/>
          <w:sz w:val="22"/>
          <w:szCs w:val="22"/>
        </w:rPr>
        <w:t>alternating current/voltage</w:t>
      </w:r>
      <w:r w:rsidRPr="0029157E">
        <w:rPr>
          <w:rFonts w:ascii="Arial" w:hAnsi="Arial" w:cs="Arial"/>
          <w:sz w:val="22"/>
          <w:szCs w:val="22"/>
        </w:rPr>
        <w:tab/>
      </w:r>
      <w:r w:rsidRPr="0029157E">
        <w:rPr>
          <w:rFonts w:ascii="Arial" w:hAnsi="Arial" w:cs="Arial"/>
          <w:i/>
          <w:sz w:val="22"/>
          <w:szCs w:val="22"/>
        </w:rPr>
        <w:t>x</w:t>
      </w:r>
      <w:r w:rsidRPr="0029157E">
        <w:rPr>
          <w:rFonts w:ascii="Arial" w:hAnsi="Arial" w:cs="Arial"/>
          <w:sz w:val="22"/>
          <w:szCs w:val="22"/>
        </w:rPr>
        <w:t xml:space="preserve"> </w:t>
      </w:r>
      <w:r w:rsidRPr="0097145D">
        <w:rPr>
          <w:rFonts w:ascii="Arial" w:hAnsi="Arial" w:cs="Arial"/>
          <w:position w:val="-2"/>
          <w:sz w:val="22"/>
          <w:szCs w:val="22"/>
        </w:rPr>
        <w:object w:dxaOrig="200" w:dyaOrig="160" w14:anchorId="0EAE78B4">
          <v:shape id="_x0000_i1057" type="#_x0000_t75" style="width:10.05pt;height:10.05pt" o:ole="">
            <v:imagedata r:id="rId14" o:title=""/>
          </v:shape>
          <o:OLEObject Type="Embed" ProgID="Equation.3" ShapeID="_x0000_i1057" DrawAspect="Content" ObjectID="_1726318102" r:id="rId61"/>
        </w:object>
      </w:r>
      <w:r>
        <w:rPr>
          <w:rFonts w:ascii="Arial" w:hAnsi="Arial" w:cs="Arial"/>
          <w:sz w:val="22"/>
          <w:szCs w:val="22"/>
        </w:rPr>
        <w:tab/>
      </w:r>
      <w:r w:rsidRPr="0029157E">
        <w:rPr>
          <w:rFonts w:ascii="Arial" w:hAnsi="Arial" w:cs="Arial"/>
          <w:i/>
          <w:sz w:val="22"/>
          <w:szCs w:val="22"/>
        </w:rPr>
        <w:t>x</w:t>
      </w:r>
      <w:r w:rsidRPr="0029157E">
        <w:rPr>
          <w:rFonts w:ascii="Arial" w:hAnsi="Arial" w:cs="Arial"/>
          <w:sz w:val="22"/>
          <w:szCs w:val="22"/>
          <w:vertAlign w:val="subscript"/>
        </w:rPr>
        <w:t>0</w:t>
      </w:r>
      <w:r w:rsidRPr="0029157E">
        <w:rPr>
          <w:rFonts w:ascii="Arial" w:hAnsi="Arial" w:cs="Arial"/>
          <w:i/>
          <w:sz w:val="22"/>
          <w:szCs w:val="22"/>
          <w:vertAlign w:val="subscript"/>
        </w:rPr>
        <w:t xml:space="preserve"> </w:t>
      </w:r>
      <w:r w:rsidRPr="0029157E">
        <w:rPr>
          <w:rFonts w:ascii="Arial" w:hAnsi="Arial" w:cs="Arial"/>
          <w:i/>
          <w:sz w:val="22"/>
          <w:szCs w:val="22"/>
        </w:rPr>
        <w:t xml:space="preserve">sin </w:t>
      </w:r>
      <w:r w:rsidRPr="0029157E">
        <w:rPr>
          <w:rFonts w:ascii="Arial" w:hAnsi="Arial" w:cs="Arial"/>
          <w:i/>
          <w:sz w:val="22"/>
          <w:szCs w:val="22"/>
        </w:rPr>
        <w:sym w:font="Symbol" w:char="F077"/>
      </w:r>
      <w:r w:rsidRPr="00B15486">
        <w:rPr>
          <w:rFonts w:ascii="Arial" w:hAnsi="Arial" w:cs="Arial"/>
          <w:i/>
          <w:sz w:val="16"/>
          <w:szCs w:val="16"/>
        </w:rPr>
        <w:t xml:space="preserve"> </w:t>
      </w:r>
      <w:r w:rsidRPr="0029157E">
        <w:rPr>
          <w:rFonts w:ascii="Arial" w:hAnsi="Arial" w:cs="Arial"/>
          <w:i/>
          <w:sz w:val="22"/>
          <w:szCs w:val="22"/>
        </w:rPr>
        <w:t>t</w:t>
      </w:r>
    </w:p>
    <w:p w14:paraId="1618C8A2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</w:p>
    <w:p w14:paraId="4FD5BF07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magnetic flux density due to</w:t>
      </w:r>
      <w:r w:rsidR="00B71ECD">
        <w:rPr>
          <w:rFonts w:ascii="Arial" w:hAnsi="Arial" w:cs="Arial"/>
          <w:sz w:val="22"/>
          <w:szCs w:val="22"/>
        </w:rPr>
        <w:t xml:space="preserve"> a</w:t>
      </w:r>
      <w:r>
        <w:rPr>
          <w:rFonts w:ascii="Arial" w:hAnsi="Arial" w:cs="Arial"/>
          <w:sz w:val="22"/>
          <w:szCs w:val="22"/>
        </w:rPr>
        <w:t xml:space="preserve"> long straight wire</w:t>
      </w:r>
      <w:r>
        <w:rPr>
          <w:rFonts w:ascii="Arial" w:hAnsi="Arial" w:cs="Arial"/>
          <w:sz w:val="22"/>
          <w:szCs w:val="22"/>
        </w:rPr>
        <w:tab/>
      </w:r>
      <w:r w:rsidRPr="0063641A">
        <w:rPr>
          <w:rFonts w:ascii="Arial" w:hAnsi="Arial" w:cs="Arial"/>
          <w:i/>
          <w:iCs/>
          <w:sz w:val="22"/>
          <w:szCs w:val="22"/>
        </w:rPr>
        <w:t>B</w: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sym w:font="Symbol" w:char="F03D"/>
      </w:r>
      <w:r>
        <w:rPr>
          <w:rFonts w:ascii="Arial" w:hAnsi="Arial" w:cs="Arial"/>
          <w:sz w:val="22"/>
          <w:szCs w:val="22"/>
        </w:rPr>
        <w:tab/>
      </w:r>
      <w:r w:rsidRPr="0063641A">
        <w:rPr>
          <w:rFonts w:ascii="Arial" w:hAnsi="Arial" w:cs="Arial"/>
          <w:position w:val="-22"/>
          <w:sz w:val="22"/>
          <w:szCs w:val="22"/>
        </w:rPr>
        <w:object w:dxaOrig="499" w:dyaOrig="580" w14:anchorId="56594CA8">
          <v:shape id="_x0000_i1058" type="#_x0000_t75" style="width:25.95pt;height:31pt" o:ole="">
            <v:imagedata r:id="rId62" o:title=""/>
          </v:shape>
          <o:OLEObject Type="Embed" ProgID="Equation.3" ShapeID="_x0000_i1058" DrawAspect="Content" ObjectID="_1726318103" r:id="rId63"/>
        </w:object>
      </w:r>
    </w:p>
    <w:p w14:paraId="560E47A8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</w:p>
    <w:p w14:paraId="7CDFE93F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magnetic flux density due to a flat circular coil</w:t>
      </w:r>
      <w:r>
        <w:rPr>
          <w:rFonts w:ascii="Arial" w:hAnsi="Arial" w:cs="Arial"/>
          <w:sz w:val="22"/>
          <w:szCs w:val="22"/>
        </w:rPr>
        <w:tab/>
      </w:r>
      <w:r w:rsidRPr="0063641A">
        <w:rPr>
          <w:rFonts w:ascii="Arial" w:hAnsi="Arial" w:cs="Arial"/>
          <w:i/>
          <w:iCs/>
          <w:sz w:val="22"/>
          <w:szCs w:val="22"/>
        </w:rPr>
        <w:t>B</w: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sym w:font="Symbol" w:char="F03D"/>
      </w:r>
      <w:r>
        <w:rPr>
          <w:rFonts w:ascii="Arial" w:hAnsi="Arial" w:cs="Arial"/>
          <w:sz w:val="22"/>
          <w:szCs w:val="22"/>
        </w:rPr>
        <w:tab/>
      </w:r>
      <w:r w:rsidRPr="0063641A">
        <w:rPr>
          <w:rFonts w:ascii="Arial" w:hAnsi="Arial" w:cs="Arial"/>
          <w:position w:val="-22"/>
          <w:sz w:val="22"/>
          <w:szCs w:val="22"/>
        </w:rPr>
        <w:object w:dxaOrig="580" w:dyaOrig="580" w14:anchorId="3ADEBCDF">
          <v:shape id="_x0000_i1059" type="#_x0000_t75" style="width:31pt;height:31pt" o:ole="">
            <v:imagedata r:id="rId64" o:title=""/>
          </v:shape>
          <o:OLEObject Type="Embed" ProgID="Equation.3" ShapeID="_x0000_i1059" DrawAspect="Content" ObjectID="_1726318104" r:id="rId65"/>
        </w:object>
      </w:r>
    </w:p>
    <w:p w14:paraId="35040156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</w:p>
    <w:p w14:paraId="75B405FF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magnetic flux density due to a long solenoid</w:t>
      </w:r>
      <w:r>
        <w:rPr>
          <w:rFonts w:ascii="Arial" w:hAnsi="Arial" w:cs="Arial"/>
          <w:sz w:val="22"/>
          <w:szCs w:val="22"/>
        </w:rPr>
        <w:tab/>
      </w:r>
      <w:r w:rsidRPr="0063641A">
        <w:rPr>
          <w:rFonts w:ascii="Arial" w:hAnsi="Arial" w:cs="Arial"/>
          <w:i/>
          <w:iCs/>
          <w:sz w:val="22"/>
          <w:szCs w:val="22"/>
        </w:rPr>
        <w:t>B</w: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sym w:font="Symbol" w:char="F03D"/>
      </w:r>
      <w:r>
        <w:rPr>
          <w:rFonts w:ascii="Arial" w:hAnsi="Arial" w:cs="Arial"/>
          <w:sz w:val="22"/>
          <w:szCs w:val="22"/>
        </w:rPr>
        <w:tab/>
      </w:r>
      <w:r w:rsidRPr="008A70E3">
        <w:rPr>
          <w:rFonts w:ascii="Arial" w:hAnsi="Arial" w:cs="Arial"/>
          <w:position w:val="-10"/>
          <w:sz w:val="22"/>
          <w:szCs w:val="22"/>
        </w:rPr>
        <w:object w:dxaOrig="520" w:dyaOrig="320" w14:anchorId="0E0089D0">
          <v:shape id="_x0000_i1060" type="#_x0000_t75" style="width:25.95pt;height:15.95pt" o:ole="">
            <v:imagedata r:id="rId66" o:title=""/>
          </v:shape>
          <o:OLEObject Type="Embed" ProgID="Equation.3" ShapeID="_x0000_i1060" DrawAspect="Content" ObjectID="_1726318105" r:id="rId67"/>
        </w:object>
      </w:r>
    </w:p>
    <w:p w14:paraId="16570BF7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</w:p>
    <w:p w14:paraId="2472ADD1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  <w:r w:rsidRPr="00C12DBF">
        <w:rPr>
          <w:rFonts w:ascii="Arial" w:hAnsi="Arial" w:cs="Arial"/>
          <w:sz w:val="22"/>
          <w:szCs w:val="22"/>
        </w:rPr>
        <w:t>radioactive decay</w:t>
      </w:r>
      <w:r w:rsidRPr="00C12DBF">
        <w:rPr>
          <w:rFonts w:ascii="Arial" w:hAnsi="Arial" w:cs="Arial"/>
          <w:sz w:val="22"/>
          <w:szCs w:val="22"/>
        </w:rPr>
        <w:tab/>
      </w:r>
      <w:r w:rsidRPr="00C12DBF">
        <w:rPr>
          <w:rFonts w:ascii="Arial" w:hAnsi="Arial" w:cs="Arial"/>
          <w:i/>
          <w:sz w:val="22"/>
          <w:szCs w:val="22"/>
        </w:rPr>
        <w:t>x</w:t>
      </w:r>
      <w:r w:rsidRPr="00C12DBF">
        <w:rPr>
          <w:rFonts w:ascii="Arial" w:hAnsi="Arial" w:cs="Arial"/>
          <w:sz w:val="22"/>
          <w:szCs w:val="22"/>
        </w:rPr>
        <w:t xml:space="preserve"> </w:t>
      </w:r>
      <w:r w:rsidRPr="0097145D">
        <w:rPr>
          <w:rFonts w:ascii="Arial" w:hAnsi="Arial" w:cs="Arial"/>
          <w:position w:val="-2"/>
          <w:sz w:val="22"/>
          <w:szCs w:val="22"/>
        </w:rPr>
        <w:object w:dxaOrig="200" w:dyaOrig="160" w14:anchorId="45B39906">
          <v:shape id="_x0000_i1061" type="#_x0000_t75" style="width:10.05pt;height:10.05pt" o:ole="">
            <v:imagedata r:id="rId14" o:title=""/>
          </v:shape>
          <o:OLEObject Type="Embed" ProgID="Equation.3" ShapeID="_x0000_i1061" DrawAspect="Content" ObjectID="_1726318106" r:id="rId68"/>
        </w:object>
      </w:r>
      <w:r>
        <w:rPr>
          <w:rFonts w:ascii="Arial" w:hAnsi="Arial" w:cs="Arial"/>
          <w:sz w:val="22"/>
          <w:szCs w:val="22"/>
        </w:rPr>
        <w:tab/>
      </w:r>
      <w:r w:rsidRPr="00C12DBF">
        <w:rPr>
          <w:rFonts w:ascii="Arial" w:hAnsi="Arial" w:cs="Arial"/>
          <w:sz w:val="22"/>
          <w:szCs w:val="22"/>
        </w:rPr>
        <w:t xml:space="preserve"> </w:t>
      </w:r>
      <w:r w:rsidRPr="00C12DBF">
        <w:rPr>
          <w:rFonts w:ascii="Arial" w:hAnsi="Arial" w:cs="Arial"/>
          <w:i/>
          <w:sz w:val="22"/>
          <w:szCs w:val="22"/>
        </w:rPr>
        <w:t>x</w:t>
      </w:r>
      <w:r w:rsidRPr="00C12DBF">
        <w:rPr>
          <w:rFonts w:ascii="Arial" w:hAnsi="Arial" w:cs="Arial"/>
          <w:sz w:val="22"/>
          <w:szCs w:val="22"/>
          <w:vertAlign w:val="subscript"/>
        </w:rPr>
        <w:t>0</w:t>
      </w:r>
      <w:r>
        <w:rPr>
          <w:rFonts w:ascii="Arial" w:hAnsi="Arial" w:cs="Arial"/>
          <w:sz w:val="22"/>
          <w:szCs w:val="22"/>
          <w:vertAlign w:val="subscript"/>
        </w:rPr>
        <w:t xml:space="preserve"> </w:t>
      </w:r>
      <w:r w:rsidRPr="00C12DBF">
        <w:rPr>
          <w:rFonts w:ascii="Arial" w:hAnsi="Arial" w:cs="Arial"/>
          <w:i/>
          <w:sz w:val="22"/>
          <w:szCs w:val="22"/>
        </w:rPr>
        <w:t>exp</w:t>
      </w:r>
      <w:r w:rsidRPr="00C12DBF">
        <w:rPr>
          <w:rFonts w:ascii="Arial" w:hAnsi="Arial" w:cs="Arial"/>
          <w:sz w:val="22"/>
          <w:szCs w:val="22"/>
        </w:rPr>
        <w:t>(</w:t>
      </w:r>
      <w:r w:rsidR="004323E8">
        <w:rPr>
          <w:rFonts w:ascii="Arial" w:hAnsi="Arial" w:cs="Arial"/>
          <w:sz w:val="22"/>
          <w:szCs w:val="22"/>
        </w:rPr>
        <w:t>–</w:t>
      </w:r>
      <w:r w:rsidRPr="00C12DBF">
        <w:rPr>
          <w:rFonts w:ascii="Arial" w:hAnsi="Arial" w:cs="Arial"/>
          <w:i/>
          <w:sz w:val="22"/>
          <w:szCs w:val="22"/>
        </w:rPr>
        <w:sym w:font="Symbol" w:char="F06C"/>
      </w:r>
      <w:r w:rsidRPr="00C12DBF">
        <w:rPr>
          <w:rFonts w:ascii="Arial" w:hAnsi="Arial" w:cs="Arial"/>
          <w:i/>
          <w:sz w:val="22"/>
          <w:szCs w:val="22"/>
        </w:rPr>
        <w:t>t</w:t>
      </w:r>
      <w:r w:rsidRPr="00C12DBF">
        <w:rPr>
          <w:rFonts w:ascii="Arial" w:hAnsi="Arial" w:cs="Arial"/>
          <w:sz w:val="22"/>
          <w:szCs w:val="22"/>
        </w:rPr>
        <w:t>)</w:t>
      </w:r>
      <w:r>
        <w:rPr>
          <w:rFonts w:ascii="Arial" w:hAnsi="Arial" w:cs="Arial"/>
          <w:sz w:val="22"/>
          <w:szCs w:val="22"/>
        </w:rPr>
        <w:br/>
      </w:r>
    </w:p>
    <w:p w14:paraId="5E82EF69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cay constant</w:t>
      </w:r>
      <w:r>
        <w:rPr>
          <w:rFonts w:ascii="Arial" w:hAnsi="Arial" w:cs="Arial"/>
          <w:sz w:val="22"/>
          <w:szCs w:val="22"/>
        </w:rPr>
        <w:tab/>
      </w:r>
      <w:r w:rsidRPr="008A70E3">
        <w:rPr>
          <w:rFonts w:ascii="Arial" w:hAnsi="Arial" w:cs="Arial"/>
          <w:i/>
          <w:iCs/>
          <w:sz w:val="22"/>
          <w:szCs w:val="22"/>
        </w:rPr>
        <w:sym w:font="Symbol" w:char="F06C"/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sym w:font="Symbol" w:char="F03D"/>
      </w:r>
      <w:r>
        <w:rPr>
          <w:rFonts w:ascii="Arial" w:hAnsi="Arial" w:cs="Arial"/>
          <w:sz w:val="22"/>
          <w:szCs w:val="22"/>
        </w:rPr>
        <w:tab/>
      </w:r>
      <w:r w:rsidRPr="008A70E3">
        <w:rPr>
          <w:rFonts w:ascii="Arial" w:hAnsi="Arial" w:cs="Arial"/>
          <w:position w:val="-36"/>
          <w:sz w:val="22"/>
          <w:szCs w:val="22"/>
        </w:rPr>
        <w:object w:dxaOrig="420" w:dyaOrig="720" w14:anchorId="16025852">
          <v:shape id="_x0000_i1062" type="#_x0000_t75" style="width:20.95pt;height:36.45pt" o:ole="">
            <v:imagedata r:id="rId69" o:title=""/>
          </v:shape>
          <o:OLEObject Type="Embed" ProgID="Equation.3" ShapeID="_x0000_i1062" DrawAspect="Content" ObjectID="_1726318107" r:id="rId70"/>
        </w:object>
      </w:r>
    </w:p>
    <w:p w14:paraId="55354A87" w14:textId="732FFA43" w:rsidR="00016D76" w:rsidRDefault="00016D76" w:rsidP="00514E4A">
      <w:pPr>
        <w:tabs>
          <w:tab w:val="left" w:pos="3420"/>
        </w:tabs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Answer </w:t>
      </w:r>
      <w:r w:rsidRPr="00C61536">
        <w:rPr>
          <w:rFonts w:ascii="Arial" w:hAnsi="Arial" w:cs="Arial"/>
          <w:b/>
          <w:bCs/>
          <w:sz w:val="22"/>
          <w:szCs w:val="22"/>
        </w:rPr>
        <w:t>all</w:t>
      </w:r>
      <w:r>
        <w:rPr>
          <w:rFonts w:ascii="Arial" w:hAnsi="Arial" w:cs="Arial"/>
          <w:sz w:val="22"/>
          <w:szCs w:val="22"/>
        </w:rPr>
        <w:t xml:space="preserve"> the questions in the spaces provided.</w:t>
      </w:r>
    </w:p>
    <w:p w14:paraId="5E3A303D" w14:textId="42EE7502" w:rsidR="00B5270C" w:rsidRDefault="00B5270C" w:rsidP="00306B8E">
      <w:pPr>
        <w:rPr>
          <w:rFonts w:ascii="Arial" w:hAnsi="Arial" w:cs="Arial"/>
          <w:b/>
          <w:sz w:val="22"/>
          <w:szCs w:val="22"/>
          <w:lang w:eastAsia="zh-CN"/>
        </w:rPr>
      </w:pPr>
    </w:p>
    <w:p w14:paraId="510BAB29" w14:textId="77777777" w:rsidR="00646E81" w:rsidRDefault="00646E81" w:rsidP="00306B8E">
      <w:pPr>
        <w:rPr>
          <w:rFonts w:ascii="Arial" w:hAnsi="Arial" w:cs="Arial"/>
          <w:b/>
          <w:sz w:val="22"/>
          <w:szCs w:val="22"/>
          <w:lang w:eastAsia="zh-CN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8"/>
        <w:gridCol w:w="408"/>
        <w:gridCol w:w="8866"/>
      </w:tblGrid>
      <w:tr w:rsidR="00646E81" w:rsidRPr="000A29BC" w14:paraId="636FBD2F" w14:textId="77777777" w:rsidTr="00E11DF0">
        <w:tc>
          <w:tcPr>
            <w:tcW w:w="478" w:type="dxa"/>
            <w:shd w:val="clear" w:color="auto" w:fill="auto"/>
          </w:tcPr>
          <w:p w14:paraId="51D5929B" w14:textId="119CE8FF" w:rsidR="00646E81" w:rsidRPr="000A29BC" w:rsidRDefault="00646E81" w:rsidP="00E11DF0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1</w:t>
            </w:r>
          </w:p>
        </w:tc>
        <w:tc>
          <w:tcPr>
            <w:tcW w:w="408" w:type="dxa"/>
            <w:shd w:val="clear" w:color="auto" w:fill="auto"/>
          </w:tcPr>
          <w:p w14:paraId="09662A5E" w14:textId="506161B6" w:rsidR="00646E81" w:rsidRPr="000A29BC" w:rsidRDefault="00646E81" w:rsidP="00E11DF0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</w:t>
            </w:r>
            <w:r>
              <w:rPr>
                <w:rFonts w:ascii="Arial" w:hAnsi="Arial" w:cs="Arial"/>
                <w:b/>
                <w:sz w:val="22"/>
                <w:szCs w:val="22"/>
              </w:rPr>
              <w:t>a</w:t>
            </w:r>
            <w:r w:rsidRPr="000A29BC">
              <w:rPr>
                <w:rFonts w:ascii="Arial" w:hAnsi="Arial" w:cs="Arial"/>
                <w:b/>
                <w:sz w:val="22"/>
                <w:szCs w:val="22"/>
              </w:rPr>
              <w:t>)</w:t>
            </w:r>
          </w:p>
        </w:tc>
        <w:tc>
          <w:tcPr>
            <w:tcW w:w="8866" w:type="dxa"/>
            <w:shd w:val="clear" w:color="auto" w:fill="auto"/>
          </w:tcPr>
          <w:p w14:paraId="2F740B67" w14:textId="77777777" w:rsidR="00646E81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Use Newton’s Laws to deduce the principle of conservation of momentum.</w:t>
            </w:r>
          </w:p>
          <w:p w14:paraId="11E62B30" w14:textId="77777777" w:rsidR="00646E81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6138FD4" w14:textId="77777777" w:rsidR="00646E81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781851D" w14:textId="77777777" w:rsidR="00646E81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EDCA637" w14:textId="77777777" w:rsidR="00646E81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1E16F69" w14:textId="77777777" w:rsidR="00646E81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07BEA69" w14:textId="77777777" w:rsidR="00646E81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CDC7AC4" w14:textId="77777777" w:rsidR="00646E81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15E62A8" w14:textId="77777777" w:rsidR="00646E81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CFB9C60" w14:textId="77777777" w:rsidR="00646E81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BAAE471" w14:textId="77777777" w:rsidR="00646E81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60AAD85" w14:textId="77777777" w:rsidR="00646E81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2AFCBCB" w14:textId="77777777" w:rsidR="00646E81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D29E39D" w14:textId="77777777" w:rsidR="00646E81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B0DF911" w14:textId="77777777" w:rsidR="00646E81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218E4E7" w14:textId="77777777" w:rsidR="00646E81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012690E" w14:textId="77777777" w:rsidR="00646E81" w:rsidRPr="000A29BC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D5510BC" w14:textId="77777777" w:rsidR="00646E81" w:rsidRPr="000A29BC" w:rsidRDefault="00646E81" w:rsidP="00E11DF0">
            <w:pPr>
              <w:tabs>
                <w:tab w:val="right" w:pos="8650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ab/>
            </w:r>
            <w:r w:rsidRPr="000A29BC">
              <w:rPr>
                <w:rFonts w:ascii="Arial" w:hAnsi="Arial" w:cs="Arial"/>
                <w:sz w:val="22"/>
                <w:szCs w:val="22"/>
              </w:rPr>
              <w:t>[</w:t>
            </w:r>
            <w:r>
              <w:rPr>
                <w:rFonts w:ascii="Arial" w:hAnsi="Arial" w:cs="Arial"/>
                <w:sz w:val="22"/>
                <w:szCs w:val="22"/>
              </w:rPr>
              <w:t>3</w:t>
            </w:r>
            <w:r w:rsidRPr="000A29BC">
              <w:rPr>
                <w:rFonts w:ascii="Arial" w:hAnsi="Arial" w:cs="Arial"/>
                <w:sz w:val="22"/>
                <w:szCs w:val="22"/>
              </w:rPr>
              <w:t>]</w:t>
            </w:r>
          </w:p>
        </w:tc>
      </w:tr>
    </w:tbl>
    <w:p w14:paraId="50B99974" w14:textId="77777777" w:rsidR="00646E81" w:rsidRDefault="00646E81" w:rsidP="00646E81">
      <w:pPr>
        <w:rPr>
          <w:rFonts w:ascii="Arial" w:hAnsi="Arial" w:cs="Arial"/>
          <w:bCs/>
          <w:sz w:val="22"/>
          <w:szCs w:val="22"/>
          <w:lang w:eastAsia="zh-CN"/>
        </w:rPr>
      </w:pPr>
    </w:p>
    <w:p w14:paraId="7B40C7C3" w14:textId="77777777" w:rsidR="00646E81" w:rsidRDefault="00646E81" w:rsidP="00646E81">
      <w:pPr>
        <w:rPr>
          <w:rFonts w:ascii="Arial" w:hAnsi="Arial" w:cs="Arial"/>
          <w:bCs/>
          <w:sz w:val="22"/>
          <w:szCs w:val="22"/>
          <w:lang w:eastAsia="zh-CN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84"/>
        <w:gridCol w:w="405"/>
        <w:gridCol w:w="8863"/>
      </w:tblGrid>
      <w:tr w:rsidR="00646E81" w:rsidRPr="000A29BC" w14:paraId="020681E7" w14:textId="77777777" w:rsidTr="00E11DF0">
        <w:tc>
          <w:tcPr>
            <w:tcW w:w="484" w:type="dxa"/>
            <w:shd w:val="clear" w:color="auto" w:fill="auto"/>
          </w:tcPr>
          <w:p w14:paraId="7F3C6EC2" w14:textId="77777777" w:rsidR="00646E81" w:rsidRPr="000A29BC" w:rsidRDefault="00646E81" w:rsidP="00E11DF0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5" w:type="dxa"/>
            <w:shd w:val="clear" w:color="auto" w:fill="auto"/>
          </w:tcPr>
          <w:p w14:paraId="4C721079" w14:textId="1A14057A" w:rsidR="00646E81" w:rsidRPr="000A29BC" w:rsidRDefault="00646E81" w:rsidP="00E11DF0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</w:t>
            </w:r>
            <w:r>
              <w:rPr>
                <w:rFonts w:ascii="Arial" w:hAnsi="Arial" w:cs="Arial"/>
                <w:b/>
                <w:sz w:val="22"/>
                <w:szCs w:val="22"/>
              </w:rPr>
              <w:t>b</w:t>
            </w:r>
            <w:r w:rsidRPr="000A29BC">
              <w:rPr>
                <w:rFonts w:ascii="Arial" w:hAnsi="Arial" w:cs="Arial"/>
                <w:b/>
                <w:sz w:val="22"/>
                <w:szCs w:val="22"/>
              </w:rPr>
              <w:t>)</w:t>
            </w:r>
          </w:p>
        </w:tc>
        <w:tc>
          <w:tcPr>
            <w:tcW w:w="8863" w:type="dxa"/>
            <w:shd w:val="clear" w:color="auto" w:fill="auto"/>
          </w:tcPr>
          <w:p w14:paraId="4EEEBF82" w14:textId="4AB248B2" w:rsidR="00646E81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Fig. 1.1 shows the variation </w:t>
            </w:r>
            <w:r w:rsidR="00A10E54">
              <w:rPr>
                <w:rFonts w:ascii="Arial" w:hAnsi="Arial" w:cs="Arial"/>
                <w:sz w:val="22"/>
                <w:szCs w:val="22"/>
              </w:rPr>
              <w:t xml:space="preserve">with </w:t>
            </w:r>
            <w:r>
              <w:rPr>
                <w:rFonts w:ascii="Arial" w:hAnsi="Arial" w:cs="Arial"/>
                <w:sz w:val="22"/>
                <w:szCs w:val="22"/>
              </w:rPr>
              <w:t xml:space="preserve">time </w:t>
            </w:r>
            <w:r w:rsidR="00A10E54">
              <w:rPr>
                <w:rFonts w:ascii="Arial" w:hAnsi="Arial" w:cs="Arial"/>
                <w:sz w:val="22"/>
                <w:szCs w:val="22"/>
              </w:rPr>
              <w:t xml:space="preserve">of momentum </w:t>
            </w:r>
            <w:r>
              <w:rPr>
                <w:rFonts w:ascii="Arial" w:hAnsi="Arial" w:cs="Arial"/>
                <w:sz w:val="22"/>
                <w:szCs w:val="22"/>
              </w:rPr>
              <w:t xml:space="preserve">for two colliding bodies P and Q. </w:t>
            </w:r>
          </w:p>
          <w:p w14:paraId="3835B7FE" w14:textId="77777777" w:rsidR="00646E81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690496" behindDoc="0" locked="0" layoutInCell="1" allowOverlap="1" wp14:anchorId="18F0F52E" wp14:editId="2474627B">
                      <wp:simplePos x="0" y="0"/>
                      <wp:positionH relativeFrom="page">
                        <wp:posOffset>293301</wp:posOffset>
                      </wp:positionH>
                      <wp:positionV relativeFrom="paragraph">
                        <wp:posOffset>123278</wp:posOffset>
                      </wp:positionV>
                      <wp:extent cx="5244824" cy="2922381"/>
                      <wp:effectExtent l="0" t="0" r="0" b="0"/>
                      <wp:wrapNone/>
                      <wp:docPr id="23" name="Group 2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5244824" cy="2922381"/>
                                <a:chOff x="6626" y="-33131"/>
                                <a:chExt cx="5244824" cy="2922381"/>
                              </a:xfrm>
                            </wpg:grpSpPr>
                            <wpg:grpSp>
                              <wpg:cNvPr id="24" name="Group 24"/>
                              <wpg:cNvGrpSpPr/>
                              <wpg:grpSpPr>
                                <a:xfrm>
                                  <a:off x="6626" y="-33131"/>
                                  <a:ext cx="5244824" cy="2922381"/>
                                  <a:chOff x="6626" y="-33131"/>
                                  <a:chExt cx="5244824" cy="2922381"/>
                                </a:xfrm>
                              </wpg:grpSpPr>
                              <wpg:grpSp>
                                <wpg:cNvPr id="40" name="Group 40"/>
                                <wpg:cNvGrpSpPr/>
                                <wpg:grpSpPr>
                                  <a:xfrm>
                                    <a:off x="6626" y="-33131"/>
                                    <a:ext cx="5244824" cy="2922381"/>
                                    <a:chOff x="6626" y="-33131"/>
                                    <a:chExt cx="5244824" cy="2922381"/>
                                  </a:xfrm>
                                </wpg:grpSpPr>
                                <wpg:grpSp>
                                  <wpg:cNvPr id="45" name="Group 45"/>
                                  <wpg:cNvGrpSpPr/>
                                  <wpg:grpSpPr>
                                    <a:xfrm>
                                      <a:off x="777971" y="196850"/>
                                      <a:ext cx="3576955" cy="2185864"/>
                                      <a:chOff x="3271" y="0"/>
                                      <a:chExt cx="3576955" cy="2185864"/>
                                    </a:xfrm>
                                  </wpg:grpSpPr>
                                  <pic:pic xmlns:pic="http://schemas.openxmlformats.org/drawingml/2006/picture">
                                    <pic:nvPicPr>
                                      <pic:cNvPr id="46" name="Picture 46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71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3271" y="26229"/>
                                        <a:ext cx="3576955" cy="2159635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  <wps:wsp>
                                    <wps:cNvPr id="47" name="Straight Connector 47"/>
                                    <wps:cNvCnPr/>
                                    <wps:spPr>
                                      <a:xfrm>
                                        <a:off x="46597" y="0"/>
                                        <a:ext cx="0" cy="2159635"/>
                                      </a:xfrm>
                                      <a:prstGeom prst="line">
                                        <a:avLst/>
                                      </a:prstGeom>
                                      <a:ln w="12700"/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s:wsp>
                                  <wps:cNvPr id="48" name="Text Box 48"/>
                                  <wps:cNvSpPr txBox="1"/>
                                  <wps:spPr>
                                    <a:xfrm>
                                      <a:off x="4044950" y="2508250"/>
                                      <a:ext cx="1206500" cy="3810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67E11C15" w14:textId="77777777" w:rsidR="00646E81" w:rsidRPr="003868AE" w:rsidRDefault="00646E81" w:rsidP="00646E81">
                                        <w:pPr>
                                          <w:rPr>
                                            <w:rFonts w:ascii="Arial" w:hAnsi="Arial" w:cs="Arial"/>
                                            <w:color w:val="FF0000"/>
                                            <w:sz w:val="22"/>
                                            <w:szCs w:val="22"/>
                                          </w:rPr>
                                        </w:pPr>
                                        <w:r>
                                          <w:rPr>
                                            <w:rFonts w:ascii="Arial" w:hAnsi="Arial" w:cs="Arial"/>
                                            <w:sz w:val="22"/>
                                            <w:szCs w:val="22"/>
                                          </w:rPr>
                                          <w:t xml:space="preserve">time / </w:t>
                                        </w:r>
                                        <w:r w:rsidRPr="009A145A">
                                          <w:rPr>
                                            <w:rFonts w:ascii="Arial" w:hAnsi="Arial" w:cs="Arial"/>
                                            <w:sz w:val="22"/>
                                            <w:szCs w:val="22"/>
                                          </w:rPr>
                                          <w:t>ms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g:grpSp>
                                  <wpg:cNvPr id="49" name="Group 49"/>
                                  <wpg:cNvGrpSpPr/>
                                  <wpg:grpSpPr>
                                    <a:xfrm>
                                      <a:off x="6626" y="-33131"/>
                                      <a:ext cx="4533624" cy="2750931"/>
                                      <a:chOff x="6626" y="-33131"/>
                                      <a:chExt cx="4533624" cy="2750931"/>
                                    </a:xfrm>
                                  </wpg:grpSpPr>
                                  <wps:wsp>
                                    <wps:cNvPr id="50" name="Text Box 50"/>
                                    <wps:cNvSpPr txBox="1"/>
                                    <wps:spPr>
                                      <a:xfrm>
                                        <a:off x="685800" y="2311400"/>
                                        <a:ext cx="425450" cy="3810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A71CFDE" w14:textId="77777777" w:rsidR="00646E81" w:rsidRPr="00362243" w:rsidRDefault="00646E81" w:rsidP="00646E81">
                                          <w:pPr>
                                            <w:rPr>
                                              <w:rFonts w:ascii="Arial" w:hAnsi="Arial" w:cs="Arial"/>
                                              <w:sz w:val="22"/>
                                              <w:szCs w:val="22"/>
                                            </w:rPr>
                                          </w:pPr>
                                          <w:r w:rsidRPr="00362243">
                                            <w:rPr>
                                              <w:rFonts w:ascii="Arial" w:hAnsi="Arial" w:cs="Arial"/>
                                              <w:sz w:val="22"/>
                                              <w:szCs w:val="22"/>
                                            </w:rPr>
                                            <w:t>0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1" name="Text Box 51"/>
                                    <wps:cNvSpPr txBox="1"/>
                                    <wps:spPr>
                                      <a:xfrm>
                                        <a:off x="1314450" y="2324100"/>
                                        <a:ext cx="425450" cy="3810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23D23A2" w14:textId="77777777" w:rsidR="00646E81" w:rsidRPr="00362243" w:rsidRDefault="00646E81" w:rsidP="00646E81">
                                          <w:pPr>
                                            <w:rPr>
                                              <w:rFonts w:ascii="Arial" w:hAnsi="Arial" w:cs="Arial"/>
                                              <w:sz w:val="22"/>
                                              <w:szCs w:val="22"/>
                                            </w:rPr>
                                          </w:pPr>
                                          <w:r>
                                            <w:rPr>
                                              <w:rFonts w:ascii="Arial" w:hAnsi="Arial" w:cs="Arial"/>
                                              <w:sz w:val="22"/>
                                              <w:szCs w:val="22"/>
                                            </w:rPr>
                                            <w:t>100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2" name="Text Box 52"/>
                                    <wps:cNvSpPr txBox="1"/>
                                    <wps:spPr>
                                      <a:xfrm>
                                        <a:off x="2032000" y="2317750"/>
                                        <a:ext cx="425450" cy="3810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0A24059" w14:textId="77777777" w:rsidR="00646E81" w:rsidRPr="00362243" w:rsidRDefault="00646E81" w:rsidP="00646E81">
                                          <w:pPr>
                                            <w:rPr>
                                              <w:rFonts w:ascii="Arial" w:hAnsi="Arial" w:cs="Arial"/>
                                              <w:sz w:val="22"/>
                                              <w:szCs w:val="22"/>
                                            </w:rPr>
                                          </w:pPr>
                                          <w:r>
                                            <w:rPr>
                                              <w:rFonts w:ascii="Arial" w:hAnsi="Arial" w:cs="Arial"/>
                                              <w:sz w:val="22"/>
                                              <w:szCs w:val="22"/>
                                            </w:rPr>
                                            <w:t>200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3" name="Text Box 53"/>
                                    <wps:cNvSpPr txBox="1"/>
                                    <wps:spPr>
                                      <a:xfrm>
                                        <a:off x="2743200" y="2324100"/>
                                        <a:ext cx="425450" cy="3810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573F395" w14:textId="77777777" w:rsidR="00646E81" w:rsidRPr="00362243" w:rsidRDefault="00646E81" w:rsidP="00646E81">
                                          <w:pPr>
                                            <w:rPr>
                                              <w:rFonts w:ascii="Arial" w:hAnsi="Arial" w:cs="Arial"/>
                                              <w:sz w:val="22"/>
                                              <w:szCs w:val="22"/>
                                            </w:rPr>
                                          </w:pPr>
                                          <w:r>
                                            <w:rPr>
                                              <w:rFonts w:ascii="Arial" w:hAnsi="Arial" w:cs="Arial"/>
                                              <w:sz w:val="22"/>
                                              <w:szCs w:val="22"/>
                                            </w:rPr>
                                            <w:t>300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" name="Text Box 54"/>
                                    <wps:cNvSpPr txBox="1"/>
                                    <wps:spPr>
                                      <a:xfrm>
                                        <a:off x="3429000" y="2336800"/>
                                        <a:ext cx="425450" cy="3810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2F37BE58" w14:textId="77777777" w:rsidR="00646E81" w:rsidRPr="00362243" w:rsidRDefault="00646E81" w:rsidP="00646E81">
                                          <w:pPr>
                                            <w:rPr>
                                              <w:rFonts w:ascii="Arial" w:hAnsi="Arial" w:cs="Arial"/>
                                              <w:sz w:val="22"/>
                                              <w:szCs w:val="22"/>
                                            </w:rPr>
                                          </w:pPr>
                                          <w:r>
                                            <w:rPr>
                                              <w:rFonts w:ascii="Arial" w:hAnsi="Arial" w:cs="Arial"/>
                                              <w:sz w:val="22"/>
                                              <w:szCs w:val="22"/>
                                            </w:rPr>
                                            <w:t>400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5" name="Text Box 55"/>
                                    <wps:cNvSpPr txBox="1"/>
                                    <wps:spPr>
                                      <a:xfrm>
                                        <a:off x="4114800" y="2324100"/>
                                        <a:ext cx="425450" cy="3810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BE4B6AD" w14:textId="77777777" w:rsidR="00646E81" w:rsidRPr="00362243" w:rsidRDefault="00646E81" w:rsidP="00646E81">
                                          <w:pPr>
                                            <w:rPr>
                                              <w:rFonts w:ascii="Arial" w:hAnsi="Arial" w:cs="Arial"/>
                                              <w:sz w:val="22"/>
                                              <w:szCs w:val="22"/>
                                            </w:rPr>
                                          </w:pPr>
                                          <w:r>
                                            <w:rPr>
                                              <w:rFonts w:ascii="Arial" w:hAnsi="Arial" w:cs="Arial"/>
                                              <w:sz w:val="22"/>
                                              <w:szCs w:val="22"/>
                                            </w:rPr>
                                            <w:t>500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g:grpSp>
                                    <wpg:cNvPr id="57" name="Group 57"/>
                                    <wpg:cNvGrpSpPr/>
                                    <wpg:grpSpPr>
                                      <a:xfrm>
                                        <a:off x="6626" y="-33131"/>
                                        <a:ext cx="1625600" cy="2604881"/>
                                        <a:chOff x="6626" y="-33131"/>
                                        <a:chExt cx="1625600" cy="2604881"/>
                                      </a:xfrm>
                                    </wpg:grpSpPr>
                                    <wps:wsp>
                                      <wps:cNvPr id="58" name="Text Box 58"/>
                                      <wps:cNvSpPr txBox="1"/>
                                      <wps:spPr>
                                        <a:xfrm>
                                          <a:off x="590550" y="2190750"/>
                                          <a:ext cx="425450" cy="38100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72673E91" w14:textId="77777777" w:rsidR="00646E81" w:rsidRPr="00362243" w:rsidRDefault="00646E81" w:rsidP="00646E81">
                                            <w:pPr>
                                              <w:rPr>
                                                <w:rFonts w:ascii="Arial" w:hAnsi="Arial" w:cs="Arial"/>
                                                <w:sz w:val="22"/>
                                                <w:szCs w:val="22"/>
                                              </w:rPr>
                                            </w:pPr>
                                            <w:r w:rsidRPr="00362243">
                                              <w:rPr>
                                                <w:rFonts w:ascii="Arial" w:hAnsi="Arial" w:cs="Arial"/>
                                                <w:sz w:val="22"/>
                                                <w:szCs w:val="22"/>
                                              </w:rPr>
                                              <w:t>0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9" name="Text Box 59"/>
                                      <wps:cNvSpPr txBox="1"/>
                                      <wps:spPr>
                                        <a:xfrm>
                                          <a:off x="6626" y="-33131"/>
                                          <a:ext cx="1625600" cy="38100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6AA2BBE7" w14:textId="02D44E6A" w:rsidR="00646E81" w:rsidRPr="00362243" w:rsidRDefault="00646E81" w:rsidP="00646E81">
                                            <w:pPr>
                                              <w:rPr>
                                                <w:rFonts w:ascii="Arial" w:hAnsi="Arial" w:cs="Arial"/>
                                                <w:sz w:val="22"/>
                                                <w:szCs w:val="22"/>
                                                <w:vertAlign w:val="superscript"/>
                                              </w:rPr>
                                            </w:pPr>
                                            <w:r>
                                              <w:rPr>
                                                <w:rFonts w:ascii="Arial" w:hAnsi="Arial" w:cs="Arial"/>
                                                <w:sz w:val="22"/>
                                                <w:szCs w:val="22"/>
                                              </w:rPr>
                                              <w:t>momentum / kg m s</w:t>
                                            </w:r>
                                            <w:r w:rsidR="002B2B7E">
                                              <w:rPr>
                                                <w:rFonts w:ascii="Arial" w:hAnsi="Arial" w:cs="Arial"/>
                                                <w:sz w:val="22"/>
                                                <w:szCs w:val="22"/>
                                                <w:vertAlign w:val="superscript"/>
                                              </w:rPr>
                                              <w:t>−</w:t>
                                            </w:r>
                                            <w:r>
                                              <w:rPr>
                                                <w:rFonts w:ascii="Arial" w:hAnsi="Arial" w:cs="Arial"/>
                                                <w:sz w:val="22"/>
                                                <w:szCs w:val="22"/>
                                                <w:vertAlign w:val="superscript"/>
                                              </w:rPr>
                                              <w:t>1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60" name="Text Box 60"/>
                                      <wps:cNvSpPr txBox="1"/>
                                      <wps:spPr>
                                        <a:xfrm>
                                          <a:off x="533400" y="1524000"/>
                                          <a:ext cx="425450" cy="38100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6BEB5ADE" w14:textId="77777777" w:rsidR="00646E81" w:rsidRPr="00362243" w:rsidRDefault="00646E81" w:rsidP="00646E81">
                                            <w:pPr>
                                              <w:rPr>
                                                <w:rFonts w:ascii="Arial" w:hAnsi="Arial" w:cs="Arial"/>
                                                <w:sz w:val="22"/>
                                                <w:szCs w:val="22"/>
                                              </w:rPr>
                                            </w:pPr>
                                            <w:r>
                                              <w:rPr>
                                                <w:rFonts w:ascii="Arial" w:hAnsi="Arial" w:cs="Arial"/>
                                                <w:sz w:val="22"/>
                                                <w:szCs w:val="22"/>
                                              </w:rPr>
                                              <w:t>10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61" name="Text Box 61"/>
                                      <wps:cNvSpPr txBox="1"/>
                                      <wps:spPr>
                                        <a:xfrm>
                                          <a:off x="527050" y="819150"/>
                                          <a:ext cx="425450" cy="38100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7A503F99" w14:textId="77777777" w:rsidR="00646E81" w:rsidRPr="00362243" w:rsidRDefault="00646E81" w:rsidP="00646E81">
                                            <w:pPr>
                                              <w:rPr>
                                                <w:rFonts w:ascii="Arial" w:hAnsi="Arial" w:cs="Arial"/>
                                                <w:sz w:val="22"/>
                                                <w:szCs w:val="22"/>
                                              </w:rPr>
                                            </w:pPr>
                                            <w:r>
                                              <w:rPr>
                                                <w:rFonts w:ascii="Arial" w:hAnsi="Arial" w:cs="Arial"/>
                                                <w:sz w:val="22"/>
                                                <w:szCs w:val="22"/>
                                              </w:rPr>
                                              <w:t>20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62" name="Text Box 62"/>
                                      <wps:cNvSpPr txBox="1"/>
                                      <wps:spPr>
                                        <a:xfrm>
                                          <a:off x="539750" y="133350"/>
                                          <a:ext cx="425450" cy="38100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112D4BE9" w14:textId="77777777" w:rsidR="00646E81" w:rsidRPr="00362243" w:rsidRDefault="00646E81" w:rsidP="00646E81">
                                            <w:pPr>
                                              <w:rPr>
                                                <w:rFonts w:ascii="Arial" w:hAnsi="Arial" w:cs="Arial"/>
                                                <w:sz w:val="22"/>
                                                <w:szCs w:val="22"/>
                                              </w:rPr>
                                            </w:pPr>
                                            <w:r>
                                              <w:rPr>
                                                <w:rFonts w:ascii="Arial" w:hAnsi="Arial" w:cs="Arial"/>
                                                <w:sz w:val="22"/>
                                                <w:szCs w:val="22"/>
                                              </w:rPr>
                                              <w:t>30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  <wps:wsp>
                                <wps:cNvPr id="63" name="Straight Connector 63"/>
                                <wps:cNvCnPr/>
                                <wps:spPr>
                                  <a:xfrm flipV="1">
                                    <a:off x="812800" y="1219200"/>
                                    <a:ext cx="1080000" cy="0"/>
                                  </a:xfrm>
                                  <a:prstGeom prst="line">
                                    <a:avLst/>
                                  </a:prstGeom>
                                  <a:ln w="19050"/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200" name="Straight Connector 3200"/>
                                <wps:cNvCnPr/>
                                <wps:spPr>
                                  <a:xfrm>
                                    <a:off x="1888284" y="1221382"/>
                                    <a:ext cx="1045903" cy="270948"/>
                                  </a:xfrm>
                                  <a:prstGeom prst="line">
                                    <a:avLst/>
                                  </a:prstGeom>
                                  <a:ln w="19050"/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201" name="Straight Connector 3201"/>
                                <wps:cNvCnPr/>
                                <wps:spPr>
                                  <a:xfrm>
                                    <a:off x="2908300" y="1492250"/>
                                    <a:ext cx="1440000" cy="0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202" name="Text Box 3202"/>
                                <wps:cNvSpPr txBox="1"/>
                                <wps:spPr>
                                  <a:xfrm>
                                    <a:off x="4298950" y="1365250"/>
                                    <a:ext cx="425450" cy="3810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F78B7A7" w14:textId="77777777" w:rsidR="00646E81" w:rsidRPr="00362243" w:rsidRDefault="00646E81" w:rsidP="00646E81">
                                      <w:pPr>
                                        <w:rPr>
                                          <w:rFonts w:ascii="Arial" w:hAnsi="Arial" w:cs="Arial"/>
                                          <w:sz w:val="22"/>
                                          <w:szCs w:val="22"/>
                                        </w:rPr>
                                      </w:pPr>
                                      <w:r>
                                        <w:rPr>
                                          <w:rFonts w:ascii="Arial" w:hAnsi="Arial" w:cs="Arial"/>
                                          <w:sz w:val="22"/>
                                          <w:szCs w:val="22"/>
                                        </w:rPr>
                                        <w:t>P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3203" name="Group 3203"/>
                              <wpg:cNvGrpSpPr/>
                              <wpg:grpSpPr>
                                <a:xfrm>
                                  <a:off x="815009" y="483704"/>
                                  <a:ext cx="3917315" cy="443865"/>
                                  <a:chOff x="0" y="0"/>
                                  <a:chExt cx="3917397" cy="443948"/>
                                </a:xfrm>
                              </wpg:grpSpPr>
                              <wps:wsp>
                                <wps:cNvPr id="3204" name="Straight Connector 3204"/>
                                <wps:cNvCnPr/>
                                <wps:spPr>
                                  <a:xfrm flipV="1">
                                    <a:off x="0" y="443948"/>
                                    <a:ext cx="1079500" cy="0"/>
                                  </a:xfrm>
                                  <a:prstGeom prst="line">
                                    <a:avLst/>
                                  </a:prstGeom>
                                  <a:ln w="19050"/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205" name="Straight Connector 3205"/>
                                <wps:cNvCnPr/>
                                <wps:spPr>
                                  <a:xfrm flipV="1">
                                    <a:off x="1073426" y="165652"/>
                                    <a:ext cx="1049233" cy="278086"/>
                                  </a:xfrm>
                                  <a:prstGeom prst="line">
                                    <a:avLst/>
                                  </a:prstGeom>
                                  <a:ln w="19050"/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206" name="Straight Connector 3206"/>
                                <wps:cNvCnPr/>
                                <wps:spPr>
                                  <a:xfrm>
                                    <a:off x="2107095" y="165652"/>
                                    <a:ext cx="1439545" cy="0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207" name="Text Box 3207"/>
                                <wps:cNvSpPr txBox="1"/>
                                <wps:spPr>
                                  <a:xfrm>
                                    <a:off x="3491947" y="0"/>
                                    <a:ext cx="425450" cy="2609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4B6BD242" w14:textId="77777777" w:rsidR="00646E81" w:rsidRPr="00362243" w:rsidRDefault="00646E81" w:rsidP="00646E81">
                                      <w:pPr>
                                        <w:rPr>
                                          <w:rFonts w:ascii="Arial" w:hAnsi="Arial" w:cs="Arial"/>
                                          <w:sz w:val="22"/>
                                          <w:szCs w:val="22"/>
                                        </w:rPr>
                                      </w:pPr>
                                      <w:r>
                                        <w:rPr>
                                          <w:rFonts w:ascii="Arial" w:hAnsi="Arial" w:cs="Arial"/>
                                          <w:sz w:val="22"/>
                                          <w:szCs w:val="22"/>
                                        </w:rPr>
                                        <w:t>Q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8F0F52E" id="Group 23" o:spid="_x0000_s1032" style="position:absolute;left:0;text-align:left;margin-left:23.1pt;margin-top:9.7pt;width:413pt;height:230.1pt;z-index:251690496;mso-position-horizontal-relative:page;mso-width-relative:margin;mso-height-relative:margin" coordorigin="66,-331" coordsize="52448,2922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">
                      <v:group id="Group 24" o:spid="_x0000_s1033" style="position:absolute;left:66;top:-331;width:52448;height:29223" coordorigin="66,-331" coordsize="52448,292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      <v:group id="Group 40" o:spid="_x0000_s1034" style="position:absolute;left:66;top:-331;width:52448;height:29223" coordorigin="66,-331" coordsize="52448,292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u0H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rA9fwg+QuzsAAAD//wMAUEsBAi0AFAAGAAgAAAAhANvh9svuAAAAhQEAABMAAAAAAAAAAAAA&#10;AAAAAAAAAFtDb250ZW50X1R5cGVzXS54bWxQSwECLQAUAAYACAAAACEAWvQsW78AAAAVAQAACwAA&#10;AAAAAAAAAAAAAAAfAQAAX3JlbHMvLnJlbHNQSwECLQAUAAYACAAAACEA/o7tB8MAAADbAAAADwAA&#10;AAAAAAAAAAAAAAAHAgAAZHJzL2Rvd25yZXYueG1sUEsFBgAAAAADAAMAtwAAAPcCAAAAAA==&#10;">
                          <v:group id="Group 45" o:spid="_x0000_s1035" style="position:absolute;left:7779;top:1968;width:35770;height:21859" coordorigin="32" coordsize="35769,218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+U6f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">
                            <v:shape id="Picture 46" o:spid="_x0000_s1036" type="#_x0000_t75" style="position:absolute;left:32;top:262;width:35770;height:2159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">
                              <v:imagedata r:id="rId72" o:title=""/>
                            </v:shape>
                            <v:line id="Straight Connector 47" o:spid="_x0000_s1037" style="position:absolute;visibility:visible;mso-wrap-style:square" from="465,0" to="465,215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" strokecolor="black [3200]" strokeweight="1pt">
                              <v:stroke joinstyle="miter"/>
                            </v:line>
                          </v:group>
                          <v:shape id="Text Box 48" o:spid="_x0000_s1038" type="#_x0000_t202" style="position:absolute;left:40449;top:25082;width:12065;height:38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" filled="f" stroked="f" strokeweight=".5pt">
                            <v:textbox>
                              <w:txbxContent>
                                <w:p w14:paraId="67E11C15" w14:textId="77777777" w:rsidR="00646E81" w:rsidRPr="003868AE" w:rsidRDefault="00646E81" w:rsidP="00646E81">
                                  <w:pPr>
                                    <w:rPr>
                                      <w:rFonts w:ascii="Arial" w:hAnsi="Arial" w:cs="Arial"/>
                                      <w:color w:val="FF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 xml:space="preserve">time / </w:t>
                                  </w:r>
                                  <w:r w:rsidRPr="009A145A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ms</w:t>
                                  </w:r>
                                </w:p>
                              </w:txbxContent>
                            </v:textbox>
                          </v:shape>
                          <v:group id="Group 49" o:spid="_x0000_s1039" style="position:absolute;left:66;top:-331;width:45336;height:27509" coordorigin="66,-331" coordsize="45336,275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ESa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vC2gN8v4QfI1Q8AAAD//wMAUEsBAi0AFAAGAAgAAAAhANvh9svuAAAAhQEAABMAAAAAAAAA&#10;AAAAAAAAAAAAAFtDb250ZW50X1R5cGVzXS54bWxQSwECLQAUAAYACAAAACEAWvQsW78AAAAVAQAA&#10;CwAAAAAAAAAAAAAAAAAfAQAAX3JlbHMvLnJlbHNQSwECLQAUAAYACAAAACEAb7REmsYAAADbAAAA&#10;DwAAAAAAAAAAAAAAAAAHAgAAZHJzL2Rvd25yZXYueG1sUEsFBgAAAAADAAMAtwAAAPoCAAAAAA==&#10;">
                            <v:shape id="Text Box 50" o:spid="_x0000_s1040" type="#_x0000_t202" style="position:absolute;left:6858;top:23114;width:4254;height:38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" filled="f" stroked="f" strokeweight=".5pt">
                              <v:textbox>
                                <w:txbxContent>
                                  <w:p w14:paraId="7A71CFDE" w14:textId="77777777" w:rsidR="00646E81" w:rsidRPr="00362243" w:rsidRDefault="00646E81" w:rsidP="00646E81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</w:pPr>
                                    <w:r w:rsidRPr="00362243"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0</w:t>
                                    </w:r>
                                  </w:p>
                                </w:txbxContent>
                              </v:textbox>
                            </v:shape>
                            <v:shape id="Text Box 51" o:spid="_x0000_s1041" type="#_x0000_t202" style="position:absolute;left:13144;top:23241;width:4255;height:38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723D23A2" w14:textId="77777777" w:rsidR="00646E81" w:rsidRPr="00362243" w:rsidRDefault="00646E81" w:rsidP="00646E81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100</w:t>
                                    </w:r>
                                  </w:p>
                                </w:txbxContent>
                              </v:textbox>
                            </v:shape>
                            <v:shape id="Text Box 52" o:spid="_x0000_s1042" type="#_x0000_t202" style="position:absolute;left:20320;top:23177;width:4254;height:38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70A24059" w14:textId="77777777" w:rsidR="00646E81" w:rsidRPr="00362243" w:rsidRDefault="00646E81" w:rsidP="00646E81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200</w:t>
                                    </w:r>
                                  </w:p>
                                </w:txbxContent>
                              </v:textbox>
                            </v:shape>
                            <v:shape id="Text Box 53" o:spid="_x0000_s1043" type="#_x0000_t202" style="position:absolute;left:27432;top:23241;width:4254;height:38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rz04xQAAANs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SB+g78v4QfI1R0AAP//AwBQSwECLQAUAAYACAAAACEA2+H2y+4AAACFAQAAEwAAAAAAAAAA&#10;AAAAAAAAAAAAW0NvbnRlbnRfVHlwZXNdLnhtbFBLAQItABQABgAIAAAAIQBa9CxbvwAAABUBAAAL&#10;AAAAAAAAAAAAAAAAAB8BAABfcmVscy8ucmVsc1BLAQItABQABgAIAAAAIQCyrz04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5573F395" w14:textId="77777777" w:rsidR="00646E81" w:rsidRPr="00362243" w:rsidRDefault="00646E81" w:rsidP="00646E81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300</w:t>
                                    </w:r>
                                  </w:p>
                                </w:txbxContent>
                              </v:textbox>
                            </v:shape>
                            <v:shape id="Text Box 54" o:spid="_x0000_s1044" type="#_x0000_t202" style="position:absolute;left:34290;top:23368;width:4254;height:38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2F37BE58" w14:textId="77777777" w:rsidR="00646E81" w:rsidRPr="00362243" w:rsidRDefault="00646E81" w:rsidP="00646E81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400</w:t>
                                    </w:r>
                                  </w:p>
                                </w:txbxContent>
                              </v:textbox>
                            </v:shape>
                            <v:shape id="Text Box 55" o:spid="_x0000_s1045" type="#_x0000_t202" style="position:absolute;left:41148;top:23241;width:4254;height:38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" filled="f" stroked="f" strokeweight=".5pt">
                              <v:textbox>
                                <w:txbxContent>
                                  <w:p w14:paraId="4BE4B6AD" w14:textId="77777777" w:rsidR="00646E81" w:rsidRPr="00362243" w:rsidRDefault="00646E81" w:rsidP="00646E81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500</w:t>
                                    </w:r>
                                  </w:p>
                                </w:txbxContent>
                              </v:textbox>
                            </v:shape>
                            <v:group id="Group 57" o:spid="_x0000_s1046" style="position:absolute;left:66;top:-331;width:16256;height:26048" coordorigin="66,-331" coordsize="16256,26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uOu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">
                              <v:shape id="Text Box 58" o:spid="_x0000_s1047" type="#_x0000_t202" style="position:absolute;left:5905;top:21907;width:4255;height:38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" filled="f" stroked="f" strokeweight=".5pt">
                                <v:textbox>
                                  <w:txbxContent>
                                    <w:p w14:paraId="72673E91" w14:textId="77777777" w:rsidR="00646E81" w:rsidRPr="00362243" w:rsidRDefault="00646E81" w:rsidP="00646E81">
                                      <w:pPr>
                                        <w:rPr>
                                          <w:rFonts w:ascii="Arial" w:hAnsi="Arial" w:cs="Arial"/>
                                          <w:sz w:val="22"/>
                                          <w:szCs w:val="22"/>
                                        </w:rPr>
                                      </w:pPr>
                                      <w:r w:rsidRPr="00362243">
                                        <w:rPr>
                                          <w:rFonts w:ascii="Arial" w:hAnsi="Arial" w:cs="Arial"/>
                                          <w:sz w:val="22"/>
                                          <w:szCs w:val="22"/>
                                        </w:rPr>
                                        <w:t>0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59" o:spid="_x0000_s1048" type="#_x0000_t202" style="position:absolute;left:66;top:-331;width:16256;height:38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" filled="f" stroked="f" strokeweight=".5pt">
                                <v:textbox>
                                  <w:txbxContent>
                                    <w:p w14:paraId="6AA2BBE7" w14:textId="02D44E6A" w:rsidR="00646E81" w:rsidRPr="00362243" w:rsidRDefault="00646E81" w:rsidP="00646E81">
                                      <w:pPr>
                                        <w:rPr>
                                          <w:rFonts w:ascii="Arial" w:hAnsi="Arial" w:cs="Arial"/>
                                          <w:sz w:val="22"/>
                                          <w:szCs w:val="22"/>
                                          <w:vertAlign w:val="superscript"/>
                                        </w:rPr>
                                      </w:pPr>
                                      <w:r>
                                        <w:rPr>
                                          <w:rFonts w:ascii="Arial" w:hAnsi="Arial" w:cs="Arial"/>
                                          <w:sz w:val="22"/>
                                          <w:szCs w:val="22"/>
                                        </w:rPr>
                                        <w:t>momentum / kg m s</w:t>
                                      </w:r>
                                      <w:r w:rsidR="002B2B7E">
                                        <w:rPr>
                                          <w:rFonts w:ascii="Arial" w:hAnsi="Arial" w:cs="Arial"/>
                                          <w:sz w:val="22"/>
                                          <w:szCs w:val="22"/>
                                          <w:vertAlign w:val="superscript"/>
                                        </w:rPr>
                                        <w:t>−</w:t>
                                      </w:r>
                                      <w:r>
                                        <w:rPr>
                                          <w:rFonts w:ascii="Arial" w:hAnsi="Arial" w:cs="Arial"/>
                                          <w:sz w:val="22"/>
                                          <w:szCs w:val="22"/>
                                          <w:vertAlign w:val="superscript"/>
                                        </w:rPr>
                                        <w:t>1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60" o:spid="_x0000_s1049" type="#_x0000_t202" style="position:absolute;left:5334;top:15240;width:4254;height:38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" filled="f" stroked="f" strokeweight=".5pt">
                                <v:textbox>
                                  <w:txbxContent>
                                    <w:p w14:paraId="6BEB5ADE" w14:textId="77777777" w:rsidR="00646E81" w:rsidRPr="00362243" w:rsidRDefault="00646E81" w:rsidP="00646E81">
                                      <w:pPr>
                                        <w:rPr>
                                          <w:rFonts w:ascii="Arial" w:hAnsi="Arial" w:cs="Arial"/>
                                          <w:sz w:val="22"/>
                                          <w:szCs w:val="22"/>
                                        </w:rPr>
                                      </w:pPr>
                                      <w:r>
                                        <w:rPr>
                                          <w:rFonts w:ascii="Arial" w:hAnsi="Arial" w:cs="Arial"/>
                                          <w:sz w:val="22"/>
                                          <w:szCs w:val="22"/>
                                        </w:rPr>
                                        <w:t>10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61" o:spid="_x0000_s1050" type="#_x0000_t202" style="position:absolute;left:5270;top:8191;width:4255;height:38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" filled="f" stroked="f" strokeweight=".5pt">
                                <v:textbox>
                                  <w:txbxContent>
                                    <w:p w14:paraId="7A503F99" w14:textId="77777777" w:rsidR="00646E81" w:rsidRPr="00362243" w:rsidRDefault="00646E81" w:rsidP="00646E81">
                                      <w:pPr>
                                        <w:rPr>
                                          <w:rFonts w:ascii="Arial" w:hAnsi="Arial" w:cs="Arial"/>
                                          <w:sz w:val="22"/>
                                          <w:szCs w:val="22"/>
                                        </w:rPr>
                                      </w:pPr>
                                      <w:r>
                                        <w:rPr>
                                          <w:rFonts w:ascii="Arial" w:hAnsi="Arial" w:cs="Arial"/>
                                          <w:sz w:val="22"/>
                                          <w:szCs w:val="22"/>
                                        </w:rPr>
                                        <w:t>20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62" o:spid="_x0000_s1051" type="#_x0000_t202" style="position:absolute;left:5397;top:1333;width:4255;height:38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" filled="f" stroked="f" strokeweight=".5pt">
                                <v:textbox>
                                  <w:txbxContent>
                                    <w:p w14:paraId="112D4BE9" w14:textId="77777777" w:rsidR="00646E81" w:rsidRPr="00362243" w:rsidRDefault="00646E81" w:rsidP="00646E81">
                                      <w:pPr>
                                        <w:rPr>
                                          <w:rFonts w:ascii="Arial" w:hAnsi="Arial" w:cs="Arial"/>
                                          <w:sz w:val="22"/>
                                          <w:szCs w:val="22"/>
                                        </w:rPr>
                                      </w:pPr>
                                      <w:r>
                                        <w:rPr>
                                          <w:rFonts w:ascii="Arial" w:hAnsi="Arial" w:cs="Arial"/>
                                          <w:sz w:val="22"/>
                                          <w:szCs w:val="22"/>
                                        </w:rPr>
                                        <w:t>30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</v:group>
                        </v:group>
                        <v:line id="Straight Connector 63" o:spid="_x0000_s1052" style="position:absolute;flip:y;visibility:visible;mso-wrap-style:square" from="8128,12192" to="18928,121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" strokecolor="black [3200]" strokeweight="1.5pt">
                          <v:stroke joinstyle="miter"/>
                        </v:line>
                        <v:line id="Straight Connector 3200" o:spid="_x0000_s1053" style="position:absolute;visibility:visible;mso-wrap-style:square" from="18882,12213" to="29341,149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" strokecolor="black [3200]" strokeweight="1.5pt">
                          <v:stroke joinstyle="miter"/>
                        </v:line>
                        <v:line id="Straight Connector 3201" o:spid="_x0000_s1054" style="position:absolute;visibility:visible;mso-wrap-style:square" from="29083,14922" to="43483,149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" strokecolor="black [3213]" strokeweight="1.5pt">
                          <v:stroke joinstyle="miter"/>
                        </v:line>
                        <v:shape id="Text Box 3202" o:spid="_x0000_s1055" type="#_x0000_t202" style="position:absolute;left:42989;top:13652;width:4255;height:38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" filled="f" stroked="f" strokeweight=".5pt">
                          <v:textbox>
                            <w:txbxContent>
                              <w:p w14:paraId="6F78B7A7" w14:textId="77777777" w:rsidR="00646E81" w:rsidRPr="00362243" w:rsidRDefault="00646E81" w:rsidP="00646E81">
                                <w:pPr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</w:rPr>
                                  <w:t>P</w:t>
                                </w:r>
                              </w:p>
                            </w:txbxContent>
                          </v:textbox>
                        </v:shape>
                      </v:group>
                      <v:group id="Group 3203" o:spid="_x0000_s1056" style="position:absolute;left:8150;top:4837;width:39173;height:4438" coordsize="39173,44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">
                        <v:line id="Straight Connector 3204" o:spid="_x0000_s1057" style="position:absolute;flip:y;visibility:visible;mso-wrap-style:square" from="0,4439" to="10795,44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" strokecolor="black [3200]" strokeweight="1.5pt">
                          <v:stroke joinstyle="miter"/>
                        </v:line>
                        <v:line id="Straight Connector 3205" o:spid="_x0000_s1058" style="position:absolute;flip:y;visibility:visible;mso-wrap-style:square" from="10734,1656" to="21226,4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" strokecolor="black [3200]" strokeweight="1.5pt">
                          <v:stroke joinstyle="miter"/>
                        </v:line>
                        <v:line id="Straight Connector 3206" o:spid="_x0000_s1059" style="position:absolute;visibility:visible;mso-wrap-style:square" from="21070,1656" to="35466,16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" strokecolor="black [3213]" strokeweight="1.5pt">
                          <v:stroke joinstyle="miter"/>
                        </v:line>
                        <v:shape id="Text Box 3207" o:spid="_x0000_s1060" type="#_x0000_t202" style="position:absolute;left:34919;width:4254;height:26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" filled="f" stroked="f" strokeweight=".5pt">
                          <v:textbox>
                            <w:txbxContent>
                              <w:p w14:paraId="4B6BD242" w14:textId="77777777" w:rsidR="00646E81" w:rsidRPr="00362243" w:rsidRDefault="00646E81" w:rsidP="00646E81">
                                <w:pPr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</w:rPr>
                                  <w:t>Q</w:t>
                                </w:r>
                              </w:p>
                            </w:txbxContent>
                          </v:textbox>
                        </v:shape>
                      </v:group>
                      <w10:wrap anchorx="page"/>
                    </v:group>
                  </w:pict>
                </mc:Fallback>
              </mc:AlternateContent>
            </w:r>
          </w:p>
          <w:p w14:paraId="7FE055F9" w14:textId="77777777" w:rsidR="00646E81" w:rsidRDefault="00646E81" w:rsidP="00E11DF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14:paraId="5C4F3554" w14:textId="77777777" w:rsidR="00646E81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5BDCBBA" w14:textId="77777777" w:rsidR="00646E81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D3D9435" w14:textId="77777777" w:rsidR="00646E81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E6B95D5" w14:textId="77777777" w:rsidR="00646E81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06011C1" w14:textId="77777777" w:rsidR="00646E81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095D8E2" w14:textId="77777777" w:rsidR="00646E81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FADF953" w14:textId="77777777" w:rsidR="00646E81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0428EE0" w14:textId="77777777" w:rsidR="00646E81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46FFC7F" w14:textId="77777777" w:rsidR="00646E81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73654CD" w14:textId="77777777" w:rsidR="00646E81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A600CF3" w14:textId="77777777" w:rsidR="00646E81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1DD7CE7" w14:textId="77777777" w:rsidR="00646E81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90D6D5A" w14:textId="77777777" w:rsidR="00646E81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32901D2" w14:textId="77777777" w:rsidR="00646E81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7378CE2" w14:textId="77777777" w:rsidR="00646E81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924B1C4" w14:textId="3C553CD2" w:rsidR="00646E81" w:rsidRDefault="00646E81" w:rsidP="00E11DF0">
            <w:pPr>
              <w:jc w:val="center"/>
              <w:rPr>
                <w:rFonts w:ascii="Arial" w:hAnsi="Arial" w:cs="Arial"/>
                <w:b/>
                <w:sz w:val="22"/>
                <w:szCs w:val="22"/>
                <w:lang w:eastAsia="zh-CN"/>
              </w:rPr>
            </w:pPr>
            <w:r w:rsidRPr="00362243">
              <w:rPr>
                <w:rFonts w:ascii="Arial" w:hAnsi="Arial" w:cs="Arial"/>
                <w:b/>
                <w:sz w:val="22"/>
                <w:szCs w:val="22"/>
                <w:lang w:eastAsia="zh-CN"/>
              </w:rPr>
              <w:t>Fig. 1.</w:t>
            </w:r>
            <w:r>
              <w:rPr>
                <w:rFonts w:ascii="Arial" w:hAnsi="Arial" w:cs="Arial"/>
                <w:b/>
                <w:sz w:val="22"/>
                <w:szCs w:val="22"/>
                <w:lang w:eastAsia="zh-CN"/>
              </w:rPr>
              <w:t>1</w:t>
            </w:r>
          </w:p>
          <w:p w14:paraId="7FC462D3" w14:textId="77777777" w:rsidR="00646E81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C102274" w14:textId="77777777" w:rsidR="00646E81" w:rsidRPr="000A29BC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The mass of bodies P and Q are 2.0 kg and 4.0 kg respectively.</w:t>
            </w:r>
          </w:p>
        </w:tc>
      </w:tr>
    </w:tbl>
    <w:p w14:paraId="4EB23284" w14:textId="77777777" w:rsidR="00646E81" w:rsidRDefault="00646E81" w:rsidP="00646E81">
      <w:pPr>
        <w:jc w:val="both"/>
        <w:rPr>
          <w:rFonts w:ascii="Arial" w:hAnsi="Arial" w:cs="Arial"/>
          <w:bCs/>
          <w:sz w:val="22"/>
          <w:szCs w:val="22"/>
          <w:lang w:eastAsia="zh-CN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9"/>
        <w:gridCol w:w="408"/>
        <w:gridCol w:w="558"/>
        <w:gridCol w:w="8307"/>
      </w:tblGrid>
      <w:tr w:rsidR="00646E81" w:rsidRPr="000A29BC" w14:paraId="00509634" w14:textId="77777777" w:rsidTr="00E11DF0">
        <w:tc>
          <w:tcPr>
            <w:tcW w:w="479" w:type="dxa"/>
            <w:shd w:val="clear" w:color="auto" w:fill="auto"/>
          </w:tcPr>
          <w:p w14:paraId="2548C341" w14:textId="77777777" w:rsidR="00646E81" w:rsidRPr="000A29BC" w:rsidRDefault="00646E81" w:rsidP="00E11DF0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8" w:type="dxa"/>
            <w:shd w:val="clear" w:color="auto" w:fill="auto"/>
          </w:tcPr>
          <w:p w14:paraId="73776229" w14:textId="77777777" w:rsidR="00646E81" w:rsidRPr="000A29BC" w:rsidRDefault="00646E81" w:rsidP="00E11DF0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58" w:type="dxa"/>
            <w:shd w:val="clear" w:color="auto" w:fill="auto"/>
          </w:tcPr>
          <w:p w14:paraId="45FDBF06" w14:textId="77777777" w:rsidR="00646E81" w:rsidRPr="000A29BC" w:rsidRDefault="00646E81" w:rsidP="00E11DF0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i)</w:t>
            </w:r>
          </w:p>
        </w:tc>
        <w:tc>
          <w:tcPr>
            <w:tcW w:w="8307" w:type="dxa"/>
            <w:shd w:val="clear" w:color="auto" w:fill="auto"/>
          </w:tcPr>
          <w:p w14:paraId="32961409" w14:textId="77777777" w:rsidR="00646E81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Explain why the gradients of the graphs during collision have opposite sign.</w:t>
            </w:r>
          </w:p>
          <w:p w14:paraId="428B625B" w14:textId="77777777" w:rsidR="00646E81" w:rsidRPr="000A29BC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84902AA" w14:textId="77777777" w:rsidR="00646E81" w:rsidRPr="000A29BC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...</w:t>
            </w:r>
            <w:r>
              <w:rPr>
                <w:rFonts w:ascii="Arial" w:hAnsi="Arial" w:cs="Arial"/>
                <w:sz w:val="22"/>
                <w:szCs w:val="22"/>
              </w:rPr>
              <w:t>.................</w:t>
            </w:r>
          </w:p>
          <w:p w14:paraId="23F82A26" w14:textId="77777777" w:rsidR="00646E81" w:rsidRPr="000A29BC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275A6FC" w14:textId="77777777" w:rsidR="00646E81" w:rsidRPr="000A29BC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</w:t>
            </w:r>
            <w:r>
              <w:rPr>
                <w:rFonts w:ascii="Arial" w:hAnsi="Arial" w:cs="Arial"/>
                <w:sz w:val="22"/>
                <w:szCs w:val="22"/>
              </w:rPr>
              <w:t>....................</w:t>
            </w:r>
          </w:p>
          <w:p w14:paraId="7693C758" w14:textId="77777777" w:rsidR="00646E81" w:rsidRPr="000A29BC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E5364D9" w14:textId="77777777" w:rsidR="00646E81" w:rsidRPr="000A29BC" w:rsidRDefault="00646E81" w:rsidP="00E11DF0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.</w:t>
            </w:r>
            <w:r>
              <w:rPr>
                <w:rFonts w:ascii="Arial" w:hAnsi="Arial" w:cs="Arial"/>
                <w:sz w:val="22"/>
                <w:szCs w:val="22"/>
              </w:rPr>
              <w:t>…………....</w:t>
            </w:r>
            <w:r>
              <w:rPr>
                <w:rFonts w:ascii="Arial" w:hAnsi="Arial" w:cs="Arial"/>
                <w:sz w:val="22"/>
                <w:szCs w:val="22"/>
              </w:rPr>
              <w:tab/>
            </w:r>
            <w:r w:rsidRPr="000A29BC">
              <w:rPr>
                <w:rFonts w:ascii="Arial" w:hAnsi="Arial" w:cs="Arial"/>
                <w:sz w:val="22"/>
                <w:szCs w:val="22"/>
              </w:rPr>
              <w:t>[1]</w:t>
            </w:r>
          </w:p>
        </w:tc>
      </w:tr>
    </w:tbl>
    <w:p w14:paraId="2E9EF34D" w14:textId="77777777" w:rsidR="00646E81" w:rsidRDefault="00646E81" w:rsidP="00646E81">
      <w:pPr>
        <w:jc w:val="both"/>
        <w:rPr>
          <w:rFonts w:ascii="Arial" w:hAnsi="Arial" w:cs="Arial"/>
          <w:bCs/>
          <w:sz w:val="22"/>
          <w:szCs w:val="22"/>
          <w:lang w:eastAsia="zh-CN"/>
        </w:rPr>
      </w:pPr>
    </w:p>
    <w:p w14:paraId="22E8A379" w14:textId="6B4CAE65" w:rsidR="00646E81" w:rsidRDefault="00646E81" w:rsidP="00646E81">
      <w:pPr>
        <w:jc w:val="both"/>
        <w:rPr>
          <w:rFonts w:ascii="Arial" w:hAnsi="Arial" w:cs="Arial"/>
          <w:bCs/>
          <w:sz w:val="22"/>
          <w:szCs w:val="22"/>
          <w:lang w:eastAsia="zh-CN"/>
        </w:rPr>
      </w:pPr>
    </w:p>
    <w:p w14:paraId="77CB39B8" w14:textId="77777777" w:rsidR="00500713" w:rsidRDefault="00500713" w:rsidP="00646E81">
      <w:pPr>
        <w:jc w:val="both"/>
        <w:rPr>
          <w:rFonts w:ascii="Arial" w:hAnsi="Arial" w:cs="Arial"/>
          <w:bCs/>
          <w:sz w:val="22"/>
          <w:szCs w:val="22"/>
          <w:lang w:eastAsia="zh-CN"/>
        </w:rPr>
      </w:pPr>
    </w:p>
    <w:p w14:paraId="3EF1E0FD" w14:textId="77777777" w:rsidR="00514E4A" w:rsidRDefault="00514E4A">
      <w:r>
        <w:br w:type="page"/>
      </w: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9"/>
        <w:gridCol w:w="408"/>
        <w:gridCol w:w="558"/>
        <w:gridCol w:w="8307"/>
      </w:tblGrid>
      <w:tr w:rsidR="00646E81" w:rsidRPr="000A29BC" w14:paraId="2D9D4ED5" w14:textId="77777777" w:rsidTr="00E11DF0">
        <w:tc>
          <w:tcPr>
            <w:tcW w:w="479" w:type="dxa"/>
            <w:shd w:val="clear" w:color="auto" w:fill="auto"/>
          </w:tcPr>
          <w:p w14:paraId="51D41A4B" w14:textId="12A0D401" w:rsidR="00646E81" w:rsidRPr="000A29BC" w:rsidRDefault="00646E81" w:rsidP="00E11DF0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8" w:type="dxa"/>
            <w:shd w:val="clear" w:color="auto" w:fill="auto"/>
          </w:tcPr>
          <w:p w14:paraId="51019812" w14:textId="77777777" w:rsidR="00646E81" w:rsidRPr="000A29BC" w:rsidRDefault="00646E81" w:rsidP="00E11DF0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58" w:type="dxa"/>
            <w:shd w:val="clear" w:color="auto" w:fill="auto"/>
          </w:tcPr>
          <w:p w14:paraId="4533C8CD" w14:textId="77777777" w:rsidR="00646E81" w:rsidRPr="000A29BC" w:rsidRDefault="00646E81" w:rsidP="00E11DF0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i</w:t>
            </w:r>
            <w:r>
              <w:rPr>
                <w:rFonts w:ascii="Arial" w:hAnsi="Arial" w:cs="Arial"/>
                <w:b/>
                <w:sz w:val="22"/>
                <w:szCs w:val="22"/>
              </w:rPr>
              <w:t>i</w:t>
            </w:r>
            <w:r w:rsidRPr="000A29BC">
              <w:rPr>
                <w:rFonts w:ascii="Arial" w:hAnsi="Arial" w:cs="Arial"/>
                <w:b/>
                <w:sz w:val="22"/>
                <w:szCs w:val="22"/>
              </w:rPr>
              <w:t>)</w:t>
            </w:r>
          </w:p>
        </w:tc>
        <w:tc>
          <w:tcPr>
            <w:tcW w:w="8307" w:type="dxa"/>
            <w:shd w:val="clear" w:color="auto" w:fill="auto"/>
          </w:tcPr>
          <w:p w14:paraId="6EAB2747" w14:textId="77777777" w:rsidR="00646E81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State the condition under which the momentum is conserved.</w:t>
            </w:r>
          </w:p>
          <w:p w14:paraId="370EC195" w14:textId="77777777" w:rsidR="00646E81" w:rsidRPr="000A29BC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C255575" w14:textId="77777777" w:rsidR="00646E81" w:rsidRPr="000A29BC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</w:t>
            </w:r>
            <w:r>
              <w:rPr>
                <w:rFonts w:ascii="Arial" w:hAnsi="Arial" w:cs="Arial"/>
                <w:sz w:val="22"/>
                <w:szCs w:val="22"/>
              </w:rPr>
              <w:t>....................</w:t>
            </w:r>
          </w:p>
          <w:p w14:paraId="4F4C4BA9" w14:textId="77777777" w:rsidR="00646E81" w:rsidRPr="000A29BC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CFF6A49" w14:textId="77777777" w:rsidR="00646E81" w:rsidRPr="000A29BC" w:rsidRDefault="00646E81" w:rsidP="00E11DF0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.</w:t>
            </w:r>
            <w:r>
              <w:rPr>
                <w:rFonts w:ascii="Arial" w:hAnsi="Arial" w:cs="Arial"/>
                <w:sz w:val="22"/>
                <w:szCs w:val="22"/>
              </w:rPr>
              <w:t>…………....</w:t>
            </w:r>
            <w:r>
              <w:rPr>
                <w:rFonts w:ascii="Arial" w:hAnsi="Arial" w:cs="Arial"/>
                <w:sz w:val="22"/>
                <w:szCs w:val="22"/>
              </w:rPr>
              <w:tab/>
            </w:r>
            <w:r w:rsidRPr="000A29BC">
              <w:rPr>
                <w:rFonts w:ascii="Arial" w:hAnsi="Arial" w:cs="Arial"/>
                <w:sz w:val="22"/>
                <w:szCs w:val="22"/>
              </w:rPr>
              <w:t>[1]</w:t>
            </w:r>
          </w:p>
        </w:tc>
      </w:tr>
    </w:tbl>
    <w:p w14:paraId="06E612D4" w14:textId="77777777" w:rsidR="00646E81" w:rsidRDefault="00646E81" w:rsidP="00646E81">
      <w:pPr>
        <w:jc w:val="both"/>
        <w:rPr>
          <w:rFonts w:ascii="Arial" w:hAnsi="Arial" w:cs="Arial"/>
          <w:bCs/>
          <w:sz w:val="22"/>
          <w:szCs w:val="22"/>
          <w:lang w:eastAsia="zh-CN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9"/>
        <w:gridCol w:w="401"/>
        <w:gridCol w:w="559"/>
        <w:gridCol w:w="8313"/>
      </w:tblGrid>
      <w:tr w:rsidR="00646E81" w:rsidRPr="000A29BC" w14:paraId="50BE9B5A" w14:textId="77777777" w:rsidTr="00E11DF0">
        <w:tc>
          <w:tcPr>
            <w:tcW w:w="479" w:type="dxa"/>
            <w:shd w:val="clear" w:color="auto" w:fill="auto"/>
          </w:tcPr>
          <w:p w14:paraId="436D1380" w14:textId="77777777" w:rsidR="00646E81" w:rsidRPr="000A29BC" w:rsidRDefault="00646E81" w:rsidP="00E11DF0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1" w:type="dxa"/>
            <w:shd w:val="clear" w:color="auto" w:fill="auto"/>
          </w:tcPr>
          <w:p w14:paraId="4A91F017" w14:textId="77777777" w:rsidR="00646E81" w:rsidRPr="000A29BC" w:rsidRDefault="00646E81" w:rsidP="00E11DF0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59" w:type="dxa"/>
            <w:shd w:val="clear" w:color="auto" w:fill="auto"/>
          </w:tcPr>
          <w:p w14:paraId="5BB46CFC" w14:textId="77777777" w:rsidR="00646E81" w:rsidRPr="000A29BC" w:rsidRDefault="00646E81" w:rsidP="00E11DF0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</w:t>
            </w:r>
            <w:r>
              <w:rPr>
                <w:rFonts w:ascii="Arial" w:hAnsi="Arial" w:cs="Arial"/>
                <w:b/>
                <w:sz w:val="22"/>
                <w:szCs w:val="22"/>
              </w:rPr>
              <w:t>ii</w:t>
            </w:r>
            <w:r w:rsidRPr="000A29BC">
              <w:rPr>
                <w:rFonts w:ascii="Arial" w:hAnsi="Arial" w:cs="Arial"/>
                <w:b/>
                <w:sz w:val="22"/>
                <w:szCs w:val="22"/>
              </w:rPr>
              <w:t>i)</w:t>
            </w:r>
          </w:p>
        </w:tc>
        <w:tc>
          <w:tcPr>
            <w:tcW w:w="8313" w:type="dxa"/>
            <w:shd w:val="clear" w:color="auto" w:fill="auto"/>
          </w:tcPr>
          <w:p w14:paraId="33C5D617" w14:textId="77777777" w:rsidR="00646E81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Show that the momentum is conserved when the two bodies collide.</w:t>
            </w:r>
          </w:p>
          <w:p w14:paraId="47B30254" w14:textId="77777777" w:rsidR="00646E81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96D1F6A" w14:textId="77777777" w:rsidR="00646E81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A5B099D" w14:textId="77777777" w:rsidR="00646E81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18C994A" w14:textId="77777777" w:rsidR="00646E81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9E169C7" w14:textId="77777777" w:rsidR="00646E81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7A3AC1F" w14:textId="77777777" w:rsidR="00646E81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D0EE269" w14:textId="77777777" w:rsidR="00646E81" w:rsidRPr="000A29BC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F10C0BB" w14:textId="77777777" w:rsidR="00646E81" w:rsidRPr="000A29BC" w:rsidRDefault="00646E81" w:rsidP="00E11DF0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ab/>
            </w:r>
            <w:r w:rsidRPr="000A29BC">
              <w:rPr>
                <w:rFonts w:ascii="Arial" w:hAnsi="Arial" w:cs="Arial"/>
                <w:sz w:val="22"/>
                <w:szCs w:val="22"/>
              </w:rPr>
              <w:t xml:space="preserve"> [</w:t>
            </w:r>
            <w:r>
              <w:rPr>
                <w:rFonts w:ascii="Arial" w:hAnsi="Arial" w:cs="Arial"/>
                <w:sz w:val="22"/>
                <w:szCs w:val="22"/>
              </w:rPr>
              <w:t>1</w:t>
            </w:r>
            <w:r w:rsidRPr="000A29BC">
              <w:rPr>
                <w:rFonts w:ascii="Arial" w:hAnsi="Arial" w:cs="Arial"/>
                <w:sz w:val="22"/>
                <w:szCs w:val="22"/>
              </w:rPr>
              <w:t>]</w:t>
            </w:r>
          </w:p>
        </w:tc>
      </w:tr>
    </w:tbl>
    <w:p w14:paraId="3B5AA83B" w14:textId="77777777" w:rsidR="00646E81" w:rsidRDefault="00646E81" w:rsidP="00646E81">
      <w:pPr>
        <w:jc w:val="both"/>
        <w:rPr>
          <w:rFonts w:ascii="Arial" w:hAnsi="Arial" w:cs="Arial"/>
          <w:bCs/>
          <w:sz w:val="22"/>
          <w:szCs w:val="22"/>
          <w:lang w:eastAsia="zh-CN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9"/>
        <w:gridCol w:w="401"/>
        <w:gridCol w:w="559"/>
        <w:gridCol w:w="8313"/>
      </w:tblGrid>
      <w:tr w:rsidR="00646E81" w:rsidRPr="000A29BC" w14:paraId="7E6BEEF7" w14:textId="77777777" w:rsidTr="00E11DF0">
        <w:tc>
          <w:tcPr>
            <w:tcW w:w="479" w:type="dxa"/>
            <w:shd w:val="clear" w:color="auto" w:fill="auto"/>
          </w:tcPr>
          <w:p w14:paraId="1FF4C5CA" w14:textId="77777777" w:rsidR="00646E81" w:rsidRPr="000A29BC" w:rsidRDefault="00646E81" w:rsidP="00E11DF0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1" w:type="dxa"/>
            <w:shd w:val="clear" w:color="auto" w:fill="auto"/>
          </w:tcPr>
          <w:p w14:paraId="0C548E82" w14:textId="77777777" w:rsidR="00646E81" w:rsidRPr="000A29BC" w:rsidRDefault="00646E81" w:rsidP="00E11DF0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59" w:type="dxa"/>
            <w:shd w:val="clear" w:color="auto" w:fill="auto"/>
          </w:tcPr>
          <w:p w14:paraId="22EBC694" w14:textId="77777777" w:rsidR="00646E81" w:rsidRPr="000A29BC" w:rsidRDefault="00646E81" w:rsidP="00E11DF0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i</w:t>
            </w:r>
            <w:r>
              <w:rPr>
                <w:rFonts w:ascii="Arial" w:hAnsi="Arial" w:cs="Arial"/>
                <w:b/>
                <w:sz w:val="22"/>
                <w:szCs w:val="22"/>
              </w:rPr>
              <w:t>v</w:t>
            </w:r>
            <w:r w:rsidRPr="000A29BC">
              <w:rPr>
                <w:rFonts w:ascii="Arial" w:hAnsi="Arial" w:cs="Arial"/>
                <w:b/>
                <w:sz w:val="22"/>
                <w:szCs w:val="22"/>
              </w:rPr>
              <w:t>)</w:t>
            </w:r>
          </w:p>
        </w:tc>
        <w:tc>
          <w:tcPr>
            <w:tcW w:w="8313" w:type="dxa"/>
            <w:shd w:val="clear" w:color="auto" w:fill="auto"/>
          </w:tcPr>
          <w:p w14:paraId="4A2DDBD4" w14:textId="77777777" w:rsidR="00646E81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Calculate the </w:t>
            </w:r>
            <w:r w:rsidRPr="009A145A">
              <w:rPr>
                <w:rFonts w:ascii="Arial" w:hAnsi="Arial" w:cs="Arial"/>
                <w:sz w:val="22"/>
                <w:szCs w:val="22"/>
              </w:rPr>
              <w:t xml:space="preserve">magnitude of the force </w:t>
            </w:r>
            <w:r>
              <w:rPr>
                <w:rFonts w:ascii="Arial" w:hAnsi="Arial" w:cs="Arial"/>
                <w:sz w:val="22"/>
                <w:szCs w:val="22"/>
              </w:rPr>
              <w:t>acting on body P during the collision.</w:t>
            </w:r>
          </w:p>
          <w:p w14:paraId="5C573978" w14:textId="77777777" w:rsidR="00646E81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9448830" w14:textId="77777777" w:rsidR="00646E81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52959DF" w14:textId="77777777" w:rsidR="00646E81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E69C84E" w14:textId="77777777" w:rsidR="00646E81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B3641C2" w14:textId="77777777" w:rsidR="00646E81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B859F1E" w14:textId="77777777" w:rsidR="00646E81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0363477" w14:textId="77777777" w:rsidR="00646E81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A8788BB" w14:textId="77777777" w:rsidR="00646E81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C953D0F" w14:textId="77777777" w:rsidR="00646E81" w:rsidRPr="000A29BC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4543B19" w14:textId="77777777" w:rsidR="00646E81" w:rsidRPr="000A29BC" w:rsidRDefault="00646E81" w:rsidP="00E11DF0">
            <w:pPr>
              <w:jc w:val="right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ab/>
              <w:t>force</w:t>
            </w:r>
            <w:r w:rsidRPr="000A29BC">
              <w:rPr>
                <w:rFonts w:ascii="Arial" w:hAnsi="Arial" w:cs="Arial"/>
                <w:sz w:val="22"/>
                <w:szCs w:val="22"/>
              </w:rPr>
              <w:t xml:space="preserve"> = …………………………….</w:t>
            </w:r>
            <w:r>
              <w:rPr>
                <w:rFonts w:ascii="Arial" w:hAnsi="Arial" w:cs="Arial"/>
                <w:sz w:val="22"/>
                <w:szCs w:val="22"/>
              </w:rPr>
              <w:t>N</w:t>
            </w:r>
            <w:r w:rsidRPr="000A29BC">
              <w:rPr>
                <w:rFonts w:ascii="Arial" w:hAnsi="Arial" w:cs="Arial"/>
                <w:sz w:val="22"/>
                <w:szCs w:val="22"/>
              </w:rPr>
              <w:t xml:space="preserve"> [</w:t>
            </w:r>
            <w:r>
              <w:rPr>
                <w:rFonts w:ascii="Arial" w:hAnsi="Arial" w:cs="Arial"/>
                <w:sz w:val="22"/>
                <w:szCs w:val="22"/>
              </w:rPr>
              <w:t>2</w:t>
            </w:r>
            <w:r w:rsidRPr="000A29BC">
              <w:rPr>
                <w:rFonts w:ascii="Arial" w:hAnsi="Arial" w:cs="Arial"/>
                <w:sz w:val="22"/>
                <w:szCs w:val="22"/>
              </w:rPr>
              <w:t>]</w:t>
            </w:r>
          </w:p>
        </w:tc>
      </w:tr>
    </w:tbl>
    <w:p w14:paraId="0DBB857A" w14:textId="5B819B34" w:rsidR="00646E81" w:rsidRDefault="00646E81" w:rsidP="00646E81">
      <w:pPr>
        <w:jc w:val="both"/>
        <w:rPr>
          <w:rFonts w:ascii="Arial" w:hAnsi="Arial" w:cs="Arial"/>
          <w:bCs/>
          <w:sz w:val="22"/>
          <w:szCs w:val="22"/>
          <w:lang w:eastAsia="zh-CN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9"/>
        <w:gridCol w:w="401"/>
        <w:gridCol w:w="559"/>
        <w:gridCol w:w="8313"/>
      </w:tblGrid>
      <w:tr w:rsidR="009218DC" w14:paraId="5AFE1D12" w14:textId="77777777" w:rsidTr="00E11DF0">
        <w:tc>
          <w:tcPr>
            <w:tcW w:w="479" w:type="dxa"/>
            <w:shd w:val="clear" w:color="auto" w:fill="auto"/>
          </w:tcPr>
          <w:p w14:paraId="2EE761F8" w14:textId="77777777" w:rsidR="009218DC" w:rsidRPr="000A29BC" w:rsidRDefault="009218DC" w:rsidP="00E11DF0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1" w:type="dxa"/>
            <w:shd w:val="clear" w:color="auto" w:fill="auto"/>
          </w:tcPr>
          <w:p w14:paraId="7DA6388A" w14:textId="77777777" w:rsidR="009218DC" w:rsidRPr="000A29BC" w:rsidRDefault="009218DC" w:rsidP="00E11DF0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59" w:type="dxa"/>
            <w:shd w:val="clear" w:color="auto" w:fill="auto"/>
          </w:tcPr>
          <w:p w14:paraId="6CD3F0FA" w14:textId="77777777" w:rsidR="009218DC" w:rsidRPr="009218DC" w:rsidRDefault="009218DC" w:rsidP="00E11DF0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 w:rsidRPr="009218DC">
              <w:rPr>
                <w:rFonts w:ascii="Arial" w:hAnsi="Arial" w:cs="Arial"/>
                <w:b/>
                <w:sz w:val="22"/>
                <w:szCs w:val="22"/>
              </w:rPr>
              <w:t>(v)</w:t>
            </w:r>
          </w:p>
        </w:tc>
        <w:tc>
          <w:tcPr>
            <w:tcW w:w="8313" w:type="dxa"/>
            <w:shd w:val="clear" w:color="auto" w:fill="auto"/>
          </w:tcPr>
          <w:p w14:paraId="19D0A7ED" w14:textId="023F4E0E" w:rsidR="009218DC" w:rsidRPr="009218DC" w:rsidRDefault="009218DC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9218DC">
              <w:rPr>
                <w:rFonts w:ascii="Arial" w:hAnsi="Arial" w:cs="Arial"/>
                <w:sz w:val="22"/>
                <w:szCs w:val="22"/>
              </w:rPr>
              <w:t>Calculate the</w:t>
            </w:r>
            <w:r w:rsidR="0087693B">
              <w:rPr>
                <w:rFonts w:ascii="Arial" w:hAnsi="Arial" w:cs="Arial"/>
                <w:sz w:val="22"/>
                <w:szCs w:val="22"/>
              </w:rPr>
              <w:t xml:space="preserve"> magnitude of the</w:t>
            </w:r>
            <w:r w:rsidRPr="009218DC">
              <w:rPr>
                <w:rFonts w:ascii="Arial" w:hAnsi="Arial" w:cs="Arial"/>
                <w:sz w:val="22"/>
                <w:szCs w:val="22"/>
              </w:rPr>
              <w:t xml:space="preserve"> impulse on body Q</w:t>
            </w:r>
            <w:r w:rsidR="001C0614">
              <w:rPr>
                <w:rFonts w:ascii="Arial" w:hAnsi="Arial" w:cs="Arial"/>
                <w:sz w:val="22"/>
                <w:szCs w:val="22"/>
              </w:rPr>
              <w:t xml:space="preserve"> during the collision</w:t>
            </w:r>
            <w:r w:rsidRPr="009218DC">
              <w:rPr>
                <w:rFonts w:ascii="Arial" w:hAnsi="Arial" w:cs="Arial"/>
                <w:sz w:val="22"/>
                <w:szCs w:val="22"/>
              </w:rPr>
              <w:t>.</w:t>
            </w:r>
          </w:p>
          <w:p w14:paraId="74C6E15F" w14:textId="77777777" w:rsidR="009218DC" w:rsidRPr="009218DC" w:rsidRDefault="009218DC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CC0F526" w14:textId="51C2ADF3" w:rsidR="009218DC" w:rsidRDefault="009218DC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4982AE7" w14:textId="77777777" w:rsidR="00FB6CD4" w:rsidRPr="009218DC" w:rsidRDefault="00FB6CD4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1895B30" w14:textId="39618819" w:rsidR="009218DC" w:rsidRDefault="009218DC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DAF002B" w14:textId="77777777" w:rsidR="00FB6CD4" w:rsidRPr="009218DC" w:rsidRDefault="00FB6CD4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D7C3CF7" w14:textId="77777777" w:rsidR="009218DC" w:rsidRPr="009218DC" w:rsidRDefault="009218DC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23BCB96" w14:textId="77777777" w:rsidR="009218DC" w:rsidRPr="009218DC" w:rsidRDefault="009218DC" w:rsidP="00E11DF0">
            <w:pPr>
              <w:jc w:val="right"/>
              <w:rPr>
                <w:rFonts w:ascii="Arial" w:hAnsi="Arial" w:cs="Arial"/>
                <w:sz w:val="22"/>
                <w:szCs w:val="22"/>
              </w:rPr>
            </w:pPr>
            <w:r w:rsidRPr="009218DC">
              <w:rPr>
                <w:rFonts w:ascii="Arial" w:hAnsi="Arial" w:cs="Arial"/>
                <w:sz w:val="22"/>
                <w:szCs w:val="22"/>
              </w:rPr>
              <w:t>impulse = …………………………….N s [1]</w:t>
            </w:r>
          </w:p>
        </w:tc>
      </w:tr>
    </w:tbl>
    <w:p w14:paraId="4FB485E6" w14:textId="77777777" w:rsidR="009218DC" w:rsidRDefault="009218DC" w:rsidP="00646E81">
      <w:pPr>
        <w:jc w:val="both"/>
        <w:rPr>
          <w:rFonts w:ascii="Arial" w:hAnsi="Arial" w:cs="Arial"/>
          <w:bCs/>
          <w:sz w:val="22"/>
          <w:szCs w:val="22"/>
          <w:lang w:eastAsia="zh-CN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9"/>
        <w:gridCol w:w="401"/>
        <w:gridCol w:w="559"/>
        <w:gridCol w:w="8313"/>
      </w:tblGrid>
      <w:tr w:rsidR="00646E81" w:rsidRPr="000A29BC" w14:paraId="10014966" w14:textId="77777777" w:rsidTr="00E11DF0">
        <w:tc>
          <w:tcPr>
            <w:tcW w:w="479" w:type="dxa"/>
            <w:shd w:val="clear" w:color="auto" w:fill="auto"/>
          </w:tcPr>
          <w:p w14:paraId="6DFC43A7" w14:textId="77777777" w:rsidR="00646E81" w:rsidRPr="000A29BC" w:rsidRDefault="00646E81" w:rsidP="00E11DF0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1" w:type="dxa"/>
            <w:shd w:val="clear" w:color="auto" w:fill="auto"/>
          </w:tcPr>
          <w:p w14:paraId="01BC4F90" w14:textId="77777777" w:rsidR="00646E81" w:rsidRPr="000A29BC" w:rsidRDefault="00646E81" w:rsidP="00E11DF0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59" w:type="dxa"/>
            <w:shd w:val="clear" w:color="auto" w:fill="auto"/>
          </w:tcPr>
          <w:p w14:paraId="3044FE63" w14:textId="78200555" w:rsidR="00646E81" w:rsidRPr="000A29BC" w:rsidRDefault="00646E81" w:rsidP="00E11DF0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</w:t>
            </w:r>
            <w:r>
              <w:rPr>
                <w:rFonts w:ascii="Arial" w:hAnsi="Arial" w:cs="Arial"/>
                <w:b/>
                <w:sz w:val="22"/>
                <w:szCs w:val="22"/>
              </w:rPr>
              <w:t>v</w:t>
            </w:r>
            <w:r w:rsidR="009218DC">
              <w:rPr>
                <w:rFonts w:ascii="Arial" w:hAnsi="Arial" w:cs="Arial"/>
                <w:b/>
                <w:sz w:val="22"/>
                <w:szCs w:val="22"/>
              </w:rPr>
              <w:t>i</w:t>
            </w:r>
            <w:r w:rsidRPr="000A29BC">
              <w:rPr>
                <w:rFonts w:ascii="Arial" w:hAnsi="Arial" w:cs="Arial"/>
                <w:b/>
                <w:sz w:val="22"/>
                <w:szCs w:val="22"/>
              </w:rPr>
              <w:t>)</w:t>
            </w:r>
          </w:p>
        </w:tc>
        <w:tc>
          <w:tcPr>
            <w:tcW w:w="8313" w:type="dxa"/>
            <w:shd w:val="clear" w:color="auto" w:fill="auto"/>
          </w:tcPr>
          <w:p w14:paraId="61DFE2D9" w14:textId="68D14795" w:rsidR="00646E81" w:rsidRPr="009A145A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9A145A">
              <w:rPr>
                <w:rFonts w:ascii="Arial" w:hAnsi="Arial" w:cs="Arial"/>
                <w:sz w:val="22"/>
                <w:szCs w:val="22"/>
              </w:rPr>
              <w:t xml:space="preserve">By considering </w:t>
            </w:r>
            <w:r>
              <w:rPr>
                <w:rFonts w:ascii="Arial" w:hAnsi="Arial" w:cs="Arial"/>
                <w:sz w:val="22"/>
                <w:szCs w:val="22"/>
              </w:rPr>
              <w:t xml:space="preserve">quantitively </w:t>
            </w:r>
            <w:r w:rsidRPr="009A145A">
              <w:rPr>
                <w:rFonts w:ascii="Arial" w:hAnsi="Arial" w:cs="Arial"/>
                <w:sz w:val="22"/>
                <w:szCs w:val="22"/>
              </w:rPr>
              <w:t>the relative speed</w:t>
            </w:r>
            <w:r>
              <w:rPr>
                <w:rFonts w:ascii="Arial" w:hAnsi="Arial" w:cs="Arial"/>
                <w:sz w:val="22"/>
                <w:szCs w:val="22"/>
              </w:rPr>
              <w:t>s</w:t>
            </w:r>
            <w:r w:rsidRPr="009A145A">
              <w:rPr>
                <w:rFonts w:ascii="Arial" w:hAnsi="Arial" w:cs="Arial"/>
                <w:sz w:val="22"/>
                <w:szCs w:val="22"/>
              </w:rPr>
              <w:t xml:space="preserve"> of approach and of separation</w:t>
            </w:r>
            <w:r>
              <w:rPr>
                <w:rFonts w:ascii="Arial" w:hAnsi="Arial" w:cs="Arial"/>
                <w:sz w:val="22"/>
                <w:szCs w:val="22"/>
              </w:rPr>
              <w:t xml:space="preserve"> of the two bodies</w:t>
            </w:r>
            <w:r w:rsidRPr="009A145A">
              <w:rPr>
                <w:rFonts w:ascii="Arial" w:hAnsi="Arial" w:cs="Arial"/>
                <w:sz w:val="22"/>
                <w:szCs w:val="22"/>
              </w:rPr>
              <w:t xml:space="preserve">, </w:t>
            </w:r>
            <w:r w:rsidR="003D5F7A">
              <w:rPr>
                <w:rFonts w:ascii="Arial" w:hAnsi="Arial" w:cs="Arial"/>
                <w:sz w:val="22"/>
                <w:szCs w:val="22"/>
              </w:rPr>
              <w:t>deduce whether the collision is elastic, inelastic or perfectly inelastic</w:t>
            </w:r>
            <w:r w:rsidRPr="009A145A">
              <w:rPr>
                <w:rFonts w:ascii="Arial" w:hAnsi="Arial" w:cs="Arial"/>
                <w:sz w:val="22"/>
                <w:szCs w:val="22"/>
              </w:rPr>
              <w:t>.</w:t>
            </w:r>
          </w:p>
          <w:p w14:paraId="650E893A" w14:textId="77777777" w:rsidR="00646E81" w:rsidRPr="003868AE" w:rsidRDefault="00646E81" w:rsidP="00E11DF0">
            <w:pPr>
              <w:jc w:val="both"/>
              <w:rPr>
                <w:rFonts w:ascii="Arial" w:hAnsi="Arial" w:cs="Arial"/>
                <w:color w:val="FF0000"/>
                <w:sz w:val="22"/>
                <w:szCs w:val="22"/>
              </w:rPr>
            </w:pPr>
          </w:p>
          <w:p w14:paraId="79B37392" w14:textId="77777777" w:rsidR="00646E81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465B1C1" w14:textId="77777777" w:rsidR="00646E81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C6133EB" w14:textId="77777777" w:rsidR="00646E81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811B37C" w14:textId="77777777" w:rsidR="00646E81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A1F724B" w14:textId="77777777" w:rsidR="00646E81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3705D58" w14:textId="77777777" w:rsidR="00646E81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8B9D85A" w14:textId="77777777" w:rsidR="00646E81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CADD74E" w14:textId="06CD798E" w:rsidR="00646E81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3BCEC51" w14:textId="77777777" w:rsidR="00FB6CD4" w:rsidRDefault="00FB6CD4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72C40A6" w14:textId="77777777" w:rsidR="00646E81" w:rsidRPr="000A29BC" w:rsidRDefault="00646E81" w:rsidP="00E11DF0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7B8F400" w14:textId="77777777" w:rsidR="00646E81" w:rsidRDefault="00646E81" w:rsidP="00E11DF0">
            <w:pPr>
              <w:jc w:val="right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ab/>
            </w:r>
          </w:p>
          <w:p w14:paraId="6D7579B7" w14:textId="77777777" w:rsidR="00646E81" w:rsidRDefault="00646E81" w:rsidP="00E11DF0">
            <w:pPr>
              <w:jc w:val="right"/>
              <w:rPr>
                <w:rFonts w:ascii="Arial" w:hAnsi="Arial" w:cs="Arial"/>
                <w:sz w:val="22"/>
                <w:szCs w:val="22"/>
              </w:rPr>
            </w:pPr>
          </w:p>
          <w:p w14:paraId="4ECB59E4" w14:textId="77777777" w:rsidR="00646E81" w:rsidRDefault="00646E81" w:rsidP="00E11DF0">
            <w:pPr>
              <w:jc w:val="right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type of collision: ……………………………………[3]</w:t>
            </w:r>
          </w:p>
          <w:p w14:paraId="12F9B0D3" w14:textId="77777777" w:rsidR="00646E81" w:rsidRPr="000A29BC" w:rsidRDefault="00646E81" w:rsidP="00FB6CD4">
            <w:pPr>
              <w:ind w:right="483"/>
              <w:jc w:val="right"/>
              <w:rPr>
                <w:rFonts w:ascii="Arial" w:hAnsi="Arial" w:cs="Arial"/>
                <w:sz w:val="22"/>
                <w:szCs w:val="22"/>
              </w:rPr>
            </w:pPr>
          </w:p>
        </w:tc>
      </w:tr>
    </w:tbl>
    <w:p w14:paraId="64D97E41" w14:textId="77777777" w:rsidR="00FB6CD4" w:rsidRPr="00113C38" w:rsidRDefault="00FB6CD4" w:rsidP="00FB6CD4">
      <w:pPr>
        <w:ind w:right="43"/>
        <w:jc w:val="right"/>
        <w:rPr>
          <w:rFonts w:ascii="Arial" w:hAnsi="Arial" w:cs="Arial"/>
          <w:sz w:val="22"/>
          <w:szCs w:val="22"/>
        </w:rPr>
      </w:pPr>
      <w:r w:rsidRPr="00113C38">
        <w:rPr>
          <w:rFonts w:ascii="Arial" w:hAnsi="Arial" w:cs="Arial"/>
          <w:sz w:val="22"/>
          <w:szCs w:val="22"/>
        </w:rPr>
        <w:t xml:space="preserve">[Total: </w:t>
      </w:r>
      <w:r>
        <w:rPr>
          <w:rFonts w:ascii="Arial" w:hAnsi="Arial" w:cs="Arial"/>
          <w:sz w:val="22"/>
          <w:szCs w:val="22"/>
        </w:rPr>
        <w:t>12]</w:t>
      </w:r>
    </w:p>
    <w:p w14:paraId="1C69911E" w14:textId="77777777" w:rsidR="00646E81" w:rsidRDefault="00646E81" w:rsidP="00646E81">
      <w:pPr>
        <w:jc w:val="both"/>
        <w:rPr>
          <w:rFonts w:ascii="Arial" w:hAnsi="Arial" w:cs="Arial"/>
          <w:bCs/>
          <w:sz w:val="22"/>
          <w:szCs w:val="22"/>
          <w:lang w:eastAsia="zh-CN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8"/>
        <w:gridCol w:w="9274"/>
      </w:tblGrid>
      <w:tr w:rsidR="000C42ED" w:rsidRPr="000A29BC" w14:paraId="53AAE0E9" w14:textId="77777777" w:rsidTr="009C3868">
        <w:tc>
          <w:tcPr>
            <w:tcW w:w="478" w:type="dxa"/>
            <w:shd w:val="clear" w:color="auto" w:fill="auto"/>
          </w:tcPr>
          <w:p w14:paraId="341D940B" w14:textId="2D0B179C" w:rsidR="000C42ED" w:rsidRPr="000A29BC" w:rsidRDefault="000C42ED" w:rsidP="009C3868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lastRenderedPageBreak/>
              <w:t>2</w:t>
            </w:r>
          </w:p>
        </w:tc>
        <w:tc>
          <w:tcPr>
            <w:tcW w:w="9274" w:type="dxa"/>
            <w:shd w:val="clear" w:color="auto" w:fill="auto"/>
          </w:tcPr>
          <w:p w14:paraId="6DC54063" w14:textId="77777777" w:rsidR="000C42ED" w:rsidRDefault="000C42ED" w:rsidP="009C3868">
            <w:pPr>
              <w:adjustRightInd w:val="0"/>
              <w:snapToGrid w:val="0"/>
              <w:ind w:left="57" w:firstLine="16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A student sets out to investigate the oscillation of a mass suspended from the free end of a spring, as illustrated in Fig. 2.1.</w:t>
            </w:r>
          </w:p>
          <w:p w14:paraId="4344005D" w14:textId="77777777" w:rsidR="000C42ED" w:rsidRDefault="000C42ED" w:rsidP="009C3868">
            <w:pPr>
              <w:adjustRightInd w:val="0"/>
              <w:snapToGrid w:val="0"/>
              <w:spacing w:line="480" w:lineRule="auto"/>
              <w:ind w:left="57" w:firstLine="16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4072CD">
              <w:rPr>
                <w:rFonts w:ascii="Arial" w:hAnsi="Arial" w:cs="Arial"/>
                <w:noProof/>
                <w:sz w:val="22"/>
                <w:szCs w:val="22"/>
              </w:rPr>
              <w:drawing>
                <wp:inline distT="0" distB="0" distL="0" distR="0" wp14:anchorId="10BD3B45" wp14:editId="469782FC">
                  <wp:extent cx="2553286" cy="2800129"/>
                  <wp:effectExtent l="0" t="0" r="0" b="635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84336" cy="28341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2CEC6EE" w14:textId="77777777" w:rsidR="000C42ED" w:rsidRDefault="000C42ED" w:rsidP="009C3868">
            <w:pPr>
              <w:adjustRightInd w:val="0"/>
              <w:snapToGrid w:val="0"/>
              <w:spacing w:line="480" w:lineRule="auto"/>
              <w:ind w:left="57" w:firstLine="16"/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b/>
                <w:bCs/>
                <w:sz w:val="22"/>
                <w:szCs w:val="22"/>
              </w:rPr>
              <w:t>Fig. 2.1</w:t>
            </w:r>
          </w:p>
          <w:p w14:paraId="71B25573" w14:textId="51AB71FA" w:rsidR="000C42ED" w:rsidRDefault="000C42ED" w:rsidP="009C3868">
            <w:pPr>
              <w:adjustRightInd w:val="0"/>
              <w:snapToGrid w:val="0"/>
              <w:ind w:left="57" w:firstLine="16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The mass is pulled downwards and then released. The variation with time </w:t>
            </w:r>
            <w:r>
              <w:rPr>
                <w:rFonts w:ascii="Arial" w:hAnsi="Arial" w:cs="Arial"/>
                <w:i/>
                <w:iCs/>
                <w:sz w:val="22"/>
                <w:szCs w:val="22"/>
              </w:rPr>
              <w:t>t</w:t>
            </w:r>
            <w:r>
              <w:rPr>
                <w:rFonts w:ascii="Arial" w:hAnsi="Arial" w:cs="Arial"/>
                <w:sz w:val="22"/>
                <w:szCs w:val="22"/>
              </w:rPr>
              <w:t xml:space="preserve"> of the displacement </w:t>
            </w:r>
            <w:r>
              <w:rPr>
                <w:rFonts w:ascii="Arial" w:hAnsi="Arial" w:cs="Arial"/>
                <w:i/>
                <w:iCs/>
                <w:sz w:val="22"/>
                <w:szCs w:val="22"/>
              </w:rPr>
              <w:t>y</w:t>
            </w:r>
            <w:r>
              <w:rPr>
                <w:rFonts w:ascii="Arial" w:hAnsi="Arial" w:cs="Arial"/>
                <w:sz w:val="22"/>
                <w:szCs w:val="22"/>
              </w:rPr>
              <w:t xml:space="preserve"> of the mass is shown in Fig. 2.2.</w:t>
            </w:r>
          </w:p>
          <w:p w14:paraId="39405A10" w14:textId="77777777" w:rsidR="00077827" w:rsidRDefault="00077827" w:rsidP="009C3868">
            <w:pPr>
              <w:adjustRightInd w:val="0"/>
              <w:snapToGrid w:val="0"/>
              <w:ind w:left="57" w:firstLine="16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185176F" w14:textId="77777777" w:rsidR="000C42ED" w:rsidRDefault="000C42ED" w:rsidP="009C3868">
            <w:pPr>
              <w:adjustRightInd w:val="0"/>
              <w:snapToGrid w:val="0"/>
              <w:spacing w:line="480" w:lineRule="auto"/>
              <w:ind w:left="57" w:firstLine="16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4072CD">
              <w:rPr>
                <w:rFonts w:ascii="Arial" w:hAnsi="Arial" w:cs="Arial"/>
                <w:noProof/>
                <w:sz w:val="22"/>
                <w:szCs w:val="22"/>
              </w:rPr>
              <w:drawing>
                <wp:inline distT="0" distB="0" distL="0" distR="0" wp14:anchorId="3D88CAE0" wp14:editId="43DBB83C">
                  <wp:extent cx="4839286" cy="2380642"/>
                  <wp:effectExtent l="0" t="0" r="0" b="635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47237" cy="23845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9E0E480" w14:textId="77777777" w:rsidR="000C42ED" w:rsidRPr="004072CD" w:rsidRDefault="000C42ED" w:rsidP="009C3868">
            <w:pPr>
              <w:adjustRightInd w:val="0"/>
              <w:snapToGrid w:val="0"/>
              <w:spacing w:line="480" w:lineRule="auto"/>
              <w:ind w:left="57" w:firstLine="16"/>
              <w:jc w:val="center"/>
              <w:rPr>
                <w:rFonts w:ascii="Arial" w:hAnsi="Arial" w:cs="Arial"/>
                <w:b/>
                <w:bCs/>
                <w:sz w:val="22"/>
                <w:szCs w:val="22"/>
              </w:rPr>
            </w:pPr>
            <w:r>
              <w:rPr>
                <w:rFonts w:ascii="Arial" w:hAnsi="Arial" w:cs="Arial"/>
                <w:b/>
                <w:bCs/>
                <w:sz w:val="22"/>
                <w:szCs w:val="22"/>
              </w:rPr>
              <w:t>Fig. 2.2</w:t>
            </w:r>
          </w:p>
        </w:tc>
      </w:tr>
    </w:tbl>
    <w:p w14:paraId="5D831F63" w14:textId="77777777" w:rsidR="000C42ED" w:rsidRDefault="000C42ED" w:rsidP="000C42ED">
      <w:pPr>
        <w:ind w:right="43"/>
        <w:rPr>
          <w:rFonts w:ascii="Arial" w:hAnsi="Arial" w:cs="Arial"/>
          <w:sz w:val="22"/>
          <w:szCs w:val="22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84"/>
        <w:gridCol w:w="405"/>
        <w:gridCol w:w="8863"/>
      </w:tblGrid>
      <w:tr w:rsidR="000C42ED" w:rsidRPr="000A29BC" w14:paraId="66D9C6D7" w14:textId="77777777" w:rsidTr="009C3868">
        <w:tc>
          <w:tcPr>
            <w:tcW w:w="484" w:type="dxa"/>
            <w:shd w:val="clear" w:color="auto" w:fill="auto"/>
          </w:tcPr>
          <w:p w14:paraId="0A580384" w14:textId="77777777" w:rsidR="000C42ED" w:rsidRPr="000A29BC" w:rsidRDefault="000C42ED" w:rsidP="009C3868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5" w:type="dxa"/>
            <w:shd w:val="clear" w:color="auto" w:fill="auto"/>
          </w:tcPr>
          <w:p w14:paraId="6D8B9DAA" w14:textId="77777777" w:rsidR="000C42ED" w:rsidRPr="000A29BC" w:rsidRDefault="000C42ED" w:rsidP="009C3868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</w:t>
            </w:r>
            <w:r>
              <w:rPr>
                <w:rFonts w:ascii="Arial" w:hAnsi="Arial" w:cs="Arial"/>
                <w:b/>
                <w:sz w:val="22"/>
                <w:szCs w:val="22"/>
              </w:rPr>
              <w:t>a</w:t>
            </w:r>
            <w:r w:rsidRPr="000A29BC">
              <w:rPr>
                <w:rFonts w:ascii="Arial" w:hAnsi="Arial" w:cs="Arial"/>
                <w:b/>
                <w:sz w:val="22"/>
                <w:szCs w:val="22"/>
              </w:rPr>
              <w:t>)</w:t>
            </w:r>
          </w:p>
        </w:tc>
        <w:tc>
          <w:tcPr>
            <w:tcW w:w="8863" w:type="dxa"/>
            <w:shd w:val="clear" w:color="auto" w:fill="auto"/>
          </w:tcPr>
          <w:p w14:paraId="202C843C" w14:textId="77777777" w:rsidR="000C42ED" w:rsidRPr="000A29BC" w:rsidRDefault="000C42ED" w:rsidP="009C3868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Use information from Fig. 2.2</w:t>
            </w:r>
          </w:p>
        </w:tc>
      </w:tr>
    </w:tbl>
    <w:p w14:paraId="4BAE062A" w14:textId="77777777" w:rsidR="000C42ED" w:rsidRDefault="000C42ED" w:rsidP="000C42ED">
      <w:pPr>
        <w:ind w:right="43"/>
        <w:rPr>
          <w:rFonts w:ascii="Arial" w:hAnsi="Arial" w:cs="Arial"/>
          <w:sz w:val="22"/>
          <w:szCs w:val="22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9"/>
        <w:gridCol w:w="408"/>
        <w:gridCol w:w="558"/>
        <w:gridCol w:w="8307"/>
      </w:tblGrid>
      <w:tr w:rsidR="000C42ED" w:rsidRPr="000A29BC" w14:paraId="05AD6CD8" w14:textId="77777777" w:rsidTr="009C3868">
        <w:tc>
          <w:tcPr>
            <w:tcW w:w="479" w:type="dxa"/>
            <w:shd w:val="clear" w:color="auto" w:fill="auto"/>
          </w:tcPr>
          <w:p w14:paraId="6E2F4DD9" w14:textId="77777777" w:rsidR="000C42ED" w:rsidRPr="000A29BC" w:rsidRDefault="000C42ED" w:rsidP="009C3868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8" w:type="dxa"/>
            <w:shd w:val="clear" w:color="auto" w:fill="auto"/>
          </w:tcPr>
          <w:p w14:paraId="27CA80CF" w14:textId="77777777" w:rsidR="000C42ED" w:rsidRPr="000A29BC" w:rsidRDefault="000C42ED" w:rsidP="009C3868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58" w:type="dxa"/>
            <w:shd w:val="clear" w:color="auto" w:fill="auto"/>
          </w:tcPr>
          <w:p w14:paraId="1EBC4C29" w14:textId="77777777" w:rsidR="000C42ED" w:rsidRPr="000A29BC" w:rsidRDefault="000C42ED" w:rsidP="009C3868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</w:t>
            </w:r>
            <w:r>
              <w:rPr>
                <w:rFonts w:ascii="Arial" w:hAnsi="Arial" w:cs="Arial"/>
                <w:b/>
                <w:sz w:val="22"/>
                <w:szCs w:val="22"/>
              </w:rPr>
              <w:t>i</w:t>
            </w:r>
            <w:r w:rsidRPr="000A29BC">
              <w:rPr>
                <w:rFonts w:ascii="Arial" w:hAnsi="Arial" w:cs="Arial"/>
                <w:b/>
                <w:sz w:val="22"/>
                <w:szCs w:val="22"/>
              </w:rPr>
              <w:t>)</w:t>
            </w:r>
          </w:p>
        </w:tc>
        <w:tc>
          <w:tcPr>
            <w:tcW w:w="8307" w:type="dxa"/>
            <w:shd w:val="clear" w:color="auto" w:fill="auto"/>
          </w:tcPr>
          <w:p w14:paraId="38C274E5" w14:textId="77777777" w:rsidR="000C42ED" w:rsidRDefault="000C42ED" w:rsidP="009C3868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to explain why the graph suggests that the oscillations are undamped,</w:t>
            </w:r>
          </w:p>
          <w:p w14:paraId="170B5148" w14:textId="77777777" w:rsidR="000C42ED" w:rsidRDefault="000C42ED" w:rsidP="009C3868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839F3B3" w14:textId="58018351" w:rsidR="000C42ED" w:rsidRDefault="000C42ED" w:rsidP="009C3868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…………</w:t>
            </w:r>
            <w:r w:rsidR="00150706">
              <w:rPr>
                <w:rFonts w:ascii="Arial" w:hAnsi="Arial" w:cs="Arial"/>
                <w:sz w:val="22"/>
                <w:szCs w:val="22"/>
              </w:rPr>
              <w:t>.</w:t>
            </w:r>
            <w:r>
              <w:rPr>
                <w:rFonts w:ascii="Arial" w:hAnsi="Arial" w:cs="Arial"/>
                <w:sz w:val="22"/>
                <w:szCs w:val="22"/>
              </w:rPr>
              <w:t xml:space="preserve"> [1]</w:t>
            </w:r>
          </w:p>
          <w:p w14:paraId="5246EAE0" w14:textId="77777777" w:rsidR="000C42ED" w:rsidRPr="00124A7B" w:rsidRDefault="000C42ED" w:rsidP="009C3868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</w:tc>
      </w:tr>
    </w:tbl>
    <w:p w14:paraId="2690CBEF" w14:textId="77777777" w:rsidR="00722746" w:rsidRDefault="00722746">
      <w:r>
        <w:br w:type="page"/>
      </w: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9"/>
        <w:gridCol w:w="408"/>
        <w:gridCol w:w="558"/>
        <w:gridCol w:w="8307"/>
      </w:tblGrid>
      <w:tr w:rsidR="000C42ED" w:rsidRPr="000A29BC" w14:paraId="772496EE" w14:textId="77777777" w:rsidTr="009C3868">
        <w:tc>
          <w:tcPr>
            <w:tcW w:w="479" w:type="dxa"/>
            <w:shd w:val="clear" w:color="auto" w:fill="auto"/>
          </w:tcPr>
          <w:p w14:paraId="6935494C" w14:textId="59798930" w:rsidR="000C42ED" w:rsidRPr="000A29BC" w:rsidRDefault="000C42ED" w:rsidP="009C3868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8" w:type="dxa"/>
            <w:shd w:val="clear" w:color="auto" w:fill="auto"/>
          </w:tcPr>
          <w:p w14:paraId="3C49D69B" w14:textId="77777777" w:rsidR="000C42ED" w:rsidRPr="000A29BC" w:rsidRDefault="000C42ED" w:rsidP="009C3868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58" w:type="dxa"/>
            <w:shd w:val="clear" w:color="auto" w:fill="auto"/>
          </w:tcPr>
          <w:p w14:paraId="77BAC4A8" w14:textId="77777777" w:rsidR="000C42ED" w:rsidRPr="000A29BC" w:rsidRDefault="000C42ED" w:rsidP="009C3868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(ii)</w:t>
            </w:r>
          </w:p>
        </w:tc>
        <w:tc>
          <w:tcPr>
            <w:tcW w:w="8307" w:type="dxa"/>
            <w:shd w:val="clear" w:color="auto" w:fill="auto"/>
          </w:tcPr>
          <w:p w14:paraId="531764C1" w14:textId="77777777" w:rsidR="000C42ED" w:rsidRDefault="000C42ED" w:rsidP="009C3868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to calculate the angular frequency of the oscillations,</w:t>
            </w:r>
          </w:p>
          <w:p w14:paraId="4381268A" w14:textId="77777777" w:rsidR="000C42ED" w:rsidRDefault="000C42ED" w:rsidP="009C3868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CB06196" w14:textId="77777777" w:rsidR="000C42ED" w:rsidRDefault="000C42ED" w:rsidP="009C3868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59C8F16" w14:textId="77777777" w:rsidR="000C42ED" w:rsidRDefault="000C42ED" w:rsidP="009C3868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229FF6F" w14:textId="77777777" w:rsidR="000C42ED" w:rsidRDefault="000C42ED" w:rsidP="009C3868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03900E5" w14:textId="77777777" w:rsidR="000C42ED" w:rsidRDefault="000C42ED" w:rsidP="009C3868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5E4142E" w14:textId="77777777" w:rsidR="000C42ED" w:rsidRDefault="000C42ED" w:rsidP="009C3868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9E70206" w14:textId="77777777" w:rsidR="000C42ED" w:rsidRDefault="000C42ED" w:rsidP="009C3868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E458DCE" w14:textId="77777777" w:rsidR="000C42ED" w:rsidRDefault="000C42ED" w:rsidP="009C3868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D5DC159" w14:textId="77777777" w:rsidR="000C42ED" w:rsidRDefault="000C42ED" w:rsidP="009C3868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0CF3EF0" w14:textId="77777777" w:rsidR="000C42ED" w:rsidRDefault="000C42ED" w:rsidP="009C3868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9AE3B3B" w14:textId="1C778830" w:rsidR="000C42ED" w:rsidRPr="00C13E6D" w:rsidRDefault="000C42ED" w:rsidP="009C3868">
            <w:pPr>
              <w:tabs>
                <w:tab w:val="right" w:pos="8074"/>
              </w:tabs>
              <w:jc w:val="right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angular frequency = ……………………………….. rad s</w:t>
            </w:r>
            <w:r w:rsidR="00150706">
              <w:rPr>
                <w:rFonts w:ascii="Arial" w:hAnsi="Arial" w:cs="Arial"/>
                <w:sz w:val="22"/>
                <w:szCs w:val="22"/>
                <w:vertAlign w:val="superscript"/>
              </w:rPr>
              <w:t>−</w:t>
            </w:r>
            <w:r>
              <w:rPr>
                <w:rFonts w:ascii="Arial" w:hAnsi="Arial" w:cs="Arial"/>
                <w:sz w:val="22"/>
                <w:szCs w:val="22"/>
                <w:vertAlign w:val="superscript"/>
              </w:rPr>
              <w:t>1</w:t>
            </w:r>
            <w:r>
              <w:rPr>
                <w:rFonts w:ascii="Arial" w:hAnsi="Arial" w:cs="Arial"/>
                <w:sz w:val="22"/>
                <w:szCs w:val="22"/>
              </w:rPr>
              <w:t xml:space="preserve"> [2]</w:t>
            </w:r>
          </w:p>
          <w:p w14:paraId="4C230932" w14:textId="77777777" w:rsidR="000C42ED" w:rsidRPr="00C13E6D" w:rsidRDefault="000C42ED" w:rsidP="009C3868">
            <w:pPr>
              <w:tabs>
                <w:tab w:val="right" w:pos="8074"/>
              </w:tabs>
              <w:jc w:val="right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0C42ED" w:rsidRPr="000A29BC" w14:paraId="481F1A19" w14:textId="77777777" w:rsidTr="009C3868">
        <w:tc>
          <w:tcPr>
            <w:tcW w:w="479" w:type="dxa"/>
            <w:shd w:val="clear" w:color="auto" w:fill="auto"/>
          </w:tcPr>
          <w:p w14:paraId="51BF2B83" w14:textId="77777777" w:rsidR="000C42ED" w:rsidRPr="000A29BC" w:rsidRDefault="000C42ED" w:rsidP="009C3868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8" w:type="dxa"/>
            <w:shd w:val="clear" w:color="auto" w:fill="auto"/>
          </w:tcPr>
          <w:p w14:paraId="2DF50E97" w14:textId="77777777" w:rsidR="000C42ED" w:rsidRPr="000A29BC" w:rsidRDefault="000C42ED" w:rsidP="009C3868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58" w:type="dxa"/>
            <w:shd w:val="clear" w:color="auto" w:fill="auto"/>
          </w:tcPr>
          <w:p w14:paraId="2D3D9411" w14:textId="77777777" w:rsidR="000C42ED" w:rsidRDefault="000C42ED" w:rsidP="009C3868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(iii)</w:t>
            </w:r>
          </w:p>
        </w:tc>
        <w:tc>
          <w:tcPr>
            <w:tcW w:w="8307" w:type="dxa"/>
            <w:shd w:val="clear" w:color="auto" w:fill="auto"/>
          </w:tcPr>
          <w:p w14:paraId="2E662885" w14:textId="77777777" w:rsidR="000C42ED" w:rsidRDefault="000C42ED" w:rsidP="009C3868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to determine the maximum speed of the oscillating mass.</w:t>
            </w:r>
          </w:p>
          <w:p w14:paraId="202D2FB7" w14:textId="77777777" w:rsidR="000C42ED" w:rsidRDefault="000C42ED" w:rsidP="009C3868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08C3835" w14:textId="77777777" w:rsidR="000C42ED" w:rsidRDefault="000C42ED" w:rsidP="009C3868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E54E9A0" w14:textId="77777777" w:rsidR="000C42ED" w:rsidRDefault="000C42ED" w:rsidP="009C3868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A936496" w14:textId="77777777" w:rsidR="000C42ED" w:rsidRDefault="000C42ED" w:rsidP="009C3868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3869C15" w14:textId="77777777" w:rsidR="000C42ED" w:rsidRDefault="000C42ED" w:rsidP="009C3868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E1E9BA9" w14:textId="77777777" w:rsidR="000C42ED" w:rsidRDefault="000C42ED" w:rsidP="009C3868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746678E" w14:textId="77777777" w:rsidR="000C42ED" w:rsidRDefault="000C42ED" w:rsidP="009C3868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2FF7F2B" w14:textId="77777777" w:rsidR="000C42ED" w:rsidRDefault="000C42ED" w:rsidP="009C3868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EBE3A2A" w14:textId="77777777" w:rsidR="000C42ED" w:rsidRDefault="000C42ED" w:rsidP="009C3868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2CA10D1" w14:textId="77777777" w:rsidR="000C42ED" w:rsidRDefault="000C42ED" w:rsidP="009C3868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CF3C4D8" w14:textId="77777777" w:rsidR="000C42ED" w:rsidRDefault="000C42ED" w:rsidP="009C3868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ED35EAC" w14:textId="77777777" w:rsidR="000C42ED" w:rsidRPr="00C13E6D" w:rsidRDefault="000C42ED" w:rsidP="009C3868">
            <w:pPr>
              <w:tabs>
                <w:tab w:val="right" w:pos="8074"/>
              </w:tabs>
              <w:jc w:val="right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speed = ……………………………………….. m s</w:t>
            </w:r>
            <w:r w:rsidRPr="00C13E6D">
              <w:rPr>
                <w:rFonts w:ascii="Arial" w:hAnsi="Arial" w:cs="Arial"/>
                <w:sz w:val="22"/>
                <w:szCs w:val="22"/>
                <w:vertAlign w:val="superscript"/>
              </w:rPr>
              <w:t>–1</w:t>
            </w:r>
            <w:r>
              <w:rPr>
                <w:rFonts w:ascii="Arial" w:hAnsi="Arial" w:cs="Arial"/>
                <w:sz w:val="22"/>
                <w:szCs w:val="22"/>
              </w:rPr>
              <w:t xml:space="preserve"> [2]</w:t>
            </w:r>
          </w:p>
          <w:p w14:paraId="1DE3D2EA" w14:textId="77777777" w:rsidR="000C42ED" w:rsidRPr="00C13E6D" w:rsidRDefault="000C42ED" w:rsidP="009C3868">
            <w:pPr>
              <w:tabs>
                <w:tab w:val="right" w:pos="8074"/>
              </w:tabs>
              <w:jc w:val="right"/>
              <w:rPr>
                <w:rFonts w:ascii="Arial" w:hAnsi="Arial" w:cs="Arial"/>
                <w:sz w:val="22"/>
                <w:szCs w:val="22"/>
              </w:rPr>
            </w:pPr>
          </w:p>
        </w:tc>
      </w:tr>
    </w:tbl>
    <w:p w14:paraId="6C3908AC" w14:textId="77777777" w:rsidR="000C42ED" w:rsidRDefault="000C42ED" w:rsidP="000C42ED">
      <w:pPr>
        <w:ind w:right="43"/>
        <w:rPr>
          <w:rFonts w:ascii="Arial" w:hAnsi="Arial" w:cs="Arial"/>
          <w:sz w:val="22"/>
          <w:szCs w:val="22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9"/>
        <w:gridCol w:w="408"/>
        <w:gridCol w:w="558"/>
        <w:gridCol w:w="8307"/>
      </w:tblGrid>
      <w:tr w:rsidR="000C42ED" w:rsidRPr="000A29BC" w14:paraId="199EB463" w14:textId="77777777" w:rsidTr="009C3868">
        <w:tc>
          <w:tcPr>
            <w:tcW w:w="479" w:type="dxa"/>
            <w:shd w:val="clear" w:color="auto" w:fill="auto"/>
          </w:tcPr>
          <w:p w14:paraId="630E9549" w14:textId="77777777" w:rsidR="000C42ED" w:rsidRPr="000A29BC" w:rsidRDefault="000C42ED" w:rsidP="009C3868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8" w:type="dxa"/>
            <w:shd w:val="clear" w:color="auto" w:fill="auto"/>
          </w:tcPr>
          <w:p w14:paraId="4181F373" w14:textId="77777777" w:rsidR="000C42ED" w:rsidRPr="000A29BC" w:rsidRDefault="000C42ED" w:rsidP="009C3868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(b)</w:t>
            </w:r>
          </w:p>
        </w:tc>
        <w:tc>
          <w:tcPr>
            <w:tcW w:w="558" w:type="dxa"/>
            <w:shd w:val="clear" w:color="auto" w:fill="auto"/>
          </w:tcPr>
          <w:p w14:paraId="31656C21" w14:textId="77777777" w:rsidR="000C42ED" w:rsidRDefault="000C42ED" w:rsidP="009C3868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(i)</w:t>
            </w:r>
          </w:p>
        </w:tc>
        <w:tc>
          <w:tcPr>
            <w:tcW w:w="8307" w:type="dxa"/>
            <w:shd w:val="clear" w:color="auto" w:fill="auto"/>
          </w:tcPr>
          <w:p w14:paraId="1AF1F04D" w14:textId="77777777" w:rsidR="000C42ED" w:rsidRDefault="000C42ED" w:rsidP="009C3868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Determine the resonant frequency </w:t>
            </w:r>
            <w:r>
              <w:rPr>
                <w:rFonts w:ascii="Arial" w:hAnsi="Arial" w:cs="Arial"/>
                <w:i/>
                <w:iCs/>
                <w:sz w:val="22"/>
                <w:szCs w:val="22"/>
              </w:rPr>
              <w:t>f</w:t>
            </w:r>
            <w:r>
              <w:rPr>
                <w:rFonts w:ascii="Arial" w:hAnsi="Arial" w:cs="Arial"/>
                <w:sz w:val="22"/>
                <w:szCs w:val="22"/>
                <w:vertAlign w:val="subscript"/>
              </w:rPr>
              <w:t>0</w:t>
            </w:r>
            <w:r>
              <w:rPr>
                <w:rFonts w:ascii="Arial" w:hAnsi="Arial" w:cs="Arial"/>
                <w:sz w:val="22"/>
                <w:szCs w:val="22"/>
              </w:rPr>
              <w:t xml:space="preserve"> of the mass-spring system.</w:t>
            </w:r>
          </w:p>
          <w:p w14:paraId="4E9C8A4C" w14:textId="77777777" w:rsidR="000C42ED" w:rsidRDefault="000C42ED" w:rsidP="009C3868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67254A8" w14:textId="77777777" w:rsidR="000C42ED" w:rsidRDefault="000C42ED" w:rsidP="009C3868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B26A312" w14:textId="77777777" w:rsidR="000C42ED" w:rsidRDefault="000C42ED" w:rsidP="009C3868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44AD4EA" w14:textId="77777777" w:rsidR="000C42ED" w:rsidRDefault="000C42ED" w:rsidP="009C3868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5D6D3A5" w14:textId="77777777" w:rsidR="000C42ED" w:rsidRDefault="000C42ED" w:rsidP="009C3868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D825B72" w14:textId="77777777" w:rsidR="000C42ED" w:rsidRPr="0093231B" w:rsidRDefault="000C42ED" w:rsidP="009C3868">
            <w:pPr>
              <w:tabs>
                <w:tab w:val="right" w:pos="8074"/>
              </w:tabs>
              <w:jc w:val="right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i/>
                <w:iCs/>
                <w:sz w:val="22"/>
                <w:szCs w:val="22"/>
              </w:rPr>
              <w:t>f</w:t>
            </w:r>
            <w:r>
              <w:rPr>
                <w:rFonts w:ascii="Arial" w:hAnsi="Arial" w:cs="Arial"/>
                <w:sz w:val="22"/>
                <w:szCs w:val="22"/>
                <w:vertAlign w:val="subscript"/>
              </w:rPr>
              <w:t>0</w:t>
            </w:r>
            <w:r>
              <w:rPr>
                <w:rFonts w:ascii="Arial" w:hAnsi="Arial" w:cs="Arial"/>
                <w:sz w:val="22"/>
                <w:szCs w:val="22"/>
              </w:rPr>
              <w:t xml:space="preserve"> = …………………………… Hz [1]</w:t>
            </w:r>
          </w:p>
          <w:p w14:paraId="0CFB23F2" w14:textId="77777777" w:rsidR="000C42ED" w:rsidRPr="00C13E6D" w:rsidRDefault="000C42ED" w:rsidP="009C3868">
            <w:pPr>
              <w:tabs>
                <w:tab w:val="right" w:pos="8074"/>
              </w:tabs>
              <w:jc w:val="right"/>
              <w:rPr>
                <w:rFonts w:ascii="Arial" w:hAnsi="Arial" w:cs="Arial"/>
                <w:sz w:val="22"/>
                <w:szCs w:val="22"/>
              </w:rPr>
            </w:pPr>
          </w:p>
        </w:tc>
      </w:tr>
    </w:tbl>
    <w:p w14:paraId="787AF9A7" w14:textId="77777777" w:rsidR="000C42ED" w:rsidRDefault="000C42ED" w:rsidP="000C42ED">
      <w:pPr>
        <w:ind w:right="43"/>
        <w:rPr>
          <w:rFonts w:ascii="Arial" w:hAnsi="Arial" w:cs="Arial"/>
          <w:sz w:val="22"/>
          <w:szCs w:val="22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9"/>
        <w:gridCol w:w="408"/>
        <w:gridCol w:w="558"/>
        <w:gridCol w:w="8307"/>
      </w:tblGrid>
      <w:tr w:rsidR="000C42ED" w:rsidRPr="000A29BC" w14:paraId="102CE40D" w14:textId="77777777" w:rsidTr="009C3868">
        <w:tc>
          <w:tcPr>
            <w:tcW w:w="479" w:type="dxa"/>
            <w:shd w:val="clear" w:color="auto" w:fill="auto"/>
          </w:tcPr>
          <w:p w14:paraId="20C864A5" w14:textId="77777777" w:rsidR="000C42ED" w:rsidRPr="000A29BC" w:rsidRDefault="000C42ED" w:rsidP="009C3868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8" w:type="dxa"/>
            <w:shd w:val="clear" w:color="auto" w:fill="auto"/>
          </w:tcPr>
          <w:p w14:paraId="42C9D3DA" w14:textId="77777777" w:rsidR="000C42ED" w:rsidRPr="000A29BC" w:rsidRDefault="000C42ED" w:rsidP="009C3868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58" w:type="dxa"/>
            <w:shd w:val="clear" w:color="auto" w:fill="auto"/>
          </w:tcPr>
          <w:p w14:paraId="53D117BA" w14:textId="77777777" w:rsidR="000C42ED" w:rsidRDefault="000C42ED" w:rsidP="009C3868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(ii)</w:t>
            </w:r>
          </w:p>
        </w:tc>
        <w:tc>
          <w:tcPr>
            <w:tcW w:w="8307" w:type="dxa"/>
            <w:shd w:val="clear" w:color="auto" w:fill="auto"/>
          </w:tcPr>
          <w:p w14:paraId="178829FE" w14:textId="77777777" w:rsidR="000C42ED" w:rsidRDefault="000C42ED" w:rsidP="009C3868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The student finds that if short impulsive forces of frequency ½ </w:t>
            </w:r>
            <w:r>
              <w:rPr>
                <w:rFonts w:ascii="Arial" w:hAnsi="Arial" w:cs="Arial"/>
                <w:i/>
                <w:iCs/>
                <w:sz w:val="22"/>
                <w:szCs w:val="22"/>
              </w:rPr>
              <w:t>f</w:t>
            </w:r>
            <w:r>
              <w:rPr>
                <w:rFonts w:ascii="Arial" w:hAnsi="Arial" w:cs="Arial"/>
                <w:sz w:val="22"/>
                <w:szCs w:val="22"/>
                <w:vertAlign w:val="subscript"/>
              </w:rPr>
              <w:t>0</w:t>
            </w:r>
            <w:r>
              <w:rPr>
                <w:rFonts w:ascii="Arial" w:hAnsi="Arial" w:cs="Arial"/>
                <w:sz w:val="22"/>
                <w:szCs w:val="22"/>
              </w:rPr>
              <w:t xml:space="preserve"> are impressed on the mass-spring system, a large amplitude of oscillation is obtained. Explain this observation.</w:t>
            </w:r>
          </w:p>
          <w:p w14:paraId="5DBFAC92" w14:textId="77777777" w:rsidR="000C42ED" w:rsidRDefault="000C42ED" w:rsidP="009C3868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D4C38D4" w14:textId="25030B8D" w:rsidR="000C42ED" w:rsidRPr="0093231B" w:rsidRDefault="000C42ED" w:rsidP="00E8530A">
            <w:pPr>
              <w:tabs>
                <w:tab w:val="right" w:pos="7991"/>
              </w:tabs>
              <w:spacing w:line="480" w:lineRule="auto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………</w:t>
            </w:r>
            <w:r w:rsidR="00150706">
              <w:rPr>
                <w:rFonts w:ascii="Arial" w:hAnsi="Arial" w:cs="Arial"/>
                <w:sz w:val="22"/>
                <w:szCs w:val="22"/>
              </w:rPr>
              <w:t>..</w:t>
            </w:r>
            <w:r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……………</w:t>
            </w:r>
            <w:r w:rsidR="00150706">
              <w:rPr>
                <w:rFonts w:ascii="Arial" w:hAnsi="Arial" w:cs="Arial"/>
                <w:sz w:val="22"/>
                <w:szCs w:val="22"/>
              </w:rPr>
              <w:t>..</w:t>
            </w:r>
            <w:r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……………</w:t>
            </w:r>
            <w:r w:rsidR="00150706">
              <w:rPr>
                <w:rFonts w:ascii="Arial" w:hAnsi="Arial" w:cs="Arial"/>
                <w:sz w:val="22"/>
                <w:szCs w:val="22"/>
              </w:rPr>
              <w:t>.</w:t>
            </w:r>
            <w:r>
              <w:rPr>
                <w:rFonts w:ascii="Arial" w:hAnsi="Arial" w:cs="Arial"/>
                <w:sz w:val="22"/>
                <w:szCs w:val="22"/>
              </w:rPr>
              <w:t>… [2]</w:t>
            </w:r>
          </w:p>
        </w:tc>
      </w:tr>
    </w:tbl>
    <w:p w14:paraId="253581B1" w14:textId="00803F4A" w:rsidR="000C42ED" w:rsidRDefault="00150706" w:rsidP="00150706">
      <w:pPr>
        <w:ind w:right="119"/>
        <w:jc w:val="right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</w:t>
      </w:r>
      <w:r w:rsidR="00E8530A" w:rsidRPr="001F30FB">
        <w:rPr>
          <w:rFonts w:ascii="Arial" w:hAnsi="Arial" w:cs="Arial"/>
          <w:sz w:val="22"/>
          <w:szCs w:val="22"/>
        </w:rPr>
        <w:t xml:space="preserve">[Total: </w:t>
      </w:r>
      <w:r w:rsidR="00E8530A">
        <w:rPr>
          <w:rFonts w:ascii="Arial" w:hAnsi="Arial" w:cs="Arial"/>
          <w:sz w:val="22"/>
          <w:szCs w:val="22"/>
        </w:rPr>
        <w:t>8</w:t>
      </w:r>
      <w:r w:rsidR="00E8530A" w:rsidRPr="001F30FB">
        <w:rPr>
          <w:rFonts w:ascii="Arial" w:hAnsi="Arial" w:cs="Arial"/>
          <w:sz w:val="22"/>
          <w:szCs w:val="22"/>
        </w:rPr>
        <w:t>]</w:t>
      </w:r>
    </w:p>
    <w:p w14:paraId="759D71A4" w14:textId="389F9210" w:rsidR="000C42ED" w:rsidRDefault="000C42ED" w:rsidP="00FB01A9">
      <w:pPr>
        <w:ind w:right="43"/>
        <w:rPr>
          <w:rFonts w:ascii="Arial" w:hAnsi="Arial" w:cs="Arial"/>
          <w:sz w:val="22"/>
          <w:szCs w:val="22"/>
        </w:rPr>
      </w:pPr>
    </w:p>
    <w:p w14:paraId="5CB3527E" w14:textId="66708E14" w:rsidR="0071288C" w:rsidRDefault="0071288C" w:rsidP="00FB01A9">
      <w:pPr>
        <w:ind w:right="43"/>
        <w:rPr>
          <w:rFonts w:ascii="Arial" w:hAnsi="Arial" w:cs="Arial"/>
          <w:sz w:val="22"/>
          <w:szCs w:val="22"/>
        </w:rPr>
      </w:pPr>
    </w:p>
    <w:p w14:paraId="07077B19" w14:textId="450A1BCA" w:rsidR="0071288C" w:rsidRDefault="0071288C" w:rsidP="00FB01A9">
      <w:pPr>
        <w:ind w:right="43"/>
        <w:rPr>
          <w:rFonts w:ascii="Arial" w:hAnsi="Arial" w:cs="Arial"/>
          <w:sz w:val="22"/>
          <w:szCs w:val="22"/>
        </w:rPr>
      </w:pPr>
    </w:p>
    <w:p w14:paraId="2FD8E695" w14:textId="2F129F92" w:rsidR="0071288C" w:rsidRDefault="0071288C" w:rsidP="00FB01A9">
      <w:pPr>
        <w:ind w:right="43"/>
        <w:rPr>
          <w:rFonts w:ascii="Arial" w:hAnsi="Arial" w:cs="Arial"/>
          <w:sz w:val="22"/>
          <w:szCs w:val="22"/>
        </w:rPr>
      </w:pPr>
    </w:p>
    <w:p w14:paraId="78807BC7" w14:textId="74197607" w:rsidR="0071288C" w:rsidRDefault="0071288C" w:rsidP="00FB01A9">
      <w:pPr>
        <w:ind w:right="43"/>
        <w:rPr>
          <w:rFonts w:ascii="Arial" w:hAnsi="Arial" w:cs="Arial"/>
          <w:sz w:val="22"/>
          <w:szCs w:val="22"/>
        </w:rPr>
      </w:pPr>
    </w:p>
    <w:p w14:paraId="0FD1EAC0" w14:textId="03277323" w:rsidR="0071288C" w:rsidRDefault="0071288C" w:rsidP="00FB01A9">
      <w:pPr>
        <w:ind w:right="43"/>
        <w:rPr>
          <w:rFonts w:ascii="Arial" w:hAnsi="Arial" w:cs="Arial"/>
          <w:sz w:val="22"/>
          <w:szCs w:val="22"/>
        </w:rPr>
      </w:pPr>
    </w:p>
    <w:p w14:paraId="1B78BFB6" w14:textId="025F733A" w:rsidR="0071288C" w:rsidRDefault="0071288C" w:rsidP="00FB01A9">
      <w:pPr>
        <w:ind w:right="43"/>
        <w:rPr>
          <w:rFonts w:ascii="Arial" w:hAnsi="Arial" w:cs="Arial"/>
          <w:sz w:val="22"/>
          <w:szCs w:val="22"/>
        </w:rPr>
      </w:pPr>
    </w:p>
    <w:p w14:paraId="22D434D7" w14:textId="41FBDB7F" w:rsidR="0071288C" w:rsidRDefault="0071288C" w:rsidP="00FB01A9">
      <w:pPr>
        <w:ind w:right="43"/>
        <w:rPr>
          <w:rFonts w:ascii="Arial" w:hAnsi="Arial" w:cs="Arial"/>
          <w:sz w:val="22"/>
          <w:szCs w:val="22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9"/>
        <w:gridCol w:w="401"/>
        <w:gridCol w:w="7"/>
        <w:gridCol w:w="552"/>
        <w:gridCol w:w="8313"/>
      </w:tblGrid>
      <w:tr w:rsidR="00256D15" w:rsidRPr="000A29BC" w14:paraId="0C328BDA" w14:textId="77777777" w:rsidTr="00256D15">
        <w:tc>
          <w:tcPr>
            <w:tcW w:w="479" w:type="dxa"/>
            <w:shd w:val="clear" w:color="auto" w:fill="auto"/>
          </w:tcPr>
          <w:p w14:paraId="3A7851FE" w14:textId="77777777" w:rsidR="00256D15" w:rsidRPr="000A29BC" w:rsidRDefault="00256D15" w:rsidP="002C7451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lastRenderedPageBreak/>
              <w:t>3</w:t>
            </w:r>
          </w:p>
        </w:tc>
        <w:tc>
          <w:tcPr>
            <w:tcW w:w="408" w:type="dxa"/>
            <w:gridSpan w:val="2"/>
            <w:shd w:val="clear" w:color="auto" w:fill="auto"/>
          </w:tcPr>
          <w:p w14:paraId="34EE5EC2" w14:textId="77777777" w:rsidR="00256D15" w:rsidRPr="00F27C15" w:rsidRDefault="00256D15" w:rsidP="002C7451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  <w:r w:rsidRPr="00F27C15">
              <w:rPr>
                <w:rFonts w:ascii="Arial" w:hAnsi="Arial" w:cs="Arial"/>
                <w:b/>
                <w:sz w:val="22"/>
                <w:szCs w:val="22"/>
              </w:rPr>
              <w:t>(a)</w:t>
            </w:r>
          </w:p>
        </w:tc>
        <w:tc>
          <w:tcPr>
            <w:tcW w:w="8865" w:type="dxa"/>
            <w:gridSpan w:val="2"/>
            <w:shd w:val="clear" w:color="auto" w:fill="auto"/>
          </w:tcPr>
          <w:p w14:paraId="37B5F804" w14:textId="77777777" w:rsidR="00256D15" w:rsidRPr="00CB02A7" w:rsidRDefault="00256D15" w:rsidP="002C7451">
            <w:pPr>
              <w:spacing w:after="120"/>
              <w:jc w:val="both"/>
              <w:rPr>
                <w:rFonts w:ascii="Arial" w:hAnsi="Arial" w:cs="Arial"/>
                <w:spacing w:val="-2"/>
                <w:sz w:val="22"/>
                <w:szCs w:val="22"/>
                <w:lang w:eastAsia="zh-CN"/>
              </w:rPr>
            </w:pPr>
            <w:r w:rsidRPr="00CB02A7">
              <w:rPr>
                <w:rFonts w:ascii="Arial" w:hAnsi="Arial" w:cs="Arial"/>
                <w:spacing w:val="-2"/>
                <w:sz w:val="22"/>
                <w:szCs w:val="22"/>
                <w:lang w:eastAsia="zh-CN"/>
              </w:rPr>
              <w:t>A satellite passing the planet Neptune communicates with its controller on the Earth using a microwave transmitter with output power 25 W and wavelength 80 mm. Neptune is 4.</w:t>
            </w:r>
            <w:r>
              <w:rPr>
                <w:rFonts w:ascii="Arial" w:hAnsi="Arial" w:cs="Arial"/>
                <w:spacing w:val="-2"/>
                <w:sz w:val="22"/>
                <w:szCs w:val="22"/>
                <w:lang w:eastAsia="zh-CN"/>
              </w:rPr>
              <w:t>4</w:t>
            </w:r>
            <w:r w:rsidRPr="00CB02A7">
              <w:rPr>
                <w:rFonts w:ascii="Arial" w:hAnsi="Arial" w:cs="Arial"/>
                <w:spacing w:val="-2"/>
                <w:sz w:val="22"/>
                <w:szCs w:val="22"/>
                <w:lang w:eastAsia="zh-CN"/>
              </w:rPr>
              <w:t> </w:t>
            </w:r>
            <w:r>
              <w:rPr>
                <w:rFonts w:ascii="Arial" w:hAnsi="Arial" w:cs="Arial"/>
                <w:sz w:val="22"/>
                <w:szCs w:val="22"/>
              </w:rPr>
              <w:sym w:font="Symbol" w:char="F0B4"/>
            </w:r>
            <w:r w:rsidRPr="00CB02A7">
              <w:rPr>
                <w:rFonts w:ascii="Arial" w:hAnsi="Arial" w:cs="Arial"/>
                <w:spacing w:val="-2"/>
                <w:sz w:val="22"/>
                <w:szCs w:val="22"/>
                <w:lang w:eastAsia="zh-CN"/>
              </w:rPr>
              <w:t> 10</w:t>
            </w:r>
            <w:r w:rsidRPr="00CB02A7">
              <w:rPr>
                <w:rFonts w:ascii="Arial" w:hAnsi="Arial" w:cs="Arial"/>
                <w:spacing w:val="-2"/>
                <w:sz w:val="22"/>
                <w:szCs w:val="22"/>
                <w:vertAlign w:val="superscript"/>
                <w:lang w:eastAsia="zh-CN"/>
              </w:rPr>
              <w:t>12</w:t>
            </w:r>
            <w:r w:rsidRPr="00CB02A7">
              <w:rPr>
                <w:rFonts w:ascii="Arial" w:hAnsi="Arial" w:cs="Arial"/>
                <w:spacing w:val="-2"/>
                <w:sz w:val="22"/>
                <w:szCs w:val="22"/>
                <w:lang w:eastAsia="zh-CN"/>
              </w:rPr>
              <w:t xml:space="preserve"> m from the Earth at the time when the communication takes place. </w:t>
            </w:r>
          </w:p>
          <w:p w14:paraId="5AF88C7D" w14:textId="77777777" w:rsidR="00256D15" w:rsidRPr="00CB02A7" w:rsidRDefault="00256D15" w:rsidP="002C7451">
            <w:pPr>
              <w:tabs>
                <w:tab w:val="right" w:pos="8650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256D15" w:rsidRPr="000A29BC" w14:paraId="61C3035B" w14:textId="77777777" w:rsidTr="002C7451">
        <w:tc>
          <w:tcPr>
            <w:tcW w:w="479" w:type="dxa"/>
            <w:shd w:val="clear" w:color="auto" w:fill="auto"/>
          </w:tcPr>
          <w:p w14:paraId="0A2BE804" w14:textId="77777777" w:rsidR="00256D15" w:rsidRPr="000A29BC" w:rsidRDefault="00256D15" w:rsidP="002C7451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1" w:type="dxa"/>
            <w:shd w:val="clear" w:color="auto" w:fill="auto"/>
          </w:tcPr>
          <w:p w14:paraId="51708F4F" w14:textId="77777777" w:rsidR="00256D15" w:rsidRPr="000A29BC" w:rsidRDefault="00256D15" w:rsidP="002C7451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59" w:type="dxa"/>
            <w:gridSpan w:val="2"/>
            <w:shd w:val="clear" w:color="auto" w:fill="auto"/>
          </w:tcPr>
          <w:p w14:paraId="6636A9D5" w14:textId="77777777" w:rsidR="00256D15" w:rsidRPr="00CB02A7" w:rsidRDefault="00256D15" w:rsidP="002C7451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 w:rsidRPr="00CB02A7">
              <w:rPr>
                <w:rFonts w:ascii="Arial" w:hAnsi="Arial" w:cs="Arial"/>
                <w:b/>
                <w:sz w:val="22"/>
                <w:szCs w:val="22"/>
              </w:rPr>
              <w:t>(i)</w:t>
            </w:r>
          </w:p>
        </w:tc>
        <w:tc>
          <w:tcPr>
            <w:tcW w:w="8313" w:type="dxa"/>
            <w:shd w:val="clear" w:color="auto" w:fill="auto"/>
          </w:tcPr>
          <w:p w14:paraId="5A1E2BF1" w14:textId="77777777" w:rsidR="00256D15" w:rsidRDefault="00256D15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pacing w:val="-2"/>
                <w:sz w:val="22"/>
                <w:szCs w:val="22"/>
                <w:lang w:eastAsia="zh-CN"/>
              </w:rPr>
            </w:pPr>
            <w:r w:rsidRPr="00CB02A7">
              <w:rPr>
                <w:rFonts w:ascii="Arial" w:hAnsi="Arial" w:cs="Arial"/>
                <w:spacing w:val="-2"/>
                <w:sz w:val="22"/>
                <w:szCs w:val="22"/>
                <w:lang w:eastAsia="zh-CN"/>
              </w:rPr>
              <w:t>State whether the microwaves are longitudinal or transverse.</w:t>
            </w:r>
          </w:p>
          <w:p w14:paraId="5288950A" w14:textId="77777777" w:rsidR="00256D15" w:rsidRDefault="00256D15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pacing w:val="-2"/>
                <w:sz w:val="22"/>
                <w:szCs w:val="22"/>
                <w:lang w:eastAsia="zh-CN"/>
              </w:rPr>
            </w:pPr>
          </w:p>
          <w:p w14:paraId="5CCA8E54" w14:textId="77777777" w:rsidR="00256D15" w:rsidRPr="00CB02A7" w:rsidRDefault="00256D15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pacing w:val="-2"/>
                <w:sz w:val="22"/>
                <w:szCs w:val="22"/>
                <w:lang w:eastAsia="zh-CN"/>
              </w:rPr>
              <w:t>…………………………………………………………………………………………...… [1]</w:t>
            </w:r>
          </w:p>
        </w:tc>
      </w:tr>
    </w:tbl>
    <w:p w14:paraId="1164A7E8" w14:textId="77777777" w:rsidR="00256D15" w:rsidRDefault="00256D15" w:rsidP="00256D15">
      <w:pPr>
        <w:ind w:right="43"/>
        <w:rPr>
          <w:rFonts w:ascii="Arial" w:hAnsi="Arial" w:cs="Arial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9"/>
        <w:gridCol w:w="401"/>
        <w:gridCol w:w="559"/>
        <w:gridCol w:w="8313"/>
      </w:tblGrid>
      <w:tr w:rsidR="00256D15" w:rsidRPr="000A29BC" w14:paraId="47AB5EEA" w14:textId="77777777" w:rsidTr="002C7451">
        <w:tc>
          <w:tcPr>
            <w:tcW w:w="479" w:type="dxa"/>
            <w:shd w:val="clear" w:color="auto" w:fill="auto"/>
          </w:tcPr>
          <w:p w14:paraId="5D8A2DB2" w14:textId="77777777" w:rsidR="00256D15" w:rsidRPr="000A29BC" w:rsidRDefault="00256D15" w:rsidP="002C7451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        </w:t>
            </w:r>
          </w:p>
        </w:tc>
        <w:tc>
          <w:tcPr>
            <w:tcW w:w="401" w:type="dxa"/>
            <w:shd w:val="clear" w:color="auto" w:fill="auto"/>
          </w:tcPr>
          <w:p w14:paraId="1907EB45" w14:textId="77777777" w:rsidR="00256D15" w:rsidRPr="000A29BC" w:rsidRDefault="00256D15" w:rsidP="002C7451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59" w:type="dxa"/>
            <w:shd w:val="clear" w:color="auto" w:fill="auto"/>
          </w:tcPr>
          <w:p w14:paraId="5FD9753B" w14:textId="77777777" w:rsidR="00256D15" w:rsidRPr="00CB02A7" w:rsidRDefault="00256D15" w:rsidP="002C7451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 w:rsidRPr="00CB02A7">
              <w:rPr>
                <w:rFonts w:ascii="Arial" w:hAnsi="Arial" w:cs="Arial"/>
                <w:b/>
                <w:sz w:val="22"/>
                <w:szCs w:val="22"/>
              </w:rPr>
              <w:t>(ii)</w:t>
            </w:r>
          </w:p>
        </w:tc>
        <w:tc>
          <w:tcPr>
            <w:tcW w:w="8313" w:type="dxa"/>
            <w:shd w:val="clear" w:color="auto" w:fill="auto"/>
          </w:tcPr>
          <w:p w14:paraId="347336FE" w14:textId="77777777" w:rsidR="00256D15" w:rsidRDefault="00256D15" w:rsidP="002C7451">
            <w:pPr>
              <w:tabs>
                <w:tab w:val="left" w:pos="1080"/>
              </w:tabs>
              <w:spacing w:after="240"/>
              <w:jc w:val="both"/>
              <w:rPr>
                <w:rFonts w:ascii="Arial" w:hAnsi="Arial" w:cs="Arial"/>
                <w:spacing w:val="-2"/>
                <w:sz w:val="22"/>
                <w:szCs w:val="22"/>
              </w:rPr>
            </w:pPr>
            <w:r w:rsidRPr="00CB02A7">
              <w:rPr>
                <w:rFonts w:ascii="Arial" w:hAnsi="Arial" w:cs="Arial"/>
                <w:spacing w:val="-2"/>
                <w:sz w:val="22"/>
                <w:szCs w:val="22"/>
              </w:rPr>
              <w:t>Calculate the time taken for a signal to travel from the satellite to the Earth.</w:t>
            </w:r>
          </w:p>
          <w:p w14:paraId="431190F4" w14:textId="77777777" w:rsidR="00256D15" w:rsidRPr="008D5883" w:rsidRDefault="00256D15" w:rsidP="002C7451">
            <w:pPr>
              <w:tabs>
                <w:tab w:val="left" w:pos="1080"/>
              </w:tabs>
              <w:spacing w:after="240"/>
              <w:jc w:val="both"/>
              <w:rPr>
                <w:rFonts w:ascii="Arial" w:hAnsi="Arial" w:cs="Arial"/>
                <w:spacing w:val="-2"/>
                <w:sz w:val="16"/>
                <w:szCs w:val="16"/>
              </w:rPr>
            </w:pPr>
          </w:p>
          <w:p w14:paraId="13F2C2F3" w14:textId="77777777" w:rsidR="00256D15" w:rsidRPr="008D5883" w:rsidRDefault="00256D15" w:rsidP="002C7451">
            <w:pPr>
              <w:tabs>
                <w:tab w:val="left" w:pos="1080"/>
              </w:tabs>
              <w:spacing w:after="240"/>
              <w:jc w:val="both"/>
              <w:rPr>
                <w:rFonts w:ascii="Arial" w:hAnsi="Arial" w:cs="Arial"/>
                <w:spacing w:val="-2"/>
                <w:sz w:val="16"/>
                <w:szCs w:val="16"/>
              </w:rPr>
            </w:pPr>
          </w:p>
          <w:p w14:paraId="632DA3BD" w14:textId="77777777" w:rsidR="00256D15" w:rsidRPr="008D5883" w:rsidRDefault="00256D15" w:rsidP="002C7451">
            <w:pPr>
              <w:tabs>
                <w:tab w:val="left" w:pos="1080"/>
              </w:tabs>
              <w:spacing w:after="240"/>
              <w:jc w:val="both"/>
              <w:rPr>
                <w:rFonts w:ascii="Arial" w:hAnsi="Arial" w:cs="Arial"/>
                <w:spacing w:val="-2"/>
                <w:sz w:val="16"/>
                <w:szCs w:val="16"/>
              </w:rPr>
            </w:pPr>
          </w:p>
          <w:p w14:paraId="68EF8417" w14:textId="532EE431" w:rsidR="00256D15" w:rsidRPr="00CB02A7" w:rsidRDefault="00256D15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CB02A7">
              <w:rPr>
                <w:rFonts w:ascii="Arial" w:hAnsi="Arial" w:cs="Arial"/>
                <w:sz w:val="22"/>
                <w:szCs w:val="22"/>
              </w:rPr>
              <w:tab/>
            </w:r>
            <w:r>
              <w:rPr>
                <w:rFonts w:ascii="Arial" w:hAnsi="Arial" w:cs="Arial"/>
                <w:sz w:val="22"/>
                <w:szCs w:val="22"/>
              </w:rPr>
              <w:t>time taken</w:t>
            </w:r>
            <w:r w:rsidRPr="00CB02A7">
              <w:rPr>
                <w:rFonts w:ascii="Arial" w:hAnsi="Arial" w:cs="Arial"/>
                <w:sz w:val="22"/>
                <w:szCs w:val="22"/>
              </w:rPr>
              <w:t xml:space="preserve"> = ……………………………. s [1]</w:t>
            </w:r>
          </w:p>
        </w:tc>
      </w:tr>
    </w:tbl>
    <w:p w14:paraId="14651AD1" w14:textId="77777777" w:rsidR="00256D15" w:rsidRDefault="00256D15" w:rsidP="00256D15">
      <w:pPr>
        <w:ind w:right="43"/>
        <w:rPr>
          <w:rFonts w:ascii="Arial" w:hAnsi="Arial" w:cs="Arial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9"/>
        <w:gridCol w:w="401"/>
        <w:gridCol w:w="559"/>
        <w:gridCol w:w="8313"/>
      </w:tblGrid>
      <w:tr w:rsidR="00256D15" w:rsidRPr="000A29BC" w14:paraId="1A290F2D" w14:textId="77777777" w:rsidTr="002C7451">
        <w:tc>
          <w:tcPr>
            <w:tcW w:w="479" w:type="dxa"/>
            <w:shd w:val="clear" w:color="auto" w:fill="auto"/>
          </w:tcPr>
          <w:p w14:paraId="05C2754F" w14:textId="77777777" w:rsidR="00256D15" w:rsidRPr="000A29BC" w:rsidRDefault="00256D15" w:rsidP="002C7451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1" w:type="dxa"/>
            <w:shd w:val="clear" w:color="auto" w:fill="auto"/>
          </w:tcPr>
          <w:p w14:paraId="101AFFB7" w14:textId="77777777" w:rsidR="00256D15" w:rsidRPr="000A29BC" w:rsidRDefault="00256D15" w:rsidP="002C7451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59" w:type="dxa"/>
            <w:shd w:val="clear" w:color="auto" w:fill="auto"/>
          </w:tcPr>
          <w:p w14:paraId="76D0C2CE" w14:textId="77777777" w:rsidR="00256D15" w:rsidRPr="000A29BC" w:rsidRDefault="00256D15" w:rsidP="002C7451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</w:t>
            </w:r>
            <w:r>
              <w:rPr>
                <w:rFonts w:ascii="Arial" w:hAnsi="Arial" w:cs="Arial"/>
                <w:b/>
                <w:sz w:val="22"/>
                <w:szCs w:val="22"/>
              </w:rPr>
              <w:t>ii</w:t>
            </w:r>
            <w:r w:rsidRPr="000A29BC">
              <w:rPr>
                <w:rFonts w:ascii="Arial" w:hAnsi="Arial" w:cs="Arial"/>
                <w:b/>
                <w:sz w:val="22"/>
                <w:szCs w:val="22"/>
              </w:rPr>
              <w:t>i)</w:t>
            </w:r>
          </w:p>
        </w:tc>
        <w:tc>
          <w:tcPr>
            <w:tcW w:w="8313" w:type="dxa"/>
            <w:shd w:val="clear" w:color="auto" w:fill="auto"/>
          </w:tcPr>
          <w:p w14:paraId="41CE42EF" w14:textId="77777777" w:rsidR="00256D15" w:rsidRPr="001E002E" w:rsidRDefault="00256D15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pacing w:val="-2"/>
                <w:sz w:val="22"/>
                <w:szCs w:val="22"/>
              </w:rPr>
              <w:t>Assuming</w:t>
            </w:r>
            <w:r w:rsidRPr="001E002E">
              <w:rPr>
                <w:rFonts w:ascii="Arial" w:hAnsi="Arial" w:cs="Arial"/>
                <w:spacing w:val="-2"/>
                <w:sz w:val="22"/>
                <w:szCs w:val="22"/>
              </w:rPr>
              <w:t xml:space="preserve"> the power transmitted by the satellite is radiated uniformly in all directions, calculate the power received on Earth by a dish aerial of effective area 2</w:t>
            </w:r>
            <w:r>
              <w:rPr>
                <w:rFonts w:ascii="Arial" w:hAnsi="Arial" w:cs="Arial"/>
                <w:spacing w:val="-2"/>
                <w:sz w:val="22"/>
                <w:szCs w:val="22"/>
              </w:rPr>
              <w:t>8</w:t>
            </w:r>
            <w:r w:rsidRPr="001E002E">
              <w:rPr>
                <w:rFonts w:ascii="Arial" w:hAnsi="Arial" w:cs="Arial"/>
                <w:spacing w:val="-2"/>
                <w:sz w:val="22"/>
                <w:szCs w:val="22"/>
              </w:rPr>
              <w:t>0 m</w:t>
            </w:r>
            <w:r w:rsidRPr="001E002E">
              <w:rPr>
                <w:rFonts w:ascii="Arial" w:hAnsi="Arial" w:cs="Arial"/>
                <w:spacing w:val="-2"/>
                <w:sz w:val="22"/>
                <w:szCs w:val="22"/>
                <w:vertAlign w:val="superscript"/>
              </w:rPr>
              <w:t>2</w:t>
            </w:r>
            <w:r w:rsidRPr="001E002E">
              <w:rPr>
                <w:rFonts w:ascii="Arial" w:hAnsi="Arial" w:cs="Arial"/>
                <w:spacing w:val="-2"/>
                <w:sz w:val="22"/>
                <w:szCs w:val="22"/>
              </w:rPr>
              <w:t>.</w:t>
            </w:r>
            <w:r w:rsidRPr="001E002E">
              <w:rPr>
                <w:rFonts w:ascii="Arial" w:hAnsi="Arial" w:cs="Arial"/>
                <w:sz w:val="22"/>
                <w:szCs w:val="22"/>
              </w:rPr>
              <w:tab/>
            </w:r>
          </w:p>
          <w:p w14:paraId="20EAAC75" w14:textId="77777777" w:rsidR="00256D15" w:rsidRPr="001E002E" w:rsidRDefault="00256D15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5E6D1FA" w14:textId="77777777" w:rsidR="00256D15" w:rsidRDefault="00256D15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3125CFA" w14:textId="77777777" w:rsidR="00256D15" w:rsidRDefault="00256D15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285D802" w14:textId="77777777" w:rsidR="00256D15" w:rsidRDefault="00256D15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3BCA1DC" w14:textId="77777777" w:rsidR="00256D15" w:rsidRDefault="00256D15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69A6CA9" w14:textId="77777777" w:rsidR="00256D15" w:rsidRDefault="00256D15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D474D10" w14:textId="77777777" w:rsidR="00256D15" w:rsidRDefault="00256D15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3642519" w14:textId="77777777" w:rsidR="00256D15" w:rsidRDefault="00256D15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3EFF218" w14:textId="77777777" w:rsidR="00256D15" w:rsidRDefault="00256D15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7275D89" w14:textId="77777777" w:rsidR="00256D15" w:rsidRDefault="00256D15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C3C09F0" w14:textId="77777777" w:rsidR="00256D15" w:rsidRDefault="00256D15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6562CBC" w14:textId="77777777" w:rsidR="00256D15" w:rsidRDefault="00256D15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2FED508" w14:textId="77777777" w:rsidR="00256D15" w:rsidRPr="001E002E" w:rsidRDefault="00256D15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53F583D" w14:textId="77777777" w:rsidR="00256D15" w:rsidRPr="000A29BC" w:rsidRDefault="00256D15" w:rsidP="002C7451">
            <w:pPr>
              <w:tabs>
                <w:tab w:val="right" w:pos="8080"/>
              </w:tabs>
              <w:jc w:val="right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power</w:t>
            </w:r>
            <w:r w:rsidRPr="001E002E">
              <w:rPr>
                <w:rFonts w:ascii="Arial" w:hAnsi="Arial" w:cs="Arial"/>
                <w:sz w:val="22"/>
                <w:szCs w:val="22"/>
              </w:rPr>
              <w:t xml:space="preserve"> = …………………………….</w:t>
            </w:r>
            <w:r>
              <w:rPr>
                <w:rFonts w:ascii="Arial" w:hAnsi="Arial" w:cs="Arial"/>
                <w:sz w:val="22"/>
                <w:szCs w:val="22"/>
              </w:rPr>
              <w:t xml:space="preserve"> W</w:t>
            </w:r>
            <w:r w:rsidRPr="001E002E">
              <w:rPr>
                <w:rFonts w:ascii="Arial" w:hAnsi="Arial" w:cs="Arial"/>
                <w:sz w:val="22"/>
                <w:szCs w:val="22"/>
              </w:rPr>
              <w:t xml:space="preserve"> [</w:t>
            </w:r>
            <w:r>
              <w:rPr>
                <w:rFonts w:ascii="Arial" w:hAnsi="Arial" w:cs="Arial"/>
                <w:sz w:val="22"/>
                <w:szCs w:val="22"/>
              </w:rPr>
              <w:t>3</w:t>
            </w:r>
            <w:r w:rsidRPr="001E002E">
              <w:rPr>
                <w:rFonts w:ascii="Arial" w:hAnsi="Arial" w:cs="Arial"/>
                <w:sz w:val="22"/>
                <w:szCs w:val="22"/>
              </w:rPr>
              <w:t>]</w:t>
            </w:r>
          </w:p>
        </w:tc>
      </w:tr>
    </w:tbl>
    <w:p w14:paraId="3438044B" w14:textId="77777777" w:rsidR="00256D15" w:rsidRDefault="00256D15" w:rsidP="00256D15">
      <w:pPr>
        <w:ind w:right="43"/>
        <w:rPr>
          <w:rFonts w:ascii="Arial" w:hAnsi="Arial" w:cs="Arial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9"/>
        <w:gridCol w:w="408"/>
        <w:gridCol w:w="558"/>
        <w:gridCol w:w="8307"/>
      </w:tblGrid>
      <w:tr w:rsidR="00256D15" w:rsidRPr="000A29BC" w14:paraId="2A1FF6F3" w14:textId="77777777" w:rsidTr="002C7451">
        <w:tc>
          <w:tcPr>
            <w:tcW w:w="465" w:type="dxa"/>
            <w:shd w:val="clear" w:color="auto" w:fill="auto"/>
          </w:tcPr>
          <w:p w14:paraId="64098E01" w14:textId="77777777" w:rsidR="00256D15" w:rsidRPr="000A29BC" w:rsidRDefault="00256D15" w:rsidP="002C7451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397" w:type="dxa"/>
            <w:shd w:val="clear" w:color="auto" w:fill="auto"/>
          </w:tcPr>
          <w:p w14:paraId="5D99B79E" w14:textId="77777777" w:rsidR="00256D15" w:rsidRPr="000A29BC" w:rsidRDefault="00256D15" w:rsidP="002C7451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43" w:type="dxa"/>
            <w:shd w:val="clear" w:color="auto" w:fill="auto"/>
          </w:tcPr>
          <w:p w14:paraId="6D2620E1" w14:textId="77777777" w:rsidR="00256D15" w:rsidRPr="000A29BC" w:rsidRDefault="00256D15" w:rsidP="002C7451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i</w:t>
            </w:r>
            <w:r>
              <w:rPr>
                <w:rFonts w:ascii="Arial" w:hAnsi="Arial" w:cs="Arial"/>
                <w:b/>
                <w:sz w:val="22"/>
                <w:szCs w:val="22"/>
              </w:rPr>
              <w:t>v</w:t>
            </w:r>
            <w:r w:rsidRPr="000A29BC">
              <w:rPr>
                <w:rFonts w:ascii="Arial" w:hAnsi="Arial" w:cs="Arial"/>
                <w:b/>
                <w:sz w:val="22"/>
                <w:szCs w:val="22"/>
              </w:rPr>
              <w:t>)</w:t>
            </w:r>
          </w:p>
        </w:tc>
        <w:tc>
          <w:tcPr>
            <w:tcW w:w="8080" w:type="dxa"/>
            <w:shd w:val="clear" w:color="auto" w:fill="auto"/>
          </w:tcPr>
          <w:p w14:paraId="6AC85AEF" w14:textId="77777777" w:rsidR="00256D15" w:rsidRPr="001E002E" w:rsidRDefault="00256D15" w:rsidP="002C7451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1E002E">
              <w:rPr>
                <w:rFonts w:ascii="Arial" w:hAnsi="Arial" w:cs="Arial"/>
                <w:spacing w:val="-2"/>
                <w:sz w:val="22"/>
                <w:szCs w:val="22"/>
              </w:rPr>
              <w:t xml:space="preserve">The actual power received at the dish aerial is 1.2 </w:t>
            </w:r>
            <w:r>
              <w:rPr>
                <w:rFonts w:ascii="Arial" w:hAnsi="Arial" w:cs="Arial"/>
                <w:sz w:val="22"/>
                <w:szCs w:val="22"/>
              </w:rPr>
              <w:sym w:font="Symbol" w:char="F0B4"/>
            </w:r>
            <w:r w:rsidRPr="001E002E">
              <w:rPr>
                <w:rFonts w:ascii="Arial" w:hAnsi="Arial" w:cs="Arial"/>
                <w:spacing w:val="-2"/>
                <w:sz w:val="22"/>
                <w:szCs w:val="22"/>
              </w:rPr>
              <w:t xml:space="preserve"> 10</w:t>
            </w:r>
            <w:r w:rsidRPr="001E002E">
              <w:rPr>
                <w:rFonts w:ascii="Arial" w:hAnsi="Arial" w:cs="Arial"/>
                <w:sz w:val="22"/>
                <w:szCs w:val="22"/>
                <w:vertAlign w:val="superscript"/>
              </w:rPr>
              <w:t>–</w:t>
            </w:r>
            <w:r w:rsidRPr="001E002E">
              <w:rPr>
                <w:rFonts w:ascii="Arial" w:hAnsi="Arial" w:cs="Arial"/>
                <w:spacing w:val="-2"/>
                <w:sz w:val="22"/>
                <w:szCs w:val="22"/>
                <w:vertAlign w:val="superscript"/>
              </w:rPr>
              <w:t>15</w:t>
            </w:r>
            <w:r w:rsidRPr="001E002E">
              <w:rPr>
                <w:rFonts w:ascii="Arial" w:hAnsi="Arial" w:cs="Arial"/>
                <w:spacing w:val="-2"/>
                <w:sz w:val="22"/>
                <w:szCs w:val="22"/>
              </w:rPr>
              <w:t xml:space="preserve"> W. Suggest why the actual power received is greater than that calculated in </w:t>
            </w:r>
            <w:r w:rsidRPr="00454EAA">
              <w:rPr>
                <w:rFonts w:ascii="Arial" w:hAnsi="Arial" w:cs="Arial"/>
                <w:b/>
                <w:bCs/>
                <w:spacing w:val="-2"/>
                <w:sz w:val="22"/>
                <w:szCs w:val="22"/>
              </w:rPr>
              <w:t>(a)(iii)</w:t>
            </w:r>
            <w:r w:rsidRPr="001E002E">
              <w:rPr>
                <w:rFonts w:ascii="Arial" w:hAnsi="Arial" w:cs="Arial"/>
                <w:spacing w:val="-2"/>
                <w:sz w:val="22"/>
                <w:szCs w:val="22"/>
              </w:rPr>
              <w:t>.</w:t>
            </w:r>
            <w:r w:rsidRPr="001E002E">
              <w:rPr>
                <w:rFonts w:ascii="Arial" w:hAnsi="Arial" w:cs="Arial"/>
                <w:spacing w:val="-2"/>
                <w:sz w:val="22"/>
                <w:szCs w:val="22"/>
                <w:lang w:eastAsia="zh-CN"/>
              </w:rPr>
              <w:t xml:space="preserve">                                                                                                                    </w:t>
            </w:r>
          </w:p>
          <w:p w14:paraId="23558520" w14:textId="77777777" w:rsidR="00256D15" w:rsidRPr="001E002E" w:rsidRDefault="00256D15" w:rsidP="002C7451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2E0F1AC" w14:textId="77777777" w:rsidR="00256D15" w:rsidRPr="001E002E" w:rsidRDefault="00256D15" w:rsidP="002C7451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1E002E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……………..</w:t>
            </w:r>
          </w:p>
          <w:p w14:paraId="2AA40D2E" w14:textId="77777777" w:rsidR="00256D15" w:rsidRPr="001E002E" w:rsidRDefault="00256D15" w:rsidP="002C7451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29A724D" w14:textId="77777777" w:rsidR="00256D15" w:rsidRPr="000A29BC" w:rsidRDefault="00256D15" w:rsidP="002C7451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1E002E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.…………....</w:t>
            </w:r>
            <w:r w:rsidRPr="001E002E">
              <w:rPr>
                <w:rFonts w:ascii="Arial" w:hAnsi="Arial" w:cs="Arial"/>
                <w:sz w:val="22"/>
                <w:szCs w:val="22"/>
              </w:rPr>
              <w:tab/>
              <w:t>[1]</w:t>
            </w:r>
          </w:p>
        </w:tc>
      </w:tr>
    </w:tbl>
    <w:p w14:paraId="27518F3C" w14:textId="77777777" w:rsidR="00256D15" w:rsidRDefault="00256D15" w:rsidP="00256D15">
      <w:pPr>
        <w:ind w:right="43"/>
        <w:rPr>
          <w:rFonts w:ascii="Arial" w:hAnsi="Arial" w:cs="Arial"/>
        </w:rPr>
      </w:pPr>
    </w:p>
    <w:p w14:paraId="7EF0CB28" w14:textId="77777777" w:rsidR="00256D15" w:rsidRDefault="00256D15" w:rsidP="00256D15">
      <w:pPr>
        <w:ind w:right="43"/>
        <w:rPr>
          <w:rFonts w:ascii="Arial" w:hAnsi="Arial" w:cs="Arial"/>
        </w:rPr>
      </w:pPr>
    </w:p>
    <w:p w14:paraId="23506895" w14:textId="77777777" w:rsidR="00722746" w:rsidRDefault="00722746">
      <w:r>
        <w:br w:type="page"/>
      </w: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8"/>
        <w:gridCol w:w="408"/>
        <w:gridCol w:w="8866"/>
      </w:tblGrid>
      <w:tr w:rsidR="00256D15" w:rsidRPr="00DD69C4" w14:paraId="34B3A086" w14:textId="77777777" w:rsidTr="002C7451">
        <w:tc>
          <w:tcPr>
            <w:tcW w:w="478" w:type="dxa"/>
            <w:shd w:val="clear" w:color="auto" w:fill="auto"/>
          </w:tcPr>
          <w:p w14:paraId="76AEBFFA" w14:textId="7F636616" w:rsidR="00256D15" w:rsidRPr="00DD69C4" w:rsidRDefault="00256D15" w:rsidP="002C7451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8" w:type="dxa"/>
            <w:shd w:val="clear" w:color="auto" w:fill="auto"/>
          </w:tcPr>
          <w:p w14:paraId="2907E32A" w14:textId="77777777" w:rsidR="00256D15" w:rsidRPr="00DD69C4" w:rsidRDefault="00256D15" w:rsidP="002C7451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  <w:r w:rsidRPr="00DD69C4">
              <w:rPr>
                <w:rFonts w:ascii="Arial" w:hAnsi="Arial" w:cs="Arial"/>
                <w:b/>
                <w:sz w:val="22"/>
                <w:szCs w:val="22"/>
              </w:rPr>
              <w:t>(b)</w:t>
            </w:r>
          </w:p>
        </w:tc>
        <w:tc>
          <w:tcPr>
            <w:tcW w:w="8866" w:type="dxa"/>
            <w:shd w:val="clear" w:color="auto" w:fill="auto"/>
          </w:tcPr>
          <w:p w14:paraId="2EA29A26" w14:textId="77777777" w:rsidR="00256D15" w:rsidRPr="00DD69C4" w:rsidRDefault="00256D15" w:rsidP="002C7451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  <w:sz w:val="22"/>
                <w:szCs w:val="22"/>
                <w:lang w:eastAsia="zh-CN"/>
              </w:rPr>
            </w:pPr>
            <w:r w:rsidRPr="00DD69C4">
              <w:rPr>
                <w:rFonts w:ascii="Arial" w:hAnsi="Arial" w:cs="Arial"/>
                <w:sz w:val="22"/>
                <w:szCs w:val="22"/>
                <w:lang w:eastAsia="zh-CN"/>
              </w:rPr>
              <w:t>Circular water waves are produced by vibrating dippers at points P and Q, as shown in Fig. 3.1.</w:t>
            </w:r>
            <w:r w:rsidRPr="00DD69C4"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  <w:p w14:paraId="2F00801E" w14:textId="77777777" w:rsidR="00256D15" w:rsidRPr="00DD69C4" w:rsidRDefault="00256D15" w:rsidP="002C7451">
            <w:pPr>
              <w:tabs>
                <w:tab w:val="right" w:pos="8650"/>
              </w:tabs>
              <w:adjustRightInd w:val="0"/>
              <w:snapToGrid w:val="0"/>
              <w:ind w:left="57" w:firstLine="17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DD69C4">
              <w:rPr>
                <w:rFonts w:ascii="Arial" w:hAnsi="Arial" w:cs="Arial"/>
                <w:noProof/>
              </w:rPr>
              <w:drawing>
                <wp:inline distT="0" distB="0" distL="0" distR="0" wp14:anchorId="7213454F" wp14:editId="6856EAAC">
                  <wp:extent cx="1911350" cy="1597081"/>
                  <wp:effectExtent l="0" t="0" r="0" b="317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5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76"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33792" cy="16158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13FD059" w14:textId="77777777" w:rsidR="00256D15" w:rsidRPr="00DD69C4" w:rsidRDefault="00256D15" w:rsidP="002C7451">
            <w:pPr>
              <w:tabs>
                <w:tab w:val="right" w:pos="8650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16"/>
                <w:szCs w:val="16"/>
              </w:rPr>
            </w:pPr>
          </w:p>
          <w:p w14:paraId="4828AAD1" w14:textId="77777777" w:rsidR="00256D15" w:rsidRPr="00DD69C4" w:rsidRDefault="00256D15" w:rsidP="002C7451">
            <w:pPr>
              <w:tabs>
                <w:tab w:val="right" w:pos="8650"/>
              </w:tabs>
              <w:adjustRightInd w:val="0"/>
              <w:snapToGrid w:val="0"/>
              <w:ind w:left="57" w:firstLine="17"/>
              <w:jc w:val="center"/>
              <w:rPr>
                <w:rFonts w:ascii="Arial" w:hAnsi="Arial" w:cs="Arial"/>
                <w:b/>
                <w:bCs/>
                <w:sz w:val="22"/>
                <w:szCs w:val="22"/>
              </w:rPr>
            </w:pPr>
            <w:r w:rsidRPr="00DD69C4">
              <w:rPr>
                <w:rFonts w:ascii="Arial" w:hAnsi="Arial" w:cs="Arial"/>
                <w:b/>
                <w:bCs/>
                <w:sz w:val="22"/>
                <w:szCs w:val="22"/>
              </w:rPr>
              <w:t>Fig. 3.1</w:t>
            </w:r>
          </w:p>
          <w:p w14:paraId="5B2DEE83" w14:textId="77777777" w:rsidR="00256D15" w:rsidRPr="00DD69C4" w:rsidRDefault="00256D15" w:rsidP="002C7451">
            <w:pPr>
              <w:tabs>
                <w:tab w:val="right" w:pos="8650"/>
              </w:tabs>
              <w:adjustRightInd w:val="0"/>
              <w:snapToGrid w:val="0"/>
              <w:ind w:left="57" w:firstLine="17"/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14:paraId="0C240896" w14:textId="77777777" w:rsidR="00256D15" w:rsidRPr="00DD69C4" w:rsidRDefault="00256D15" w:rsidP="002C7451">
            <w:pPr>
              <w:autoSpaceDE w:val="0"/>
              <w:autoSpaceDN w:val="0"/>
              <w:adjustRightInd w:val="0"/>
              <w:rPr>
                <w:rFonts w:ascii="Arial" w:hAnsi="Arial" w:cs="Arial"/>
                <w:sz w:val="22"/>
                <w:szCs w:val="22"/>
                <w:lang w:eastAsia="zh-CN"/>
              </w:rPr>
            </w:pPr>
            <w:r w:rsidRPr="00DD69C4">
              <w:rPr>
                <w:rFonts w:ascii="Arial" w:hAnsi="Arial" w:cs="Arial"/>
                <w:sz w:val="22"/>
                <w:szCs w:val="22"/>
                <w:lang w:eastAsia="zh-CN"/>
              </w:rPr>
              <w:t>The waves from P alone have the same amplitude at point R as the waves from Q alone.</w:t>
            </w:r>
          </w:p>
          <w:p w14:paraId="5D6A12AB" w14:textId="77777777" w:rsidR="00256D15" w:rsidRPr="00DD69C4" w:rsidRDefault="00256D15" w:rsidP="002C7451">
            <w:pPr>
              <w:autoSpaceDE w:val="0"/>
              <w:autoSpaceDN w:val="0"/>
              <w:adjustRightInd w:val="0"/>
              <w:rPr>
                <w:rFonts w:ascii="Arial" w:hAnsi="Arial" w:cs="Arial"/>
                <w:sz w:val="22"/>
                <w:szCs w:val="22"/>
                <w:lang w:eastAsia="zh-CN"/>
              </w:rPr>
            </w:pPr>
            <w:r w:rsidRPr="00DD69C4">
              <w:rPr>
                <w:rFonts w:ascii="Arial" w:hAnsi="Arial" w:cs="Arial"/>
                <w:sz w:val="22"/>
                <w:szCs w:val="22"/>
                <w:lang w:eastAsia="zh-CN"/>
              </w:rPr>
              <w:t>Distance PR is 44 cm and distance QR is 29 cm.</w:t>
            </w:r>
          </w:p>
          <w:p w14:paraId="495B2275" w14:textId="77777777" w:rsidR="00256D15" w:rsidRPr="00DD69C4" w:rsidRDefault="00256D15" w:rsidP="002C7451">
            <w:pPr>
              <w:autoSpaceDE w:val="0"/>
              <w:autoSpaceDN w:val="0"/>
              <w:adjustRightInd w:val="0"/>
              <w:rPr>
                <w:rFonts w:ascii="Arial" w:hAnsi="Arial" w:cs="Arial"/>
                <w:sz w:val="22"/>
                <w:szCs w:val="22"/>
                <w:lang w:eastAsia="zh-CN"/>
              </w:rPr>
            </w:pPr>
          </w:p>
          <w:p w14:paraId="4845B167" w14:textId="77777777" w:rsidR="00256D15" w:rsidRPr="00DD69C4" w:rsidRDefault="00256D15" w:rsidP="002C7451">
            <w:pPr>
              <w:tabs>
                <w:tab w:val="right" w:pos="8650"/>
              </w:tabs>
              <w:adjustRightInd w:val="0"/>
              <w:snapToGrid w:val="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DD69C4">
              <w:rPr>
                <w:rFonts w:ascii="Arial" w:hAnsi="Arial" w:cs="Arial"/>
                <w:sz w:val="22"/>
                <w:szCs w:val="22"/>
                <w:lang w:eastAsia="zh-CN"/>
              </w:rPr>
              <w:t>The dippers vibrate in phase with a period of 1.5 s to produce waves of speed 4.0 cm s</w:t>
            </w:r>
            <w:r w:rsidRPr="00DD69C4">
              <w:rPr>
                <w:rFonts w:ascii="Arial" w:hAnsi="Arial" w:cs="Arial"/>
                <w:sz w:val="22"/>
                <w:szCs w:val="22"/>
                <w:vertAlign w:val="superscript"/>
                <w:lang w:eastAsia="zh-CN"/>
              </w:rPr>
              <w:t>−1</w:t>
            </w:r>
            <w:r w:rsidRPr="00DD69C4">
              <w:rPr>
                <w:rFonts w:ascii="Arial" w:hAnsi="Arial" w:cs="Arial"/>
                <w:sz w:val="22"/>
                <w:szCs w:val="22"/>
                <w:lang w:eastAsia="zh-CN"/>
              </w:rPr>
              <w:t>.</w:t>
            </w:r>
          </w:p>
        </w:tc>
      </w:tr>
    </w:tbl>
    <w:p w14:paraId="6A2201EE" w14:textId="77777777" w:rsidR="00256D15" w:rsidRPr="00DD69C4" w:rsidRDefault="00256D15" w:rsidP="00256D15">
      <w:pPr>
        <w:ind w:right="43"/>
        <w:rPr>
          <w:rFonts w:ascii="Arial" w:hAnsi="Arial" w:cs="Arial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9"/>
        <w:gridCol w:w="408"/>
        <w:gridCol w:w="558"/>
        <w:gridCol w:w="8307"/>
      </w:tblGrid>
      <w:tr w:rsidR="00256D15" w:rsidRPr="00DD69C4" w14:paraId="2780D978" w14:textId="77777777" w:rsidTr="002C7451">
        <w:tc>
          <w:tcPr>
            <w:tcW w:w="465" w:type="dxa"/>
            <w:shd w:val="clear" w:color="auto" w:fill="auto"/>
          </w:tcPr>
          <w:p w14:paraId="35B0EBB7" w14:textId="77777777" w:rsidR="00256D15" w:rsidRPr="00DD69C4" w:rsidRDefault="00256D15" w:rsidP="002C7451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397" w:type="dxa"/>
            <w:shd w:val="clear" w:color="auto" w:fill="auto"/>
          </w:tcPr>
          <w:p w14:paraId="5F4FA6AB" w14:textId="77777777" w:rsidR="00256D15" w:rsidRPr="00DD69C4" w:rsidRDefault="00256D15" w:rsidP="002C7451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43" w:type="dxa"/>
            <w:shd w:val="clear" w:color="auto" w:fill="auto"/>
          </w:tcPr>
          <w:p w14:paraId="0DB9CA23" w14:textId="77777777" w:rsidR="00256D15" w:rsidRPr="00DD69C4" w:rsidRDefault="00256D15" w:rsidP="002C7451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 w:rsidRPr="00DD69C4">
              <w:rPr>
                <w:rFonts w:ascii="Arial" w:hAnsi="Arial" w:cs="Arial"/>
                <w:b/>
                <w:sz w:val="22"/>
                <w:szCs w:val="22"/>
              </w:rPr>
              <w:t>(i)</w:t>
            </w:r>
          </w:p>
        </w:tc>
        <w:tc>
          <w:tcPr>
            <w:tcW w:w="8080" w:type="dxa"/>
            <w:shd w:val="clear" w:color="auto" w:fill="auto"/>
          </w:tcPr>
          <w:p w14:paraId="2B8C564A" w14:textId="77777777" w:rsidR="00256D15" w:rsidRPr="00DD69C4" w:rsidRDefault="00256D15" w:rsidP="002C7451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DD69C4">
              <w:rPr>
                <w:rFonts w:ascii="Arial" w:hAnsi="Arial" w:cs="Arial"/>
                <w:sz w:val="22"/>
                <w:szCs w:val="22"/>
                <w:lang w:eastAsia="zh-CN"/>
              </w:rPr>
              <w:t>Determine the wavelength of the waves.</w:t>
            </w:r>
          </w:p>
          <w:p w14:paraId="41D729DA" w14:textId="77777777" w:rsidR="00256D15" w:rsidRPr="00DD69C4" w:rsidRDefault="00256D15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  <w:lang w:eastAsia="zh-CN"/>
              </w:rPr>
            </w:pPr>
          </w:p>
          <w:p w14:paraId="766D6948" w14:textId="77777777" w:rsidR="00256D15" w:rsidRPr="00DD69C4" w:rsidRDefault="00256D15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  <w:lang w:eastAsia="zh-CN"/>
              </w:rPr>
            </w:pPr>
          </w:p>
          <w:p w14:paraId="5E6CEE3C" w14:textId="77777777" w:rsidR="00256D15" w:rsidRPr="00DD69C4" w:rsidRDefault="00256D15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  <w:lang w:eastAsia="zh-CN"/>
              </w:rPr>
            </w:pPr>
          </w:p>
          <w:p w14:paraId="519733BF" w14:textId="77777777" w:rsidR="00256D15" w:rsidRPr="00DD69C4" w:rsidRDefault="00256D15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  <w:lang w:eastAsia="zh-CN"/>
              </w:rPr>
            </w:pPr>
          </w:p>
          <w:p w14:paraId="30A9155B" w14:textId="77777777" w:rsidR="00256D15" w:rsidRPr="00DD69C4" w:rsidRDefault="00256D15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  <w:lang w:eastAsia="zh-CN"/>
              </w:rPr>
            </w:pPr>
          </w:p>
          <w:p w14:paraId="61A51E45" w14:textId="77777777" w:rsidR="00256D15" w:rsidRPr="00DD69C4" w:rsidRDefault="00256D15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  <w:lang w:eastAsia="zh-CN"/>
              </w:rPr>
            </w:pPr>
          </w:p>
          <w:p w14:paraId="16873195" w14:textId="77777777" w:rsidR="00256D15" w:rsidRPr="00DD69C4" w:rsidRDefault="00256D15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  <w:lang w:eastAsia="zh-CN"/>
              </w:rPr>
            </w:pPr>
          </w:p>
          <w:p w14:paraId="5B85E5E9" w14:textId="77777777" w:rsidR="00256D15" w:rsidRPr="00DD69C4" w:rsidRDefault="00256D15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  <w:lang w:eastAsia="zh-CN"/>
              </w:rPr>
            </w:pPr>
          </w:p>
          <w:p w14:paraId="3AD2121B" w14:textId="77777777" w:rsidR="00256D15" w:rsidRPr="00DD69C4" w:rsidRDefault="00256D15" w:rsidP="002C7451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  <w:lang w:eastAsia="zh-CN"/>
              </w:rPr>
            </w:pPr>
          </w:p>
          <w:p w14:paraId="280D7651" w14:textId="77777777" w:rsidR="00256D15" w:rsidRPr="00DD69C4" w:rsidRDefault="00256D15" w:rsidP="002C7451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DD69C4">
              <w:rPr>
                <w:rFonts w:ascii="Arial" w:hAnsi="Arial" w:cs="Arial"/>
                <w:sz w:val="22"/>
                <w:szCs w:val="22"/>
              </w:rPr>
              <w:tab/>
              <w:t>wavelength = ……………………………. m [2]</w:t>
            </w:r>
          </w:p>
        </w:tc>
      </w:tr>
    </w:tbl>
    <w:p w14:paraId="1523947B" w14:textId="77777777" w:rsidR="00256D15" w:rsidRPr="00DD69C4" w:rsidRDefault="00256D15" w:rsidP="00256D15">
      <w:pPr>
        <w:ind w:right="43"/>
        <w:rPr>
          <w:rFonts w:ascii="Arial" w:hAnsi="Arial" w:cs="Arial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9"/>
        <w:gridCol w:w="408"/>
        <w:gridCol w:w="558"/>
        <w:gridCol w:w="8307"/>
      </w:tblGrid>
      <w:tr w:rsidR="00256D15" w:rsidRPr="00DD69C4" w14:paraId="4BE2D100" w14:textId="77777777" w:rsidTr="002C7451">
        <w:tc>
          <w:tcPr>
            <w:tcW w:w="465" w:type="dxa"/>
            <w:shd w:val="clear" w:color="auto" w:fill="auto"/>
          </w:tcPr>
          <w:p w14:paraId="1103FBE4" w14:textId="77777777" w:rsidR="00256D15" w:rsidRPr="00DD69C4" w:rsidRDefault="00256D15" w:rsidP="002C7451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397" w:type="dxa"/>
            <w:shd w:val="clear" w:color="auto" w:fill="auto"/>
          </w:tcPr>
          <w:p w14:paraId="60E31F0F" w14:textId="77777777" w:rsidR="00256D15" w:rsidRPr="00DD69C4" w:rsidRDefault="00256D15" w:rsidP="002C7451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43" w:type="dxa"/>
            <w:shd w:val="clear" w:color="auto" w:fill="auto"/>
          </w:tcPr>
          <w:p w14:paraId="042B7C5D" w14:textId="77777777" w:rsidR="00256D15" w:rsidRPr="00DD69C4" w:rsidRDefault="00256D15" w:rsidP="002C7451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 w:rsidRPr="00DD69C4">
              <w:rPr>
                <w:rFonts w:ascii="Arial" w:hAnsi="Arial" w:cs="Arial"/>
                <w:b/>
                <w:sz w:val="22"/>
                <w:szCs w:val="22"/>
              </w:rPr>
              <w:t>(ii)</w:t>
            </w:r>
          </w:p>
        </w:tc>
        <w:tc>
          <w:tcPr>
            <w:tcW w:w="8080" w:type="dxa"/>
            <w:shd w:val="clear" w:color="auto" w:fill="auto"/>
          </w:tcPr>
          <w:p w14:paraId="134E9D35" w14:textId="77777777" w:rsidR="00256D15" w:rsidRPr="00DD69C4" w:rsidRDefault="00256D15" w:rsidP="002C7451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  <w:sz w:val="22"/>
                <w:szCs w:val="22"/>
                <w:lang w:eastAsia="zh-CN"/>
              </w:rPr>
            </w:pPr>
            <w:r w:rsidRPr="00DD69C4">
              <w:rPr>
                <w:rFonts w:ascii="Arial" w:hAnsi="Arial" w:cs="Arial"/>
                <w:sz w:val="22"/>
                <w:szCs w:val="22"/>
                <w:lang w:eastAsia="zh-CN"/>
              </w:rPr>
              <w:t>By reference to the distances PR and QR, explain why the water particles are at rest at point R.</w:t>
            </w:r>
          </w:p>
          <w:p w14:paraId="49F1AE2E" w14:textId="77777777" w:rsidR="00256D15" w:rsidRPr="00DD69C4" w:rsidRDefault="00256D15" w:rsidP="002C7451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  <w:sz w:val="22"/>
                <w:szCs w:val="22"/>
                <w:lang w:eastAsia="zh-CN"/>
              </w:rPr>
            </w:pPr>
          </w:p>
          <w:p w14:paraId="57B3EFD4" w14:textId="77777777" w:rsidR="00256D15" w:rsidRPr="00DD69C4" w:rsidRDefault="00256D15" w:rsidP="002C7451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DD69C4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....................</w:t>
            </w:r>
          </w:p>
          <w:p w14:paraId="2D047F0B" w14:textId="77777777" w:rsidR="00256D15" w:rsidRPr="00DD69C4" w:rsidRDefault="00256D15" w:rsidP="002C7451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08A9979" w14:textId="77777777" w:rsidR="00256D15" w:rsidRPr="00DD69C4" w:rsidRDefault="00256D15" w:rsidP="002C7451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DD69C4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……………..</w:t>
            </w:r>
          </w:p>
          <w:p w14:paraId="002E6D95" w14:textId="77777777" w:rsidR="00256D15" w:rsidRPr="00DD69C4" w:rsidRDefault="00256D15" w:rsidP="002C7451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02EB091" w14:textId="77777777" w:rsidR="00256D15" w:rsidRPr="00DD69C4" w:rsidRDefault="00256D15" w:rsidP="002C7451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DD69C4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……………..</w:t>
            </w:r>
          </w:p>
          <w:p w14:paraId="6A38706F" w14:textId="77777777" w:rsidR="00256D15" w:rsidRPr="00DD69C4" w:rsidRDefault="00256D15" w:rsidP="002C7451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23E3EA8" w14:textId="77777777" w:rsidR="00256D15" w:rsidRPr="00DD69C4" w:rsidRDefault="00256D15" w:rsidP="002C7451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DD69C4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....................</w:t>
            </w:r>
          </w:p>
          <w:p w14:paraId="78F66109" w14:textId="77777777" w:rsidR="00256D15" w:rsidRPr="00DD69C4" w:rsidRDefault="00256D15" w:rsidP="002C7451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EF58457" w14:textId="7AEBF5FD" w:rsidR="00256D15" w:rsidRPr="00DD69C4" w:rsidRDefault="00256D15" w:rsidP="002C7451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DD69C4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.…………....</w:t>
            </w:r>
            <w:r w:rsidRPr="00DD69C4">
              <w:rPr>
                <w:rFonts w:ascii="Arial" w:hAnsi="Arial" w:cs="Arial"/>
                <w:sz w:val="22"/>
                <w:szCs w:val="22"/>
              </w:rPr>
              <w:tab/>
              <w:t>[3]</w:t>
            </w:r>
          </w:p>
        </w:tc>
      </w:tr>
    </w:tbl>
    <w:p w14:paraId="5778CD35" w14:textId="77777777" w:rsidR="00256D15" w:rsidRDefault="00256D15" w:rsidP="00256D15">
      <w:pPr>
        <w:ind w:right="43"/>
        <w:rPr>
          <w:rFonts w:ascii="Arial" w:hAnsi="Arial" w:cs="Arial"/>
        </w:rPr>
      </w:pPr>
    </w:p>
    <w:p w14:paraId="50654CC9" w14:textId="77777777" w:rsidR="00256D15" w:rsidRDefault="00256D15" w:rsidP="00256D15">
      <w:pPr>
        <w:ind w:right="43"/>
        <w:jc w:val="right"/>
        <w:rPr>
          <w:rFonts w:ascii="Arial" w:hAnsi="Arial" w:cs="Arial"/>
          <w:sz w:val="22"/>
          <w:szCs w:val="22"/>
        </w:rPr>
      </w:pPr>
    </w:p>
    <w:p w14:paraId="5CA29302" w14:textId="77777777" w:rsidR="00722746" w:rsidRDefault="00722746">
      <w:r>
        <w:br w:type="page"/>
      </w: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8"/>
        <w:gridCol w:w="408"/>
        <w:gridCol w:w="8866"/>
      </w:tblGrid>
      <w:tr w:rsidR="00256D15" w:rsidRPr="00DD69C4" w14:paraId="4AFFCB9F" w14:textId="77777777" w:rsidTr="002C7451">
        <w:tc>
          <w:tcPr>
            <w:tcW w:w="478" w:type="dxa"/>
            <w:shd w:val="clear" w:color="auto" w:fill="auto"/>
          </w:tcPr>
          <w:p w14:paraId="593F8F63" w14:textId="5EC8E914" w:rsidR="00256D15" w:rsidRPr="00DD69C4" w:rsidRDefault="00256D15" w:rsidP="002C7451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8" w:type="dxa"/>
            <w:shd w:val="clear" w:color="auto" w:fill="auto"/>
          </w:tcPr>
          <w:p w14:paraId="766CB708" w14:textId="77777777" w:rsidR="00256D15" w:rsidRPr="00DD69C4" w:rsidRDefault="00256D15" w:rsidP="002C7451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  <w:r w:rsidRPr="00DD69C4">
              <w:rPr>
                <w:rFonts w:ascii="Arial" w:hAnsi="Arial" w:cs="Arial"/>
                <w:b/>
                <w:sz w:val="22"/>
                <w:szCs w:val="22"/>
              </w:rPr>
              <w:t>(</w:t>
            </w:r>
            <w:r>
              <w:rPr>
                <w:rFonts w:ascii="Arial" w:hAnsi="Arial" w:cs="Arial"/>
                <w:b/>
                <w:sz w:val="22"/>
                <w:szCs w:val="22"/>
              </w:rPr>
              <w:t>c</w:t>
            </w:r>
            <w:r w:rsidRPr="00DD69C4">
              <w:rPr>
                <w:rFonts w:ascii="Arial" w:hAnsi="Arial" w:cs="Arial"/>
                <w:b/>
                <w:sz w:val="22"/>
                <w:szCs w:val="22"/>
              </w:rPr>
              <w:t>)</w:t>
            </w:r>
          </w:p>
        </w:tc>
        <w:tc>
          <w:tcPr>
            <w:tcW w:w="8866" w:type="dxa"/>
            <w:shd w:val="clear" w:color="auto" w:fill="auto"/>
          </w:tcPr>
          <w:p w14:paraId="43B6A797" w14:textId="4948E26C" w:rsidR="00256D15" w:rsidRDefault="00256D15" w:rsidP="002C7451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610870">
              <w:rPr>
                <w:rFonts w:ascii="Arial" w:hAnsi="Arial" w:cs="Arial"/>
                <w:sz w:val="22"/>
                <w:szCs w:val="22"/>
                <w:lang w:eastAsia="zh-CN"/>
              </w:rPr>
              <w:t>A loudspeaker is held above a vertical tube of liquid, as shown in Fig. 3.2.</w:t>
            </w:r>
            <w:r w:rsidRPr="00610870"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  <w:p w14:paraId="0C23184A" w14:textId="77777777" w:rsidR="007A5279" w:rsidRPr="00610870" w:rsidRDefault="007A5279" w:rsidP="002C7451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  <w:sz w:val="22"/>
                <w:szCs w:val="22"/>
                <w:lang w:eastAsia="zh-CN"/>
              </w:rPr>
            </w:pPr>
          </w:p>
          <w:p w14:paraId="57C3F05F" w14:textId="77777777" w:rsidR="00256D15" w:rsidRPr="00610870" w:rsidRDefault="00256D15" w:rsidP="002C7451">
            <w:pPr>
              <w:tabs>
                <w:tab w:val="right" w:pos="8650"/>
              </w:tabs>
              <w:adjustRightInd w:val="0"/>
              <w:snapToGrid w:val="0"/>
              <w:ind w:left="57" w:firstLine="17"/>
              <w:jc w:val="center"/>
              <w:rPr>
                <w:rFonts w:ascii="Arial" w:hAnsi="Arial" w:cs="Arial"/>
                <w:noProof/>
              </w:rPr>
            </w:pPr>
            <w:r>
              <w:rPr>
                <w:noProof/>
              </w:rPr>
              <w:drawing>
                <wp:inline distT="0" distB="0" distL="0" distR="0" wp14:anchorId="6975B5CD" wp14:editId="63CC7A33">
                  <wp:extent cx="5041900" cy="2562917"/>
                  <wp:effectExtent l="0" t="0" r="6350" b="8890"/>
                  <wp:docPr id="204" name="Picture 2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7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78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54379" cy="25692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2E94082" w14:textId="77777777" w:rsidR="00256D15" w:rsidRPr="00610870" w:rsidRDefault="00256D15" w:rsidP="002C7451">
            <w:pPr>
              <w:tabs>
                <w:tab w:val="right" w:pos="8650"/>
              </w:tabs>
              <w:adjustRightInd w:val="0"/>
              <w:snapToGrid w:val="0"/>
              <w:ind w:left="57" w:firstLine="17"/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14:paraId="195C8675" w14:textId="77777777" w:rsidR="00256D15" w:rsidRPr="00DD69C4" w:rsidRDefault="00256D15" w:rsidP="002C7451">
            <w:pPr>
              <w:tabs>
                <w:tab w:val="right" w:pos="8650"/>
              </w:tabs>
              <w:adjustRightInd w:val="0"/>
              <w:snapToGrid w:val="0"/>
              <w:ind w:left="57" w:firstLine="17"/>
              <w:rPr>
                <w:rFonts w:ascii="Arial" w:hAnsi="Arial" w:cs="Arial"/>
                <w:b/>
                <w:bCs/>
                <w:sz w:val="22"/>
                <w:szCs w:val="22"/>
              </w:rPr>
            </w:pPr>
            <w:r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                                     </w:t>
            </w:r>
            <w:r w:rsidRPr="00610870">
              <w:rPr>
                <w:rFonts w:ascii="Arial" w:hAnsi="Arial" w:cs="Arial"/>
                <w:b/>
                <w:bCs/>
                <w:sz w:val="22"/>
                <w:szCs w:val="22"/>
              </w:rPr>
              <w:t>Fig. 3.2</w:t>
            </w:r>
            <w:r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                                                 Fig. 3.3</w:t>
            </w:r>
          </w:p>
          <w:p w14:paraId="0D9EF812" w14:textId="77777777" w:rsidR="00256D15" w:rsidRPr="00DD69C4" w:rsidRDefault="00256D15" w:rsidP="002C7451">
            <w:pPr>
              <w:tabs>
                <w:tab w:val="right" w:pos="8650"/>
              </w:tabs>
              <w:adjustRightInd w:val="0"/>
              <w:snapToGrid w:val="0"/>
              <w:ind w:left="57" w:firstLine="17"/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14:paraId="6D06A1D4" w14:textId="77777777" w:rsidR="00D76974" w:rsidRDefault="00256D15" w:rsidP="002C7451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  <w:sz w:val="22"/>
                <w:szCs w:val="22"/>
                <w:lang w:eastAsia="zh-CN"/>
              </w:rPr>
            </w:pPr>
            <w:r w:rsidRPr="008A6235">
              <w:rPr>
                <w:rFonts w:ascii="Arial" w:hAnsi="Arial" w:cs="Arial"/>
                <w:sz w:val="22"/>
                <w:szCs w:val="22"/>
                <w:lang w:eastAsia="zh-CN"/>
              </w:rPr>
              <w:t>A tap at the bottom of the tube is opened so that liquid drains out at a constant rate. The</w:t>
            </w:r>
            <w:r>
              <w:rPr>
                <w:rFonts w:ascii="Arial" w:hAnsi="Arial" w:cs="Arial"/>
                <w:sz w:val="22"/>
                <w:szCs w:val="22"/>
                <w:lang w:eastAsia="zh-CN"/>
              </w:rPr>
              <w:t xml:space="preserve"> </w:t>
            </w:r>
            <w:r w:rsidRPr="008A6235">
              <w:rPr>
                <w:rFonts w:ascii="Arial" w:hAnsi="Arial" w:cs="Arial"/>
                <w:sz w:val="22"/>
                <w:szCs w:val="22"/>
                <w:lang w:eastAsia="zh-CN"/>
              </w:rPr>
              <w:t xml:space="preserve">wavelength of the sound from the loudspeaker is 0.18 m. </w:t>
            </w:r>
          </w:p>
          <w:p w14:paraId="393E82FE" w14:textId="77777777" w:rsidR="00D76974" w:rsidRDefault="00D76974" w:rsidP="002C7451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  <w:sz w:val="22"/>
                <w:szCs w:val="22"/>
                <w:lang w:eastAsia="zh-CN"/>
              </w:rPr>
            </w:pPr>
          </w:p>
          <w:p w14:paraId="4F535564" w14:textId="6F664F01" w:rsidR="00256D15" w:rsidRPr="00DD69C4" w:rsidRDefault="00D76974" w:rsidP="002C7451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  <w:sz w:val="22"/>
                <w:szCs w:val="22"/>
                <w:lang w:eastAsia="zh-CN"/>
              </w:rPr>
            </w:pPr>
            <w:r>
              <w:rPr>
                <w:rFonts w:ascii="Arial" w:hAnsi="Arial" w:cs="Arial"/>
                <w:sz w:val="22"/>
                <w:szCs w:val="22"/>
                <w:lang w:eastAsia="zh-CN"/>
              </w:rPr>
              <w:t xml:space="preserve">A stationary wave is formed when the sound that is heard becomes much louder. </w:t>
            </w:r>
            <w:r w:rsidR="00AB1C57">
              <w:rPr>
                <w:rFonts w:ascii="Arial" w:hAnsi="Arial" w:cs="Arial"/>
                <w:sz w:val="22"/>
                <w:szCs w:val="22"/>
                <w:lang w:eastAsia="zh-CN"/>
              </w:rPr>
              <w:t>This first occurs</w:t>
            </w:r>
            <w:r w:rsidR="00256D15" w:rsidRPr="008A6235">
              <w:rPr>
                <w:rFonts w:ascii="Arial" w:hAnsi="Arial" w:cs="Arial"/>
                <w:sz w:val="22"/>
                <w:szCs w:val="22"/>
                <w:lang w:eastAsia="zh-CN"/>
              </w:rPr>
              <w:t xml:space="preserve"> when the liquid surface reaches level A. The next time that the sound</w:t>
            </w:r>
            <w:r w:rsidR="00256D15">
              <w:rPr>
                <w:rFonts w:ascii="Arial" w:hAnsi="Arial" w:cs="Arial"/>
                <w:sz w:val="22"/>
                <w:szCs w:val="22"/>
                <w:lang w:eastAsia="zh-CN"/>
              </w:rPr>
              <w:t xml:space="preserve"> </w:t>
            </w:r>
            <w:r w:rsidR="00256D15" w:rsidRPr="008A6235">
              <w:rPr>
                <w:rFonts w:ascii="Arial" w:hAnsi="Arial" w:cs="Arial"/>
                <w:sz w:val="22"/>
                <w:szCs w:val="22"/>
                <w:lang w:eastAsia="zh-CN"/>
              </w:rPr>
              <w:t>becomes much louder is when the liquid surface reaches level B, as shown in Fig.</w:t>
            </w:r>
            <w:r w:rsidR="00256D15">
              <w:rPr>
                <w:rFonts w:ascii="Arial" w:hAnsi="Arial" w:cs="Arial"/>
                <w:sz w:val="22"/>
                <w:szCs w:val="22"/>
                <w:lang w:eastAsia="zh-CN"/>
              </w:rPr>
              <w:t> 3</w:t>
            </w:r>
            <w:r w:rsidR="00256D15" w:rsidRPr="008A6235">
              <w:rPr>
                <w:rFonts w:ascii="Arial" w:hAnsi="Arial" w:cs="Arial"/>
                <w:sz w:val="22"/>
                <w:szCs w:val="22"/>
                <w:lang w:eastAsia="zh-CN"/>
              </w:rPr>
              <w:t>.3.</w:t>
            </w:r>
          </w:p>
        </w:tc>
      </w:tr>
    </w:tbl>
    <w:p w14:paraId="52337AFC" w14:textId="77777777" w:rsidR="00256D15" w:rsidRDefault="00256D15" w:rsidP="00256D15">
      <w:pPr>
        <w:ind w:right="43"/>
        <w:rPr>
          <w:rFonts w:ascii="Arial" w:hAnsi="Arial" w:cs="Arial"/>
          <w:sz w:val="22"/>
          <w:szCs w:val="22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9"/>
        <w:gridCol w:w="408"/>
        <w:gridCol w:w="558"/>
        <w:gridCol w:w="8307"/>
      </w:tblGrid>
      <w:tr w:rsidR="00256D15" w:rsidRPr="000A29BC" w14:paraId="10FF7F39" w14:textId="77777777" w:rsidTr="002C7451">
        <w:tc>
          <w:tcPr>
            <w:tcW w:w="479" w:type="dxa"/>
            <w:shd w:val="clear" w:color="auto" w:fill="auto"/>
          </w:tcPr>
          <w:p w14:paraId="1C0208CA" w14:textId="77777777" w:rsidR="00256D15" w:rsidRPr="000A29BC" w:rsidRDefault="00256D15" w:rsidP="002C7451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8" w:type="dxa"/>
            <w:shd w:val="clear" w:color="auto" w:fill="auto"/>
          </w:tcPr>
          <w:p w14:paraId="1517EECC" w14:textId="77777777" w:rsidR="00256D15" w:rsidRPr="000A29BC" w:rsidRDefault="00256D15" w:rsidP="002C7451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58" w:type="dxa"/>
            <w:shd w:val="clear" w:color="auto" w:fill="auto"/>
          </w:tcPr>
          <w:p w14:paraId="5230D18A" w14:textId="77777777" w:rsidR="00256D15" w:rsidRPr="000A29BC" w:rsidRDefault="00256D15" w:rsidP="002C7451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i)</w:t>
            </w:r>
          </w:p>
        </w:tc>
        <w:tc>
          <w:tcPr>
            <w:tcW w:w="8307" w:type="dxa"/>
            <w:shd w:val="clear" w:color="auto" w:fill="auto"/>
          </w:tcPr>
          <w:p w14:paraId="01F5700C" w14:textId="119F3BBB" w:rsidR="009303E8" w:rsidRDefault="009303E8" w:rsidP="009303E8">
            <w:pPr>
              <w:jc w:val="both"/>
              <w:rPr>
                <w:rFonts w:ascii="Arial" w:hAnsi="Arial" w:cs="Arial"/>
                <w:sz w:val="22"/>
                <w:szCs w:val="22"/>
                <w:lang w:eastAsia="zh-CN"/>
              </w:rPr>
            </w:pPr>
            <w:r>
              <w:rPr>
                <w:rFonts w:ascii="Arial" w:hAnsi="Arial" w:cs="Arial"/>
                <w:sz w:val="22"/>
                <w:szCs w:val="22"/>
                <w:lang w:eastAsia="zh-CN"/>
              </w:rPr>
              <w:t xml:space="preserve">Explain </w:t>
            </w:r>
            <w:r w:rsidR="00D76974">
              <w:rPr>
                <w:rFonts w:ascii="Arial" w:hAnsi="Arial" w:cs="Arial"/>
                <w:sz w:val="22"/>
                <w:szCs w:val="22"/>
                <w:lang w:eastAsia="zh-CN"/>
              </w:rPr>
              <w:t>the formation of a stationary wave in the tube</w:t>
            </w:r>
            <w:r w:rsidRPr="00507A36">
              <w:rPr>
                <w:rFonts w:ascii="Arial" w:hAnsi="Arial" w:cs="Arial"/>
                <w:sz w:val="22"/>
                <w:szCs w:val="22"/>
                <w:lang w:eastAsia="zh-CN"/>
              </w:rPr>
              <w:t>.</w:t>
            </w:r>
          </w:p>
          <w:p w14:paraId="7216C59C" w14:textId="77777777" w:rsidR="00256D15" w:rsidRPr="00507A36" w:rsidRDefault="00256D15" w:rsidP="002C7451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EA7E0F0" w14:textId="77777777" w:rsidR="00256D15" w:rsidRPr="000A29BC" w:rsidRDefault="00256D15" w:rsidP="002C7451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</w:t>
            </w:r>
            <w:r>
              <w:rPr>
                <w:rFonts w:ascii="Arial" w:hAnsi="Arial" w:cs="Arial"/>
                <w:sz w:val="22"/>
                <w:szCs w:val="22"/>
              </w:rPr>
              <w:t>....................</w:t>
            </w:r>
          </w:p>
          <w:p w14:paraId="396D4D5A" w14:textId="77777777" w:rsidR="00256D15" w:rsidRDefault="00256D15" w:rsidP="002C7451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EFD78D0" w14:textId="77777777" w:rsidR="00AB1C57" w:rsidRPr="000A29BC" w:rsidRDefault="00AB1C57" w:rsidP="00AB1C57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</w:t>
            </w:r>
            <w:r>
              <w:rPr>
                <w:rFonts w:ascii="Arial" w:hAnsi="Arial" w:cs="Arial"/>
                <w:sz w:val="22"/>
                <w:szCs w:val="22"/>
              </w:rPr>
              <w:t>....................</w:t>
            </w:r>
          </w:p>
          <w:p w14:paraId="1EFAE68B" w14:textId="77777777" w:rsidR="00AB1C57" w:rsidRDefault="00AB1C57" w:rsidP="002C7451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13D3A68" w14:textId="1D108CEB" w:rsidR="00256D15" w:rsidRPr="000A29BC" w:rsidRDefault="00256D15" w:rsidP="002C7451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</w:t>
            </w:r>
            <w:r>
              <w:rPr>
                <w:rFonts w:ascii="Arial" w:hAnsi="Arial" w:cs="Arial"/>
                <w:sz w:val="22"/>
                <w:szCs w:val="22"/>
              </w:rPr>
              <w:t>....................</w:t>
            </w:r>
          </w:p>
          <w:p w14:paraId="14F670EA" w14:textId="77777777" w:rsidR="00256D15" w:rsidRDefault="00256D15" w:rsidP="002C7451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D567F46" w14:textId="77777777" w:rsidR="00256D15" w:rsidRPr="000A29BC" w:rsidRDefault="00256D15" w:rsidP="002C7451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</w:t>
            </w:r>
            <w:r>
              <w:rPr>
                <w:rFonts w:ascii="Arial" w:hAnsi="Arial" w:cs="Arial"/>
                <w:sz w:val="22"/>
                <w:szCs w:val="22"/>
              </w:rPr>
              <w:t>....................</w:t>
            </w:r>
          </w:p>
          <w:p w14:paraId="0A5D7819" w14:textId="77777777" w:rsidR="00256D15" w:rsidRPr="000A29BC" w:rsidRDefault="00256D15" w:rsidP="002C7451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ED51E7D" w14:textId="77777777" w:rsidR="00256D15" w:rsidRPr="000A29BC" w:rsidRDefault="00256D15" w:rsidP="002C7451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.</w:t>
            </w:r>
            <w:r>
              <w:rPr>
                <w:rFonts w:ascii="Arial" w:hAnsi="Arial" w:cs="Arial"/>
                <w:sz w:val="22"/>
                <w:szCs w:val="22"/>
              </w:rPr>
              <w:t>…………....</w:t>
            </w:r>
            <w:r>
              <w:rPr>
                <w:rFonts w:ascii="Arial" w:hAnsi="Arial" w:cs="Arial"/>
                <w:sz w:val="22"/>
                <w:szCs w:val="22"/>
              </w:rPr>
              <w:tab/>
            </w:r>
            <w:r w:rsidRPr="000A29BC">
              <w:rPr>
                <w:rFonts w:ascii="Arial" w:hAnsi="Arial" w:cs="Arial"/>
                <w:sz w:val="22"/>
                <w:szCs w:val="22"/>
              </w:rPr>
              <w:t>[</w:t>
            </w:r>
            <w:r>
              <w:rPr>
                <w:rFonts w:ascii="Arial" w:hAnsi="Arial" w:cs="Arial"/>
                <w:sz w:val="22"/>
                <w:szCs w:val="22"/>
              </w:rPr>
              <w:t>2</w:t>
            </w:r>
            <w:r w:rsidRPr="000A29BC">
              <w:rPr>
                <w:rFonts w:ascii="Arial" w:hAnsi="Arial" w:cs="Arial"/>
                <w:sz w:val="22"/>
                <w:szCs w:val="22"/>
              </w:rPr>
              <w:t>]</w:t>
            </w:r>
          </w:p>
        </w:tc>
      </w:tr>
    </w:tbl>
    <w:p w14:paraId="34C07112" w14:textId="77777777" w:rsidR="00256D15" w:rsidRDefault="00256D15" w:rsidP="00256D15">
      <w:pPr>
        <w:ind w:right="43"/>
        <w:rPr>
          <w:rFonts w:ascii="Arial" w:hAnsi="Arial" w:cs="Arial"/>
          <w:sz w:val="22"/>
          <w:szCs w:val="22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9"/>
        <w:gridCol w:w="408"/>
        <w:gridCol w:w="558"/>
        <w:gridCol w:w="8307"/>
      </w:tblGrid>
      <w:tr w:rsidR="00256D15" w:rsidRPr="000A29BC" w14:paraId="38759FAD" w14:textId="77777777" w:rsidTr="002C7451">
        <w:tc>
          <w:tcPr>
            <w:tcW w:w="479" w:type="dxa"/>
            <w:shd w:val="clear" w:color="auto" w:fill="auto"/>
          </w:tcPr>
          <w:p w14:paraId="55BE7E54" w14:textId="77777777" w:rsidR="00256D15" w:rsidRPr="000A29BC" w:rsidRDefault="00256D15" w:rsidP="002C7451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8" w:type="dxa"/>
            <w:shd w:val="clear" w:color="auto" w:fill="auto"/>
          </w:tcPr>
          <w:p w14:paraId="08013E9A" w14:textId="77777777" w:rsidR="00256D15" w:rsidRPr="000A29BC" w:rsidRDefault="00256D15" w:rsidP="002C7451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58" w:type="dxa"/>
            <w:shd w:val="clear" w:color="auto" w:fill="auto"/>
          </w:tcPr>
          <w:p w14:paraId="32CB4481" w14:textId="77777777" w:rsidR="00256D15" w:rsidRPr="000A29BC" w:rsidRDefault="00256D15" w:rsidP="002C7451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i</w:t>
            </w:r>
            <w:r>
              <w:rPr>
                <w:rFonts w:ascii="Arial" w:hAnsi="Arial" w:cs="Arial"/>
                <w:b/>
                <w:sz w:val="22"/>
                <w:szCs w:val="22"/>
              </w:rPr>
              <w:t>i</w:t>
            </w:r>
            <w:r w:rsidRPr="000A29BC">
              <w:rPr>
                <w:rFonts w:ascii="Arial" w:hAnsi="Arial" w:cs="Arial"/>
                <w:b/>
                <w:sz w:val="22"/>
                <w:szCs w:val="22"/>
              </w:rPr>
              <w:t>)</w:t>
            </w:r>
          </w:p>
        </w:tc>
        <w:tc>
          <w:tcPr>
            <w:tcW w:w="8307" w:type="dxa"/>
            <w:shd w:val="clear" w:color="auto" w:fill="auto"/>
          </w:tcPr>
          <w:p w14:paraId="3B0FE94C" w14:textId="77777777" w:rsidR="00256D15" w:rsidRPr="00ED6501" w:rsidRDefault="00256D15" w:rsidP="002C7451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ED6501">
              <w:rPr>
                <w:rFonts w:ascii="Arial" w:hAnsi="Arial" w:cs="Arial"/>
                <w:sz w:val="22"/>
                <w:szCs w:val="22"/>
                <w:lang w:eastAsia="zh-CN"/>
              </w:rPr>
              <w:t>Calculate the vertical distance between level A and level B.</w:t>
            </w:r>
          </w:p>
          <w:p w14:paraId="6C75D9AE" w14:textId="77777777" w:rsidR="00256D15" w:rsidRDefault="00256D15" w:rsidP="002C7451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02CD696" w14:textId="77777777" w:rsidR="00256D15" w:rsidRDefault="00256D15" w:rsidP="002C7451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330DB09" w14:textId="77777777" w:rsidR="00256D15" w:rsidRDefault="00256D15" w:rsidP="002C7451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44FB7FF" w14:textId="77777777" w:rsidR="00256D15" w:rsidRDefault="00256D15" w:rsidP="002C7451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1527DB0" w14:textId="77777777" w:rsidR="00256D15" w:rsidRPr="000A29BC" w:rsidRDefault="00256D15" w:rsidP="002C7451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4ACB0C9" w14:textId="77777777" w:rsidR="00256D15" w:rsidRPr="000A29BC" w:rsidRDefault="00256D15" w:rsidP="002C7451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00705C8" w14:textId="77777777" w:rsidR="00256D15" w:rsidRPr="000A29BC" w:rsidRDefault="00256D15" w:rsidP="002C7451">
            <w:pPr>
              <w:tabs>
                <w:tab w:val="right" w:pos="8074"/>
              </w:tabs>
              <w:jc w:val="right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vertical distance</w:t>
            </w:r>
            <w:r w:rsidRPr="000A29BC">
              <w:rPr>
                <w:rFonts w:ascii="Arial" w:hAnsi="Arial" w:cs="Arial"/>
                <w:sz w:val="22"/>
                <w:szCs w:val="22"/>
              </w:rPr>
              <w:t xml:space="preserve"> = …………………………….</w:t>
            </w:r>
            <w:r>
              <w:rPr>
                <w:rFonts w:ascii="Arial" w:hAnsi="Arial" w:cs="Arial"/>
                <w:sz w:val="22"/>
                <w:szCs w:val="22"/>
              </w:rPr>
              <w:t xml:space="preserve"> m</w:t>
            </w:r>
            <w:r w:rsidRPr="000A29BC">
              <w:rPr>
                <w:rFonts w:ascii="Arial" w:hAnsi="Arial" w:cs="Arial"/>
                <w:sz w:val="22"/>
                <w:szCs w:val="22"/>
              </w:rPr>
              <w:t xml:space="preserve"> [</w:t>
            </w:r>
            <w:r>
              <w:rPr>
                <w:rFonts w:ascii="Arial" w:hAnsi="Arial" w:cs="Arial"/>
                <w:sz w:val="22"/>
                <w:szCs w:val="22"/>
              </w:rPr>
              <w:t>1</w:t>
            </w:r>
            <w:r w:rsidRPr="000A29BC">
              <w:rPr>
                <w:rFonts w:ascii="Arial" w:hAnsi="Arial" w:cs="Arial"/>
                <w:sz w:val="22"/>
                <w:szCs w:val="22"/>
              </w:rPr>
              <w:t>]</w:t>
            </w:r>
          </w:p>
        </w:tc>
      </w:tr>
    </w:tbl>
    <w:p w14:paraId="137B7768" w14:textId="77777777" w:rsidR="00256D15" w:rsidRDefault="00256D15" w:rsidP="00256D15">
      <w:pPr>
        <w:ind w:right="43"/>
        <w:jc w:val="both"/>
        <w:rPr>
          <w:rFonts w:ascii="Arial" w:hAnsi="Arial" w:cs="Arial"/>
          <w:sz w:val="22"/>
          <w:szCs w:val="22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9"/>
        <w:gridCol w:w="408"/>
        <w:gridCol w:w="558"/>
        <w:gridCol w:w="8307"/>
      </w:tblGrid>
      <w:tr w:rsidR="00256D15" w:rsidRPr="000A29BC" w14:paraId="67726011" w14:textId="77777777" w:rsidTr="002C7451">
        <w:tc>
          <w:tcPr>
            <w:tcW w:w="479" w:type="dxa"/>
            <w:shd w:val="clear" w:color="auto" w:fill="auto"/>
          </w:tcPr>
          <w:p w14:paraId="02A0962B" w14:textId="77777777" w:rsidR="00256D15" w:rsidRPr="000A29BC" w:rsidRDefault="00256D15" w:rsidP="002C7451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8" w:type="dxa"/>
            <w:shd w:val="clear" w:color="auto" w:fill="auto"/>
          </w:tcPr>
          <w:p w14:paraId="65ADAABD" w14:textId="77777777" w:rsidR="00256D15" w:rsidRPr="000A29BC" w:rsidRDefault="00256D15" w:rsidP="002C7451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58" w:type="dxa"/>
            <w:shd w:val="clear" w:color="auto" w:fill="auto"/>
          </w:tcPr>
          <w:p w14:paraId="527BFA90" w14:textId="77777777" w:rsidR="00256D15" w:rsidRPr="000A29BC" w:rsidRDefault="00256D15" w:rsidP="002C7451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</w:t>
            </w:r>
            <w:r>
              <w:rPr>
                <w:rFonts w:ascii="Arial" w:hAnsi="Arial" w:cs="Arial"/>
                <w:b/>
                <w:sz w:val="22"/>
                <w:szCs w:val="22"/>
              </w:rPr>
              <w:t>ii</w:t>
            </w:r>
            <w:r w:rsidRPr="000A29BC">
              <w:rPr>
                <w:rFonts w:ascii="Arial" w:hAnsi="Arial" w:cs="Arial"/>
                <w:b/>
                <w:sz w:val="22"/>
                <w:szCs w:val="22"/>
              </w:rPr>
              <w:t>i)</w:t>
            </w:r>
          </w:p>
        </w:tc>
        <w:tc>
          <w:tcPr>
            <w:tcW w:w="8307" w:type="dxa"/>
            <w:shd w:val="clear" w:color="auto" w:fill="auto"/>
          </w:tcPr>
          <w:p w14:paraId="06657A84" w14:textId="3C9F16C5" w:rsidR="00256D15" w:rsidRDefault="009303E8" w:rsidP="002C7451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ED6501">
              <w:rPr>
                <w:rFonts w:ascii="Arial" w:hAnsi="Arial" w:cs="Arial"/>
                <w:b/>
                <w:bCs/>
                <w:sz w:val="22"/>
                <w:szCs w:val="22"/>
                <w:lang w:eastAsia="zh-CN"/>
              </w:rPr>
              <w:t>On Fig. 3.3</w:t>
            </w:r>
            <w:r w:rsidRPr="00ED6501">
              <w:rPr>
                <w:rFonts w:ascii="Arial" w:hAnsi="Arial" w:cs="Arial"/>
                <w:sz w:val="22"/>
                <w:szCs w:val="22"/>
                <w:lang w:eastAsia="zh-CN"/>
              </w:rPr>
              <w:t xml:space="preserve">, label with the letter </w:t>
            </w:r>
            <w:r>
              <w:rPr>
                <w:rFonts w:ascii="Arial" w:hAnsi="Arial" w:cs="Arial"/>
                <w:sz w:val="22"/>
                <w:szCs w:val="22"/>
                <w:lang w:eastAsia="zh-CN"/>
              </w:rPr>
              <w:t>X</w:t>
            </w:r>
            <w:r w:rsidRPr="00ED6501">
              <w:rPr>
                <w:rFonts w:ascii="Arial" w:hAnsi="Arial" w:cs="Arial"/>
                <w:sz w:val="22"/>
                <w:szCs w:val="22"/>
                <w:lang w:eastAsia="zh-CN"/>
              </w:rPr>
              <w:t xml:space="preserve"> the positions of </w:t>
            </w:r>
            <w:r>
              <w:rPr>
                <w:rFonts w:ascii="Arial" w:hAnsi="Arial" w:cs="Arial"/>
                <w:sz w:val="22"/>
                <w:szCs w:val="22"/>
                <w:lang w:eastAsia="zh-CN"/>
              </w:rPr>
              <w:t xml:space="preserve">maximum pressure variation </w:t>
            </w:r>
            <w:r w:rsidRPr="00ED6501">
              <w:rPr>
                <w:rFonts w:ascii="Arial" w:hAnsi="Arial" w:cs="Arial"/>
                <w:sz w:val="22"/>
                <w:szCs w:val="22"/>
                <w:lang w:eastAsia="zh-CN"/>
              </w:rPr>
              <w:t>that</w:t>
            </w:r>
            <w:r>
              <w:rPr>
                <w:rFonts w:ascii="Arial" w:hAnsi="Arial" w:cs="Arial"/>
                <w:sz w:val="22"/>
                <w:szCs w:val="22"/>
                <w:lang w:eastAsia="zh-CN"/>
              </w:rPr>
              <w:t xml:space="preserve"> are</w:t>
            </w:r>
            <w:r w:rsidRPr="00ED6501">
              <w:rPr>
                <w:rFonts w:ascii="Arial" w:hAnsi="Arial" w:cs="Arial"/>
                <w:sz w:val="22"/>
                <w:szCs w:val="22"/>
                <w:lang w:eastAsia="zh-CN"/>
              </w:rPr>
              <w:t xml:space="preserve"> formed in the air column when the liquid surface is at level B.</w:t>
            </w:r>
            <w:r w:rsidR="00256D15" w:rsidRPr="00ED6501">
              <w:rPr>
                <w:rFonts w:ascii="Arial" w:hAnsi="Arial" w:cs="Arial"/>
                <w:sz w:val="22"/>
                <w:szCs w:val="22"/>
              </w:rPr>
              <w:tab/>
            </w:r>
            <w:r w:rsidR="00256D15">
              <w:rPr>
                <w:rFonts w:ascii="Arial" w:hAnsi="Arial" w:cs="Arial"/>
                <w:sz w:val="22"/>
                <w:szCs w:val="22"/>
              </w:rPr>
              <w:t xml:space="preserve">         </w:t>
            </w:r>
          </w:p>
          <w:p w14:paraId="7948585A" w14:textId="51BE2385" w:rsidR="00256D15" w:rsidRPr="000A29BC" w:rsidRDefault="00256D15" w:rsidP="00256D15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D6501">
              <w:rPr>
                <w:rFonts w:ascii="Arial" w:hAnsi="Arial" w:cs="Arial"/>
                <w:sz w:val="22"/>
                <w:szCs w:val="22"/>
              </w:rPr>
              <w:t>[</w:t>
            </w:r>
            <w:r>
              <w:rPr>
                <w:rFonts w:ascii="Arial" w:hAnsi="Arial" w:cs="Arial"/>
                <w:sz w:val="22"/>
                <w:szCs w:val="22"/>
              </w:rPr>
              <w:t>1</w:t>
            </w:r>
            <w:r w:rsidRPr="00ED6501">
              <w:rPr>
                <w:rFonts w:ascii="Arial" w:hAnsi="Arial" w:cs="Arial"/>
                <w:sz w:val="22"/>
                <w:szCs w:val="22"/>
              </w:rPr>
              <w:t>]</w:t>
            </w:r>
          </w:p>
        </w:tc>
      </w:tr>
    </w:tbl>
    <w:p w14:paraId="29DC5141" w14:textId="77777777" w:rsidR="00256D15" w:rsidRDefault="00256D15" w:rsidP="00256D15">
      <w:pPr>
        <w:ind w:right="43"/>
        <w:jc w:val="right"/>
        <w:rPr>
          <w:rFonts w:ascii="Arial" w:hAnsi="Arial" w:cs="Arial"/>
          <w:sz w:val="22"/>
          <w:szCs w:val="22"/>
        </w:rPr>
      </w:pPr>
    </w:p>
    <w:p w14:paraId="042605BB" w14:textId="77777777" w:rsidR="00256D15" w:rsidRPr="001F30FB" w:rsidRDefault="00256D15" w:rsidP="00256D15">
      <w:pPr>
        <w:ind w:right="43"/>
        <w:jc w:val="right"/>
        <w:rPr>
          <w:rFonts w:ascii="Arial" w:hAnsi="Arial" w:cs="Arial"/>
          <w:sz w:val="22"/>
          <w:szCs w:val="22"/>
        </w:rPr>
      </w:pPr>
      <w:r w:rsidRPr="001F30FB">
        <w:rPr>
          <w:rFonts w:ascii="Arial" w:hAnsi="Arial" w:cs="Arial"/>
          <w:sz w:val="22"/>
          <w:szCs w:val="22"/>
        </w:rPr>
        <w:t>[Total: 15]</w:t>
      </w:r>
    </w:p>
    <w:p w14:paraId="41B6859D" w14:textId="77777777" w:rsidR="00256D15" w:rsidRDefault="00256D15" w:rsidP="00256D15">
      <w:pPr>
        <w:ind w:right="43"/>
        <w:rPr>
          <w:rFonts w:ascii="Arial" w:hAnsi="Arial" w:cs="Arial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8"/>
        <w:gridCol w:w="6"/>
        <w:gridCol w:w="395"/>
        <w:gridCol w:w="10"/>
        <w:gridCol w:w="549"/>
        <w:gridCol w:w="437"/>
        <w:gridCol w:w="7877"/>
      </w:tblGrid>
      <w:tr w:rsidR="003528C4" w14:paraId="7AC37F49" w14:textId="77777777" w:rsidTr="007A5279">
        <w:tc>
          <w:tcPr>
            <w:tcW w:w="484" w:type="dxa"/>
            <w:gridSpan w:val="2"/>
            <w:hideMark/>
          </w:tcPr>
          <w:p w14:paraId="5B16B8B6" w14:textId="39677433" w:rsidR="003528C4" w:rsidRDefault="003528C4" w:rsidP="00995AE2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</w:rPr>
              <w:lastRenderedPageBreak/>
              <w:br w:type="page"/>
            </w:r>
            <w:r>
              <w:rPr>
                <w:rFonts w:ascii="Arial" w:hAnsi="Arial" w:cs="Arial"/>
                <w:b/>
                <w:sz w:val="22"/>
                <w:szCs w:val="22"/>
              </w:rPr>
              <w:t>4</w:t>
            </w:r>
          </w:p>
        </w:tc>
        <w:tc>
          <w:tcPr>
            <w:tcW w:w="405" w:type="dxa"/>
            <w:gridSpan w:val="2"/>
            <w:hideMark/>
          </w:tcPr>
          <w:p w14:paraId="11B91076" w14:textId="77777777" w:rsidR="003528C4" w:rsidRDefault="003528C4" w:rsidP="00995AE2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(a)</w:t>
            </w:r>
          </w:p>
        </w:tc>
        <w:tc>
          <w:tcPr>
            <w:tcW w:w="8863" w:type="dxa"/>
            <w:gridSpan w:val="3"/>
          </w:tcPr>
          <w:p w14:paraId="03B93964" w14:textId="77777777" w:rsidR="003528C4" w:rsidRDefault="003528C4" w:rsidP="00995AE2">
            <w:pPr>
              <w:tabs>
                <w:tab w:val="right" w:pos="8647"/>
              </w:tabs>
              <w:adjustRightInd w:val="0"/>
              <w:snapToGrid w:val="0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For any point outside a spherical conductor, the charge on the sphere may be considered to act as a point charge at its centre. By reference to electric field lines, explain this. </w:t>
            </w:r>
          </w:p>
          <w:p w14:paraId="73DB5F7B" w14:textId="77777777" w:rsidR="003528C4" w:rsidRDefault="003528C4" w:rsidP="00995AE2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1EAEDB1" w14:textId="77777777" w:rsidR="003528C4" w:rsidRDefault="003528C4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.............................</w:t>
            </w:r>
          </w:p>
          <w:p w14:paraId="6CAD6A74" w14:textId="77777777" w:rsidR="003528C4" w:rsidRDefault="003528C4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3D9C519" w14:textId="77777777" w:rsidR="003528C4" w:rsidRDefault="003528C4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................…………………….............</w:t>
            </w:r>
          </w:p>
          <w:p w14:paraId="646B2BB8" w14:textId="77777777" w:rsidR="003528C4" w:rsidRDefault="003528C4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E79114D" w14:textId="77777777" w:rsidR="003528C4" w:rsidRDefault="003528C4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................……………….............</w:t>
            </w:r>
          </w:p>
          <w:p w14:paraId="0599A08D" w14:textId="77777777" w:rsidR="003528C4" w:rsidRDefault="003528C4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1B0F226" w14:textId="77777777" w:rsidR="003528C4" w:rsidRDefault="003528C4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................…………….............</w:t>
            </w:r>
          </w:p>
          <w:p w14:paraId="2C468D19" w14:textId="77777777" w:rsidR="003528C4" w:rsidRDefault="003528C4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0449828" w14:textId="77777777" w:rsidR="001F273B" w:rsidRDefault="001F273B" w:rsidP="00995AE2">
            <w:pPr>
              <w:tabs>
                <w:tab w:val="right" w:pos="8647"/>
              </w:tabs>
              <w:adjustRightInd w:val="0"/>
              <w:snapToGrid w:val="0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................……………............</w:t>
            </w:r>
          </w:p>
          <w:p w14:paraId="60A0AC77" w14:textId="77777777" w:rsidR="001F273B" w:rsidRDefault="001F273B" w:rsidP="00995AE2">
            <w:pPr>
              <w:tabs>
                <w:tab w:val="right" w:pos="8647"/>
              </w:tabs>
              <w:adjustRightInd w:val="0"/>
              <w:snapToGrid w:val="0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99FC423" w14:textId="428E1AA3" w:rsidR="003528C4" w:rsidRDefault="003528C4" w:rsidP="00995AE2">
            <w:pPr>
              <w:tabs>
                <w:tab w:val="right" w:pos="8647"/>
              </w:tabs>
              <w:adjustRightInd w:val="0"/>
              <w:snapToGrid w:val="0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................….…………….………[</w:t>
            </w:r>
            <w:r>
              <w:rPr>
                <w:rFonts w:ascii="Arial" w:hAnsi="Arial" w:cs="Arial"/>
                <w:color w:val="000000" w:themeColor="text1"/>
                <w:sz w:val="22"/>
                <w:szCs w:val="22"/>
              </w:rPr>
              <w:t>2]</w:t>
            </w:r>
          </w:p>
          <w:p w14:paraId="71343433" w14:textId="77777777" w:rsidR="003528C4" w:rsidRDefault="003528C4" w:rsidP="00995AE2">
            <w:pPr>
              <w:tabs>
                <w:tab w:val="right" w:pos="8647"/>
              </w:tabs>
              <w:adjustRightInd w:val="0"/>
              <w:snapToGrid w:val="0"/>
              <w:jc w:val="both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3528C4" w14:paraId="1BE48393" w14:textId="77777777" w:rsidTr="007A5279">
        <w:tc>
          <w:tcPr>
            <w:tcW w:w="484" w:type="dxa"/>
            <w:gridSpan w:val="2"/>
          </w:tcPr>
          <w:p w14:paraId="38F70FFA" w14:textId="77777777" w:rsidR="003528C4" w:rsidRDefault="003528C4" w:rsidP="00995AE2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5" w:type="dxa"/>
            <w:gridSpan w:val="2"/>
          </w:tcPr>
          <w:p w14:paraId="792CB86B" w14:textId="77777777" w:rsidR="003528C4" w:rsidRDefault="003528C4" w:rsidP="00995AE2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(b)</w:t>
            </w:r>
          </w:p>
        </w:tc>
        <w:tc>
          <w:tcPr>
            <w:tcW w:w="8863" w:type="dxa"/>
            <w:gridSpan w:val="3"/>
          </w:tcPr>
          <w:p w14:paraId="43ABCF77" w14:textId="2ECC1796" w:rsidR="003528C4" w:rsidRDefault="003528C4" w:rsidP="00995AE2">
            <w:pPr>
              <w:tabs>
                <w:tab w:val="right" w:pos="8647"/>
              </w:tabs>
              <w:adjustRightInd w:val="0"/>
              <w:snapToGrid w:val="0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Two </w:t>
            </w:r>
            <w:r w:rsidR="005F273C">
              <w:rPr>
                <w:rFonts w:ascii="Arial" w:hAnsi="Arial" w:cs="Arial"/>
                <w:sz w:val="22"/>
                <w:szCs w:val="22"/>
              </w:rPr>
              <w:t>point charges</w:t>
            </w:r>
            <w:r>
              <w:rPr>
                <w:rFonts w:ascii="Arial" w:hAnsi="Arial" w:cs="Arial"/>
                <w:sz w:val="22"/>
                <w:szCs w:val="22"/>
              </w:rPr>
              <w:t xml:space="preserve"> A and B are separated by a distance of 12 cm in a vacuum, as shown in Fig. 4.1.</w:t>
            </w:r>
          </w:p>
          <w:p w14:paraId="3142E5F8" w14:textId="2CC3F605" w:rsidR="003528C4" w:rsidRDefault="003528C4" w:rsidP="00995AE2">
            <w:pPr>
              <w:tabs>
                <w:tab w:val="right" w:pos="8647"/>
              </w:tabs>
              <w:adjustRightInd w:val="0"/>
              <w:snapToGrid w:val="0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E7D177C" w14:textId="1D0E649B" w:rsidR="003528C4" w:rsidRDefault="005F273C" w:rsidP="00995AE2">
            <w:pPr>
              <w:tabs>
                <w:tab w:val="right" w:pos="8647"/>
              </w:tabs>
              <w:adjustRightInd w:val="0"/>
              <w:snapToGrid w:val="0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3328" behindDoc="0" locked="0" layoutInCell="1" allowOverlap="1" wp14:anchorId="2879B2F5" wp14:editId="665E065D">
                      <wp:simplePos x="0" y="0"/>
                      <wp:positionH relativeFrom="column">
                        <wp:posOffset>3884295</wp:posOffset>
                      </wp:positionH>
                      <wp:positionV relativeFrom="paragraph">
                        <wp:posOffset>931692</wp:posOffset>
                      </wp:positionV>
                      <wp:extent cx="54864" cy="54861"/>
                      <wp:effectExtent l="0" t="0" r="21590" b="21590"/>
                      <wp:wrapNone/>
                      <wp:docPr id="42" name="Oval 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4864" cy="54861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679783D9" id="Oval 42" o:spid="_x0000_s1026" style="position:absolute;margin-left:305.85pt;margin-top:73.35pt;width:4.3pt;height:4.3pt;z-index:25168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" fillcolor="black [3213]" strokecolor="black [3213]" strokeweight="1pt">
                      <v:stroke joinstyle="miter"/>
                    </v:oval>
                  </w:pict>
                </mc:Fallback>
              </mc:AlternateContent>
            </w:r>
            <w:r w:rsidR="003528C4">
              <w:rPr>
                <w:rFonts w:ascii="Arial" w:hAnsi="Arial" w:cs="Arial"/>
                <w:sz w:val="22"/>
                <w:szCs w:val="22"/>
              </w:rPr>
              <w:t xml:space="preserve">                </w:t>
            </w:r>
            <w:r w:rsidR="003528C4"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c">
                  <w:drawing>
                    <wp:inline distT="0" distB="0" distL="0" distR="0" wp14:anchorId="6F9BDD8D" wp14:editId="7D4831C3">
                      <wp:extent cx="3976370" cy="2539497"/>
                      <wp:effectExtent l="0" t="0" r="5080" b="0"/>
                      <wp:docPr id="39" name="Canvas 39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solidFill>
                                <a:prstClr val="white"/>
                              </a:solidFill>
                            </wpc:bg>
                            <wpc:whole/>
                            <wps:wsp>
                              <wps:cNvPr id="25" name="TextBox 17"/>
                              <wps:cNvSpPr txBox="1"/>
                              <wps:spPr>
                                <a:xfrm>
                                  <a:off x="1767176" y="2228579"/>
                                  <a:ext cx="664210" cy="252095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14:paraId="05FE9E1B" w14:textId="77777777" w:rsidR="003528C4" w:rsidRPr="008855A6" w:rsidRDefault="003528C4" w:rsidP="003528C4">
                                    <w:pPr>
                                      <w:jc w:val="center"/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color w:val="000000" w:themeColor="text1"/>
                                        <w:kern w:val="24"/>
                                        <w:sz w:val="22"/>
                                        <w:szCs w:val="22"/>
                                      </w:rPr>
                                    </w:pPr>
                                    <w:r w:rsidRPr="008855A6"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color w:val="000000" w:themeColor="text1"/>
                                        <w:kern w:val="24"/>
                                        <w:sz w:val="22"/>
                                        <w:szCs w:val="22"/>
                                      </w:rPr>
                                      <w:t>Fig. 4.1</w:t>
                                    </w:r>
                                  </w:p>
                                </w:txbxContent>
                              </wps:txbx>
                              <wps:bodyPr wrap="none" rtlCol="0">
                                <a:spAutoFit/>
                              </wps:bodyPr>
                            </wps:wsp>
                            <wps:wsp>
                              <wps:cNvPr id="28" name="Straight Connector 28"/>
                              <wps:cNvCnPr>
                                <a:cxnSpLocks/>
                              </wps:cNvCnPr>
                              <wps:spPr>
                                <a:xfrm flipV="1">
                                  <a:off x="506136" y="967253"/>
                                  <a:ext cx="2789958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9" name="TextBox 9"/>
                              <wps:cNvSpPr txBox="1"/>
                              <wps:spPr>
                                <a:xfrm>
                                  <a:off x="123462" y="600637"/>
                                  <a:ext cx="742315" cy="252095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14:paraId="6B34A355" w14:textId="3182AD89" w:rsidR="003528C4" w:rsidRPr="008855A6" w:rsidRDefault="005F273C" w:rsidP="003528C4">
                                    <w:pPr>
                                      <w:rPr>
                                        <w:rFonts w:ascii="Arial" w:hAnsi="Arial" w:cs="Arial"/>
                                        <w:color w:val="000000" w:themeColor="text1"/>
                                        <w:kern w:val="24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color w:val="000000" w:themeColor="text1"/>
                                        <w:kern w:val="24"/>
                                        <w:sz w:val="22"/>
                                        <w:szCs w:val="22"/>
                                      </w:rPr>
                                      <w:t>charge</w:t>
                                    </w:r>
                                    <w:r w:rsidR="003528C4" w:rsidRPr="008855A6">
                                      <w:rPr>
                                        <w:rFonts w:ascii="Arial" w:hAnsi="Arial" w:cs="Arial"/>
                                        <w:color w:val="000000" w:themeColor="text1"/>
                                        <w:kern w:val="24"/>
                                        <w:sz w:val="22"/>
                                        <w:szCs w:val="22"/>
                                      </w:rPr>
                                      <w:t xml:space="preserve"> A</w:t>
                                    </w:r>
                                  </w:p>
                                </w:txbxContent>
                              </wps:txbx>
                              <wps:bodyPr wrap="none" rtlCol="0">
                                <a:spAutoFit/>
                              </wps:bodyPr>
                            </wps:wsp>
                            <wps:wsp>
                              <wps:cNvPr id="30" name="TextBox 10"/>
                              <wps:cNvSpPr txBox="1"/>
                              <wps:spPr>
                                <a:xfrm>
                                  <a:off x="2907916" y="600637"/>
                                  <a:ext cx="742315" cy="252095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14:paraId="6AC0DFC5" w14:textId="22520BC2" w:rsidR="003528C4" w:rsidRPr="008855A6" w:rsidRDefault="005F273C" w:rsidP="003528C4">
                                    <w:pPr>
                                      <w:rPr>
                                        <w:rFonts w:ascii="Arial" w:hAnsi="Arial" w:cs="Arial"/>
                                        <w:color w:val="000000" w:themeColor="text1"/>
                                        <w:kern w:val="24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color w:val="000000" w:themeColor="text1"/>
                                        <w:kern w:val="24"/>
                                        <w:sz w:val="22"/>
                                        <w:szCs w:val="22"/>
                                      </w:rPr>
                                      <w:t>charge</w:t>
                                    </w:r>
                                    <w:r w:rsidR="003528C4" w:rsidRPr="008855A6">
                                      <w:rPr>
                                        <w:rFonts w:ascii="Arial" w:hAnsi="Arial" w:cs="Arial"/>
                                        <w:color w:val="000000" w:themeColor="text1"/>
                                        <w:kern w:val="24"/>
                                        <w:sz w:val="22"/>
                                        <w:szCs w:val="22"/>
                                      </w:rPr>
                                      <w:t xml:space="preserve"> B</w:t>
                                    </w:r>
                                  </w:p>
                                </w:txbxContent>
                              </wps:txbx>
                              <wps:bodyPr wrap="none" rtlCol="0">
                                <a:spAutoFit/>
                              </wps:bodyPr>
                            </wps:wsp>
                            <wps:wsp>
                              <wps:cNvPr id="31" name="Straight Connector 31"/>
                              <wps:cNvCnPr>
                                <a:cxnSpLocks/>
                              </wps:cNvCnPr>
                              <wps:spPr>
                                <a:xfrm>
                                  <a:off x="506136" y="989877"/>
                                  <a:ext cx="0" cy="1005301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2" name="Straight Connector 32"/>
                              <wps:cNvCnPr>
                                <a:cxnSpLocks/>
                              </wps:cNvCnPr>
                              <wps:spPr>
                                <a:xfrm>
                                  <a:off x="2111616" y="967371"/>
                                  <a:ext cx="0" cy="1005301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3" name="Straight Arrow Connector 33"/>
                              <wps:cNvCnPr/>
                              <wps:spPr>
                                <a:xfrm>
                                  <a:off x="506136" y="1841918"/>
                                  <a:ext cx="1605480" cy="0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headEnd type="triangle"/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4" name="TextBox 16"/>
                              <wps:cNvSpPr txBox="1"/>
                              <wps:spPr>
                                <a:xfrm>
                                  <a:off x="1163117" y="1841918"/>
                                  <a:ext cx="258445" cy="252095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14:paraId="5F672B01" w14:textId="77777777" w:rsidR="003528C4" w:rsidRPr="009B06CD" w:rsidRDefault="003528C4" w:rsidP="003528C4">
                                    <w:pPr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 w:themeColor="text1"/>
                                        <w:kern w:val="24"/>
                                        <w:sz w:val="22"/>
                                        <w:szCs w:val="22"/>
                                        <w:lang w:val="en-SG"/>
                                      </w:rPr>
                                    </w:pPr>
                                    <w:r w:rsidRPr="009B06CD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 w:themeColor="text1"/>
                                        <w:kern w:val="24"/>
                                        <w:sz w:val="22"/>
                                        <w:szCs w:val="22"/>
                                        <w:lang w:val="en-SG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wrap="none" rtlCol="0">
                                <a:spAutoFit/>
                              </wps:bodyPr>
                            </wps:wsp>
                            <wps:wsp>
                              <wps:cNvPr id="35" name="TextBox 18"/>
                              <wps:cNvSpPr txBox="1"/>
                              <wps:spPr>
                                <a:xfrm>
                                  <a:off x="1977111" y="619252"/>
                                  <a:ext cx="268605" cy="252095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14:paraId="08F14D00" w14:textId="77777777" w:rsidR="003528C4" w:rsidRPr="008855A6" w:rsidRDefault="003528C4" w:rsidP="003528C4">
                                    <w:pPr>
                                      <w:rPr>
                                        <w:rFonts w:ascii="Arial" w:hAnsi="Arial" w:cs="Arial"/>
                                        <w:color w:val="000000" w:themeColor="text1"/>
                                        <w:kern w:val="24"/>
                                        <w:sz w:val="22"/>
                                        <w:szCs w:val="22"/>
                                      </w:rPr>
                                    </w:pPr>
                                    <w:r w:rsidRPr="008855A6">
                                      <w:rPr>
                                        <w:rFonts w:ascii="Arial" w:hAnsi="Arial" w:cs="Arial"/>
                                        <w:color w:val="000000" w:themeColor="text1"/>
                                        <w:kern w:val="24"/>
                                        <w:sz w:val="22"/>
                                        <w:szCs w:val="22"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wrap="square" rtlCol="0">
                                <a:spAutoFit/>
                              </wps:bodyPr>
                            </wps:wsp>
                            <wps:wsp>
                              <wps:cNvPr id="36" name="Oval 36"/>
                              <wps:cNvSpPr/>
                              <wps:spPr>
                                <a:xfrm>
                                  <a:off x="2090556" y="944978"/>
                                  <a:ext cx="45720" cy="457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37" name="Straight Arrow Connector 37"/>
                              <wps:cNvCnPr/>
                              <wps:spPr>
                                <a:xfrm flipV="1">
                                  <a:off x="506136" y="1040360"/>
                                  <a:ext cx="2789958" cy="0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headEnd type="triangle"/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8" name="Text Box 38"/>
                              <wps:cNvSpPr txBox="1"/>
                              <wps:spPr>
                                <a:xfrm>
                                  <a:off x="1557281" y="1102952"/>
                                  <a:ext cx="591252" cy="28530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F8876E5" w14:textId="77777777" w:rsidR="003528C4" w:rsidRPr="0011049A" w:rsidRDefault="003528C4" w:rsidP="003528C4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</w:pPr>
                                    <w:r w:rsidRPr="0011049A"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  <w:t>12 c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1" name="Oval 41"/>
                              <wps:cNvSpPr/>
                              <wps:spPr>
                                <a:xfrm>
                                  <a:off x="473012" y="922589"/>
                                  <a:ext cx="54864" cy="5486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6F9BDD8D" id="Canvas 39" o:spid="_x0000_s1061" editas="canvas" style="width:313.1pt;height:199.95pt;mso-position-horizontal-relative:char;mso-position-vertical-relative:line" coordsize="39763,253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">
                      <v:shape id="_x0000_s1062" type="#_x0000_t75" style="position:absolute;width:39763;height:25393;visibility:visible;mso-wrap-style:square" filled="t">
                        <v:fill o:detectmouseclick="t"/>
                        <v:path o:connecttype="none"/>
                      </v:shape>
                      <v:shape id="TextBox 17" o:spid="_x0000_s1063" type="#_x0000_t202" style="position:absolute;left:17671;top:22285;width:6642;height:252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" filled="f" stroked="f">
                        <v:textbox style="mso-fit-shape-to-text:t">
                          <w:txbxContent>
                            <w:p w14:paraId="05FE9E1B" w14:textId="77777777" w:rsidR="003528C4" w:rsidRPr="008855A6" w:rsidRDefault="003528C4" w:rsidP="003528C4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</w:pPr>
                              <w:r w:rsidRPr="008855A6">
                                <w:rPr>
                                  <w:rFonts w:ascii="Arial" w:hAnsi="Arial" w:cs="Arial"/>
                                  <w:b/>
                                  <w:bCs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  <w:t>Fig. 4.1</w:t>
                              </w:r>
                            </w:p>
                          </w:txbxContent>
                        </v:textbox>
                      </v:shape>
                      <v:line id="Straight Connector 28" o:spid="_x0000_s1064" style="position:absolute;flip:y;visibility:visible;mso-wrap-style:square" from="5061,9672" to="32960,96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" strokecolor="black [3213]" strokeweight="1pt">
                        <v:stroke dashstyle="dash" joinstyle="miter"/>
                        <o:lock v:ext="edit" shapetype="f"/>
                      </v:line>
                      <v:shape id="TextBox 9" o:spid="_x0000_s1065" type="#_x0000_t202" style="position:absolute;left:1234;top:6006;width:7423;height:252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" filled="f" stroked="f">
                        <v:textbox style="mso-fit-shape-to-text:t">
                          <w:txbxContent>
                            <w:p w14:paraId="6B34A355" w14:textId="3182AD89" w:rsidR="003528C4" w:rsidRPr="008855A6" w:rsidRDefault="005F273C" w:rsidP="003528C4">
                              <w:pPr>
                                <w:rPr>
                                  <w:rFonts w:ascii="Arial" w:hAnsi="Arial" w:cs="Arial"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  <w:t>charge</w:t>
                              </w:r>
                              <w:r w:rsidR="003528C4" w:rsidRPr="008855A6">
                                <w:rPr>
                                  <w:rFonts w:ascii="Arial" w:hAnsi="Arial" w:cs="Arial"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  <w:t xml:space="preserve"> A</w:t>
                              </w:r>
                            </w:p>
                          </w:txbxContent>
                        </v:textbox>
                      </v:shape>
                      <v:shape id="TextBox 10" o:spid="_x0000_s1066" type="#_x0000_t202" style="position:absolute;left:29079;top:6006;width:7423;height:252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" filled="f" stroked="f">
                        <v:textbox style="mso-fit-shape-to-text:t">
                          <w:txbxContent>
                            <w:p w14:paraId="6AC0DFC5" w14:textId="22520BC2" w:rsidR="003528C4" w:rsidRPr="008855A6" w:rsidRDefault="005F273C" w:rsidP="003528C4">
                              <w:pPr>
                                <w:rPr>
                                  <w:rFonts w:ascii="Arial" w:hAnsi="Arial" w:cs="Arial"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  <w:t>charge</w:t>
                              </w:r>
                              <w:r w:rsidR="003528C4" w:rsidRPr="008855A6">
                                <w:rPr>
                                  <w:rFonts w:ascii="Arial" w:hAnsi="Arial" w:cs="Arial"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  <w:t xml:space="preserve"> B</w:t>
                              </w:r>
                            </w:p>
                          </w:txbxContent>
                        </v:textbox>
                      </v:shape>
                      <v:line id="Straight Connector 31" o:spid="_x0000_s1067" style="position:absolute;visibility:visible;mso-wrap-style:square" from="5061,9898" to="5061,199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" strokecolor="black [3213]" strokeweight="1pt">
                        <v:stroke dashstyle="dash" joinstyle="miter"/>
                        <o:lock v:ext="edit" shapetype="f"/>
                      </v:line>
                      <v:line id="Straight Connector 32" o:spid="_x0000_s1068" style="position:absolute;visibility:visible;mso-wrap-style:square" from="21116,9673" to="21116,197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" strokecolor="black [3213]" strokeweight="1pt">
                        <v:stroke dashstyle="dash" joinstyle="miter"/>
                        <o:lock v:ext="edit" shapetype="f"/>
                      </v:line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33" o:spid="_x0000_s1069" type="#_x0000_t32" style="position:absolute;left:5061;top:18419;width:1605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" strokecolor="black [3213]" strokeweight="1pt">
                        <v:stroke startarrow="block" endarrow="block" joinstyle="miter"/>
                      </v:shape>
                      <v:shape id="TextBox 16" o:spid="_x0000_s1070" type="#_x0000_t202" style="position:absolute;left:11631;top:18419;width:2584;height:252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" filled="f" stroked="f">
                        <v:textbox style="mso-fit-shape-to-text:t">
                          <w:txbxContent>
                            <w:p w14:paraId="5F672B01" w14:textId="77777777" w:rsidR="003528C4" w:rsidRPr="009B06CD" w:rsidRDefault="003528C4" w:rsidP="003528C4">
                              <w:pPr>
                                <w:rPr>
                                  <w:rFonts w:ascii="Arial" w:hAnsi="Arial" w:cs="Arial"/>
                                  <w:i/>
                                  <w:iCs/>
                                  <w:color w:val="000000" w:themeColor="text1"/>
                                  <w:kern w:val="24"/>
                                  <w:sz w:val="22"/>
                                  <w:szCs w:val="22"/>
                                  <w:lang w:val="en-SG"/>
                                </w:rPr>
                              </w:pPr>
                              <w:r w:rsidRPr="009B06CD">
                                <w:rPr>
                                  <w:rFonts w:ascii="Arial" w:hAnsi="Arial" w:cs="Arial"/>
                                  <w:i/>
                                  <w:iCs/>
                                  <w:color w:val="000000" w:themeColor="text1"/>
                                  <w:kern w:val="24"/>
                                  <w:sz w:val="22"/>
                                  <w:szCs w:val="22"/>
                                  <w:lang w:val="en-SG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Box 18" o:spid="_x0000_s1071" type="#_x0000_t202" style="position:absolute;left:19771;top:6192;width:2686;height:25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" filled="f" stroked="f">
                        <v:textbox style="mso-fit-shape-to-text:t">
                          <w:txbxContent>
                            <w:p w14:paraId="08F14D00" w14:textId="77777777" w:rsidR="003528C4" w:rsidRPr="008855A6" w:rsidRDefault="003528C4" w:rsidP="003528C4">
                              <w:pPr>
                                <w:rPr>
                                  <w:rFonts w:ascii="Arial" w:hAnsi="Arial" w:cs="Arial"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</w:pPr>
                              <w:r w:rsidRPr="008855A6">
                                <w:rPr>
                                  <w:rFonts w:ascii="Arial" w:hAnsi="Arial" w:cs="Arial"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  <v:oval id="Oval 36" o:spid="_x0000_s1072" style="position:absolute;left:20905;top:9449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" fillcolor="black [3213]" strokecolor="black [3213]" strokeweight="1pt">
                        <v:stroke joinstyle="miter"/>
                      </v:oval>
                      <v:shape id="Straight Arrow Connector 37" o:spid="_x0000_s1073" type="#_x0000_t32" style="position:absolute;left:5061;top:10403;width:27899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" strokecolor="black [3213]" strokeweight="1pt">
                        <v:stroke startarrow="block" endarrow="block" joinstyle="miter"/>
                      </v:shape>
                      <v:shape id="Text Box 38" o:spid="_x0000_s1074" type="#_x0000_t202" style="position:absolute;left:15572;top:11029;width:5913;height:28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" filled="f" stroked="f" strokeweight=".5pt">
                        <v:textbox>
                          <w:txbxContent>
                            <w:p w14:paraId="6F8876E5" w14:textId="77777777" w:rsidR="003528C4" w:rsidRPr="0011049A" w:rsidRDefault="003528C4" w:rsidP="003528C4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SG"/>
                                </w:rPr>
                              </w:pPr>
                              <w:r w:rsidRPr="0011049A"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SG"/>
                                </w:rPr>
                                <w:t>12 cm</w:t>
                              </w:r>
                            </w:p>
                          </w:txbxContent>
                        </v:textbox>
                      </v:shape>
                      <v:oval id="Oval 41" o:spid="_x0000_s1075" style="position:absolute;left:4730;top:9225;width:548;height:54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" fillcolor="black [3213]" strokecolor="black [3213]" strokeweight="1pt">
                        <v:stroke joinstyle="miter"/>
                      </v:oval>
                      <w10:anchorlock/>
                    </v:group>
                  </w:pict>
                </mc:Fallback>
              </mc:AlternateContent>
            </w:r>
          </w:p>
          <w:p w14:paraId="4FFAD952" w14:textId="77777777" w:rsidR="003528C4" w:rsidRDefault="003528C4" w:rsidP="00995AE2">
            <w:pPr>
              <w:tabs>
                <w:tab w:val="right" w:pos="8647"/>
              </w:tabs>
              <w:adjustRightInd w:val="0"/>
              <w:snapToGrid w:val="0"/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14:paraId="65700092" w14:textId="17BD63A7" w:rsidR="003528C4" w:rsidRPr="00DC278F" w:rsidRDefault="003528C4" w:rsidP="00995AE2">
            <w:pPr>
              <w:tabs>
                <w:tab w:val="right" w:pos="8647"/>
              </w:tabs>
              <w:adjustRightInd w:val="0"/>
              <w:snapToGrid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The charge of A is </w:t>
            </w:r>
            <w:r w:rsidR="00C84AAD">
              <w:rPr>
                <w:rFonts w:ascii="Arial" w:hAnsi="Arial" w:cs="Arial"/>
                <w:sz w:val="22"/>
                <w:szCs w:val="22"/>
              </w:rPr>
              <w:sym w:font="Symbol" w:char="F02B"/>
            </w:r>
            <w:r>
              <w:rPr>
                <w:rFonts w:ascii="Arial" w:hAnsi="Arial" w:cs="Arial"/>
                <w:sz w:val="22"/>
                <w:szCs w:val="22"/>
              </w:rPr>
              <w:t>2.0 x 10</w:t>
            </w:r>
            <w:r>
              <w:rPr>
                <w:rFonts w:ascii="Arial" w:hAnsi="Arial" w:cs="Arial"/>
                <w:sz w:val="22"/>
                <w:szCs w:val="22"/>
                <w:vertAlign w:val="superscript"/>
              </w:rPr>
              <w:t>−9</w:t>
            </w:r>
            <w:r>
              <w:rPr>
                <w:rFonts w:ascii="Arial" w:hAnsi="Arial" w:cs="Arial"/>
                <w:sz w:val="22"/>
                <w:szCs w:val="22"/>
              </w:rPr>
              <w:t xml:space="preserve"> C.</w:t>
            </w:r>
          </w:p>
          <w:p w14:paraId="14D2BC74" w14:textId="77777777" w:rsidR="003528C4" w:rsidRDefault="003528C4" w:rsidP="00995AE2">
            <w:pPr>
              <w:tabs>
                <w:tab w:val="right" w:pos="8647"/>
              </w:tabs>
              <w:adjustRightInd w:val="0"/>
              <w:snapToGrid w:val="0"/>
              <w:rPr>
                <w:rFonts w:ascii="Arial" w:hAnsi="Arial" w:cs="Arial"/>
                <w:sz w:val="22"/>
                <w:szCs w:val="22"/>
              </w:rPr>
            </w:pPr>
          </w:p>
          <w:p w14:paraId="739478B1" w14:textId="16B7A66C" w:rsidR="003528C4" w:rsidRDefault="003528C4" w:rsidP="00995AE2">
            <w:pPr>
              <w:tabs>
                <w:tab w:val="right" w:pos="8647"/>
              </w:tabs>
              <w:adjustRightInd w:val="0"/>
              <w:snapToGrid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A point P lies on the line joining </w:t>
            </w:r>
            <w:r w:rsidR="005F273C">
              <w:rPr>
                <w:rFonts w:ascii="Arial" w:hAnsi="Arial" w:cs="Arial"/>
                <w:sz w:val="22"/>
                <w:szCs w:val="22"/>
              </w:rPr>
              <w:t>charges A and B.</w: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5F273C">
              <w:rPr>
                <w:rFonts w:ascii="Arial" w:hAnsi="Arial" w:cs="Arial"/>
                <w:sz w:val="22"/>
                <w:szCs w:val="22"/>
              </w:rPr>
              <w:t>Its</w:t>
            </w:r>
            <w:r>
              <w:rPr>
                <w:rFonts w:ascii="Arial" w:hAnsi="Arial" w:cs="Arial"/>
                <w:sz w:val="22"/>
                <w:szCs w:val="22"/>
              </w:rPr>
              <w:t xml:space="preserve"> distance</w:t>
            </w:r>
            <w:r w:rsidR="005F273C">
              <w:rPr>
                <w:rFonts w:ascii="Arial" w:hAnsi="Arial" w:cs="Arial"/>
                <w:sz w:val="22"/>
                <w:szCs w:val="22"/>
              </w:rPr>
              <w:t xml:space="preserve"> from charge A is</w: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1049A">
              <w:rPr>
                <w:rFonts w:ascii="Arial" w:hAnsi="Arial" w:cs="Arial"/>
                <w:i/>
                <w:iCs/>
                <w:sz w:val="22"/>
                <w:szCs w:val="22"/>
              </w:rPr>
              <w:t>x</w:t>
            </w:r>
            <w:r>
              <w:rPr>
                <w:rFonts w:ascii="Arial" w:hAnsi="Arial" w:cs="Arial"/>
                <w:sz w:val="22"/>
                <w:szCs w:val="22"/>
              </w:rPr>
              <w:t xml:space="preserve">. </w:t>
            </w:r>
          </w:p>
          <w:p w14:paraId="21E7143D" w14:textId="77777777" w:rsidR="003528C4" w:rsidRDefault="003528C4" w:rsidP="00995AE2">
            <w:pPr>
              <w:tabs>
                <w:tab w:val="right" w:pos="8647"/>
              </w:tabs>
              <w:adjustRightInd w:val="0"/>
              <w:snapToGrid w:val="0"/>
              <w:rPr>
                <w:rFonts w:ascii="Arial" w:hAnsi="Arial" w:cs="Arial"/>
                <w:sz w:val="22"/>
                <w:szCs w:val="22"/>
              </w:rPr>
            </w:pPr>
          </w:p>
          <w:p w14:paraId="39003E67" w14:textId="1E783FD9" w:rsidR="003528C4" w:rsidRDefault="003528C4" w:rsidP="00995AE2">
            <w:pPr>
              <w:tabs>
                <w:tab w:val="right" w:pos="8647"/>
              </w:tabs>
              <w:adjustRightInd w:val="0"/>
              <w:snapToGrid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The variation with</w:t>
            </w:r>
            <w:r w:rsidRPr="009B06CD">
              <w:rPr>
                <w:rFonts w:ascii="Arial" w:hAnsi="Arial" w:cs="Arial"/>
                <w:i/>
                <w:iCs/>
                <w:sz w:val="22"/>
                <w:szCs w:val="22"/>
              </w:rPr>
              <w:t xml:space="preserve"> x</w:t>
            </w:r>
            <w:r>
              <w:rPr>
                <w:rFonts w:ascii="Arial" w:hAnsi="Arial" w:cs="Arial"/>
                <w:sz w:val="22"/>
                <w:szCs w:val="22"/>
              </w:rPr>
              <w:t xml:space="preserve"> of the electric potential </w:t>
            </w:r>
            <w:r w:rsidRPr="009B06CD">
              <w:rPr>
                <w:rFonts w:ascii="Arial" w:hAnsi="Arial" w:cs="Arial"/>
                <w:i/>
                <w:iCs/>
                <w:sz w:val="22"/>
                <w:szCs w:val="22"/>
              </w:rPr>
              <w:t>V</w:t>
            </w:r>
            <w:r>
              <w:rPr>
                <w:rFonts w:ascii="Arial" w:hAnsi="Arial" w:cs="Arial"/>
                <w:sz w:val="22"/>
                <w:szCs w:val="22"/>
              </w:rPr>
              <w:t xml:space="preserve"> at point P is shown in Fig 4.2.</w:t>
            </w:r>
          </w:p>
          <w:p w14:paraId="5966D1E1" w14:textId="77777777" w:rsidR="003528C4" w:rsidRDefault="003528C4" w:rsidP="00995AE2">
            <w:pPr>
              <w:tabs>
                <w:tab w:val="right" w:pos="8647"/>
              </w:tabs>
              <w:adjustRightInd w:val="0"/>
              <w:snapToGrid w:val="0"/>
              <w:rPr>
                <w:rFonts w:ascii="Arial" w:hAnsi="Arial" w:cs="Arial"/>
                <w:sz w:val="22"/>
                <w:szCs w:val="22"/>
              </w:rPr>
            </w:pPr>
          </w:p>
          <w:p w14:paraId="374215FC" w14:textId="77777777" w:rsidR="001A4135" w:rsidRDefault="001A4135" w:rsidP="00995AE2">
            <w:pPr>
              <w:tabs>
                <w:tab w:val="right" w:pos="8647"/>
              </w:tabs>
              <w:adjustRightInd w:val="0"/>
              <w:snapToGrid w:val="0"/>
              <w:rPr>
                <w:rFonts w:ascii="Arial" w:hAnsi="Arial" w:cs="Arial"/>
                <w:sz w:val="22"/>
                <w:szCs w:val="22"/>
              </w:rPr>
            </w:pPr>
          </w:p>
          <w:p w14:paraId="588E841F" w14:textId="3202FA1E" w:rsidR="003528C4" w:rsidRDefault="001A4135" w:rsidP="00995AE2">
            <w:pPr>
              <w:tabs>
                <w:tab w:val="right" w:pos="8647"/>
              </w:tabs>
              <w:adjustRightInd w:val="0"/>
              <w:snapToGrid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6A62D6C9" wp14:editId="6CD6BDE6">
                  <wp:extent cx="5490845" cy="4530725"/>
                  <wp:effectExtent l="0" t="0" r="0" b="3175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90845" cy="4530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7C130FE" w14:textId="77777777" w:rsidR="001A4135" w:rsidRDefault="001A4135" w:rsidP="00995AE2">
            <w:pPr>
              <w:tabs>
                <w:tab w:val="right" w:pos="8647"/>
              </w:tabs>
              <w:adjustRightInd w:val="0"/>
              <w:snapToGrid w:val="0"/>
              <w:rPr>
                <w:rFonts w:ascii="Arial" w:hAnsi="Arial" w:cs="Arial"/>
                <w:sz w:val="22"/>
                <w:szCs w:val="22"/>
              </w:rPr>
            </w:pPr>
          </w:p>
          <w:p w14:paraId="6E6F7BDD" w14:textId="77777777" w:rsidR="003528C4" w:rsidRPr="008855A6" w:rsidRDefault="003528C4" w:rsidP="00995AE2">
            <w:pPr>
              <w:tabs>
                <w:tab w:val="right" w:pos="8647"/>
              </w:tabs>
              <w:adjustRightInd w:val="0"/>
              <w:snapToGrid w:val="0"/>
              <w:jc w:val="center"/>
              <w:rPr>
                <w:rFonts w:ascii="Arial" w:hAnsi="Arial" w:cs="Arial"/>
                <w:b/>
                <w:bCs/>
                <w:sz w:val="22"/>
                <w:szCs w:val="22"/>
              </w:rPr>
            </w:pPr>
            <w:r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          </w:t>
            </w:r>
            <w:r w:rsidRPr="008855A6">
              <w:rPr>
                <w:rFonts w:ascii="Arial" w:hAnsi="Arial" w:cs="Arial"/>
                <w:b/>
                <w:bCs/>
                <w:sz w:val="22"/>
                <w:szCs w:val="22"/>
              </w:rPr>
              <w:t>Fig 4.2</w:t>
            </w:r>
          </w:p>
          <w:p w14:paraId="45EFCEFC" w14:textId="62E7B433" w:rsidR="008C692F" w:rsidRDefault="008C692F" w:rsidP="001B6F28">
            <w:pPr>
              <w:tabs>
                <w:tab w:val="right" w:pos="8647"/>
              </w:tabs>
              <w:adjustRightInd w:val="0"/>
              <w:snapToGrid w:val="0"/>
              <w:jc w:val="both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3528C4" w14:paraId="07DBEFAD" w14:textId="77777777" w:rsidTr="007A5279">
        <w:tc>
          <w:tcPr>
            <w:tcW w:w="478" w:type="dxa"/>
          </w:tcPr>
          <w:p w14:paraId="289852B4" w14:textId="5FB00D7E" w:rsidR="003528C4" w:rsidRDefault="009B4A30" w:rsidP="00995AE2">
            <w:pPr>
              <w:ind w:right="43"/>
              <w:rPr>
                <w:rFonts w:ascii="Arial" w:hAnsi="Arial" w:cs="Arial"/>
                <w:b/>
                <w:color w:val="000000"/>
                <w:sz w:val="22"/>
                <w:szCs w:val="22"/>
              </w:rPr>
            </w:pPr>
            <w:r>
              <w:lastRenderedPageBreak/>
              <w:br w:type="page"/>
            </w:r>
          </w:p>
        </w:tc>
        <w:tc>
          <w:tcPr>
            <w:tcW w:w="401" w:type="dxa"/>
            <w:gridSpan w:val="2"/>
          </w:tcPr>
          <w:p w14:paraId="76A994FC" w14:textId="77777777" w:rsidR="003528C4" w:rsidRDefault="003528C4" w:rsidP="00995AE2">
            <w:pPr>
              <w:ind w:right="-250"/>
              <w:rPr>
                <w:rFonts w:ascii="Arial" w:hAnsi="Arial" w:cs="Arial"/>
                <w:b/>
                <w:color w:val="000000"/>
                <w:sz w:val="22"/>
                <w:szCs w:val="22"/>
              </w:rPr>
            </w:pPr>
          </w:p>
        </w:tc>
        <w:tc>
          <w:tcPr>
            <w:tcW w:w="559" w:type="dxa"/>
            <w:gridSpan w:val="2"/>
            <w:hideMark/>
          </w:tcPr>
          <w:p w14:paraId="62C58054" w14:textId="77777777" w:rsidR="003528C4" w:rsidRDefault="003528C4" w:rsidP="00995AE2">
            <w:pPr>
              <w:ind w:left="-129" w:right="34"/>
              <w:jc w:val="right"/>
              <w:rPr>
                <w:rFonts w:ascii="Arial" w:hAnsi="Arial" w:cs="Arial"/>
                <w:b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b/>
                <w:color w:val="000000"/>
                <w:sz w:val="22"/>
                <w:szCs w:val="22"/>
              </w:rPr>
              <w:t>(i)</w:t>
            </w:r>
          </w:p>
        </w:tc>
        <w:tc>
          <w:tcPr>
            <w:tcW w:w="8314" w:type="dxa"/>
            <w:gridSpan w:val="2"/>
          </w:tcPr>
          <w:p w14:paraId="749C383C" w14:textId="77777777" w:rsidR="001B6F28" w:rsidRDefault="001B6F28" w:rsidP="001B6F28">
            <w:pPr>
              <w:tabs>
                <w:tab w:val="right" w:pos="8647"/>
              </w:tabs>
              <w:adjustRightInd w:val="0"/>
              <w:snapToGrid w:val="0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Use Fig. 4.2 to determine:</w:t>
            </w:r>
          </w:p>
          <w:p w14:paraId="69233CAF" w14:textId="1D580B70" w:rsidR="003528C4" w:rsidRDefault="003528C4" w:rsidP="00995AE2">
            <w:pPr>
              <w:tabs>
                <w:tab w:val="right" w:pos="7644"/>
              </w:tabs>
              <w:ind w:left="57"/>
              <w:jc w:val="right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ab/>
            </w:r>
          </w:p>
        </w:tc>
      </w:tr>
      <w:tr w:rsidR="001B6F28" w:rsidRPr="00606127" w14:paraId="3847CC94" w14:textId="77777777" w:rsidTr="001B6F28">
        <w:tc>
          <w:tcPr>
            <w:tcW w:w="478" w:type="dxa"/>
            <w:shd w:val="clear" w:color="auto" w:fill="auto"/>
          </w:tcPr>
          <w:p w14:paraId="6A3FAC1A" w14:textId="49E2F728" w:rsidR="001B6F28" w:rsidRPr="00606127" w:rsidRDefault="001B6F28" w:rsidP="00995AE2">
            <w:pPr>
              <w:ind w:right="43"/>
              <w:rPr>
                <w:rFonts w:ascii="Arial" w:hAnsi="Arial" w:cs="Arial"/>
                <w:b/>
                <w:color w:val="000000"/>
                <w:sz w:val="22"/>
                <w:szCs w:val="22"/>
              </w:rPr>
            </w:pPr>
          </w:p>
        </w:tc>
        <w:tc>
          <w:tcPr>
            <w:tcW w:w="401" w:type="dxa"/>
            <w:gridSpan w:val="2"/>
            <w:shd w:val="clear" w:color="auto" w:fill="auto"/>
          </w:tcPr>
          <w:p w14:paraId="27BA5CEE" w14:textId="0E5765A4" w:rsidR="001B6F28" w:rsidRPr="00606127" w:rsidRDefault="001B6F28" w:rsidP="00995AE2">
            <w:pPr>
              <w:ind w:right="-250"/>
              <w:rPr>
                <w:rFonts w:ascii="Arial" w:hAnsi="Arial" w:cs="Arial"/>
                <w:b/>
                <w:color w:val="000000"/>
                <w:sz w:val="22"/>
                <w:szCs w:val="22"/>
              </w:rPr>
            </w:pPr>
          </w:p>
        </w:tc>
        <w:tc>
          <w:tcPr>
            <w:tcW w:w="559" w:type="dxa"/>
            <w:gridSpan w:val="2"/>
            <w:shd w:val="clear" w:color="auto" w:fill="auto"/>
          </w:tcPr>
          <w:p w14:paraId="338BD720" w14:textId="063730CA" w:rsidR="001B6F28" w:rsidRPr="00606127" w:rsidRDefault="001B6F28" w:rsidP="00995AE2">
            <w:pPr>
              <w:ind w:left="-129" w:right="34"/>
              <w:jc w:val="right"/>
              <w:rPr>
                <w:rFonts w:ascii="Arial" w:hAnsi="Arial" w:cs="Arial"/>
                <w:b/>
                <w:color w:val="000000"/>
                <w:sz w:val="22"/>
                <w:szCs w:val="22"/>
              </w:rPr>
            </w:pPr>
          </w:p>
        </w:tc>
        <w:tc>
          <w:tcPr>
            <w:tcW w:w="437" w:type="dxa"/>
            <w:shd w:val="clear" w:color="auto" w:fill="auto"/>
          </w:tcPr>
          <w:p w14:paraId="16C8B71A" w14:textId="77777777" w:rsidR="001B6F28" w:rsidRPr="00606127" w:rsidRDefault="001B6F28" w:rsidP="00995AE2">
            <w:pPr>
              <w:ind w:right="-108"/>
              <w:rPr>
                <w:rFonts w:ascii="Arial" w:hAnsi="Arial" w:cs="Arial"/>
                <w:b/>
                <w:color w:val="000000"/>
                <w:sz w:val="22"/>
                <w:szCs w:val="22"/>
              </w:rPr>
            </w:pPr>
            <w:r w:rsidRPr="00606127">
              <w:rPr>
                <w:rFonts w:ascii="Arial" w:hAnsi="Arial" w:cs="Arial"/>
                <w:b/>
                <w:color w:val="000000"/>
                <w:sz w:val="22"/>
                <w:szCs w:val="22"/>
              </w:rPr>
              <w:t>1.</w:t>
            </w:r>
          </w:p>
        </w:tc>
        <w:tc>
          <w:tcPr>
            <w:tcW w:w="7877" w:type="dxa"/>
            <w:shd w:val="clear" w:color="auto" w:fill="auto"/>
          </w:tcPr>
          <w:p w14:paraId="2D251712" w14:textId="6824462C" w:rsidR="001B6F28" w:rsidRDefault="001B6F28" w:rsidP="00995AE2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>the charge of B,</w:t>
            </w:r>
          </w:p>
          <w:p w14:paraId="52A4F780" w14:textId="1DB7CA76" w:rsidR="001B6F28" w:rsidRDefault="001B6F28" w:rsidP="00995AE2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2EDEC5FE" w14:textId="7562DFF6" w:rsidR="001B6F28" w:rsidRDefault="001B6F28" w:rsidP="00995AE2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6D36E07E" w14:textId="6D4F32FD" w:rsidR="001B6F28" w:rsidRDefault="001B6F28" w:rsidP="00995AE2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1263FF6F" w14:textId="214B11FA" w:rsidR="001B6F28" w:rsidRDefault="001B6F28" w:rsidP="00995AE2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6D08A75A" w14:textId="77777777" w:rsidR="001B6F28" w:rsidRDefault="001B6F28" w:rsidP="001B6F28">
            <w:pPr>
              <w:tabs>
                <w:tab w:val="right" w:pos="7644"/>
              </w:tabs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4966C790" w14:textId="0702B5C9" w:rsidR="001B6F28" w:rsidRDefault="001B6F28" w:rsidP="00995AE2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0E0484AA" w14:textId="77777777" w:rsidR="001B6F28" w:rsidRPr="00606127" w:rsidRDefault="001B6F28" w:rsidP="00995AE2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02F2D0FB" w14:textId="4F6F2172" w:rsidR="001B6F28" w:rsidRPr="00606127" w:rsidRDefault="001B6F28" w:rsidP="00995AE2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606127">
              <w:rPr>
                <w:rFonts w:ascii="Arial" w:hAnsi="Arial" w:cs="Arial"/>
                <w:color w:val="000000"/>
                <w:sz w:val="22"/>
                <w:szCs w:val="22"/>
              </w:rPr>
              <w:tab/>
            </w:r>
            <w:r>
              <w:rPr>
                <w:rFonts w:ascii="Arial" w:hAnsi="Arial" w:cs="Arial"/>
                <w:color w:val="000000"/>
                <w:sz w:val="22"/>
                <w:szCs w:val="22"/>
              </w:rPr>
              <w:t>charge</w:t>
            </w:r>
            <w:r>
              <w:rPr>
                <w:rFonts w:ascii="Arial" w:hAnsi="Arial" w:cs="Arial"/>
                <w:sz w:val="22"/>
                <w:szCs w:val="22"/>
              </w:rPr>
              <w:t xml:space="preserve"> = …………………………….C </w:t>
            </w:r>
            <w:r>
              <w:rPr>
                <w:rFonts w:ascii="Arial" w:hAnsi="Arial" w:cs="Arial"/>
                <w:color w:val="000000"/>
                <w:sz w:val="22"/>
                <w:szCs w:val="22"/>
              </w:rPr>
              <w:t>[2]</w:t>
            </w:r>
          </w:p>
        </w:tc>
      </w:tr>
    </w:tbl>
    <w:p w14:paraId="1B867B1E" w14:textId="77777777" w:rsidR="003528C4" w:rsidRDefault="003528C4" w:rsidP="003528C4">
      <w:pPr>
        <w:jc w:val="both"/>
        <w:rPr>
          <w:rFonts w:ascii="Arial" w:hAnsi="Arial" w:cs="Arial"/>
          <w:bCs/>
          <w:sz w:val="22"/>
          <w:szCs w:val="22"/>
          <w:lang w:eastAsia="zh-CN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8"/>
        <w:gridCol w:w="401"/>
        <w:gridCol w:w="559"/>
        <w:gridCol w:w="437"/>
        <w:gridCol w:w="7877"/>
      </w:tblGrid>
      <w:tr w:rsidR="001B6F28" w:rsidRPr="00606127" w14:paraId="32F632FE" w14:textId="77777777" w:rsidTr="00995AE2">
        <w:tc>
          <w:tcPr>
            <w:tcW w:w="473" w:type="dxa"/>
            <w:shd w:val="clear" w:color="auto" w:fill="auto"/>
          </w:tcPr>
          <w:p w14:paraId="5644CB95" w14:textId="2806552C" w:rsidR="001B6F28" w:rsidRPr="00606127" w:rsidRDefault="001B6F28" w:rsidP="00995AE2">
            <w:pPr>
              <w:ind w:right="43"/>
              <w:rPr>
                <w:rFonts w:ascii="Arial" w:hAnsi="Arial" w:cs="Arial"/>
                <w:b/>
                <w:color w:val="000000"/>
                <w:sz w:val="22"/>
                <w:szCs w:val="22"/>
              </w:rPr>
            </w:pPr>
          </w:p>
        </w:tc>
        <w:tc>
          <w:tcPr>
            <w:tcW w:w="397" w:type="dxa"/>
            <w:shd w:val="clear" w:color="auto" w:fill="auto"/>
          </w:tcPr>
          <w:p w14:paraId="284300AD" w14:textId="0AF65ACE" w:rsidR="001B6F28" w:rsidRPr="00606127" w:rsidRDefault="001B6F28" w:rsidP="00995AE2">
            <w:pPr>
              <w:ind w:right="-250"/>
              <w:rPr>
                <w:rFonts w:ascii="Arial" w:hAnsi="Arial" w:cs="Arial"/>
                <w:b/>
                <w:color w:val="000000"/>
                <w:sz w:val="22"/>
                <w:szCs w:val="22"/>
              </w:rPr>
            </w:pPr>
          </w:p>
        </w:tc>
        <w:tc>
          <w:tcPr>
            <w:tcW w:w="553" w:type="dxa"/>
            <w:shd w:val="clear" w:color="auto" w:fill="auto"/>
          </w:tcPr>
          <w:p w14:paraId="2D7DB5C1" w14:textId="29BB2139" w:rsidR="001B6F28" w:rsidRPr="00606127" w:rsidRDefault="001B6F28" w:rsidP="00995AE2">
            <w:pPr>
              <w:ind w:left="-129" w:right="34"/>
              <w:jc w:val="right"/>
              <w:rPr>
                <w:rFonts w:ascii="Arial" w:hAnsi="Arial" w:cs="Arial"/>
                <w:b/>
                <w:color w:val="000000"/>
                <w:sz w:val="22"/>
                <w:szCs w:val="22"/>
              </w:rPr>
            </w:pPr>
          </w:p>
        </w:tc>
        <w:tc>
          <w:tcPr>
            <w:tcW w:w="433" w:type="dxa"/>
            <w:shd w:val="clear" w:color="auto" w:fill="auto"/>
          </w:tcPr>
          <w:p w14:paraId="4AB27CD6" w14:textId="56C25116" w:rsidR="001B6F28" w:rsidRPr="00606127" w:rsidRDefault="001B6F28" w:rsidP="00995AE2">
            <w:pPr>
              <w:ind w:right="-108"/>
              <w:rPr>
                <w:rFonts w:ascii="Arial" w:hAnsi="Arial" w:cs="Arial"/>
                <w:b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b/>
                <w:color w:val="000000"/>
                <w:sz w:val="22"/>
                <w:szCs w:val="22"/>
              </w:rPr>
              <w:t>2</w:t>
            </w:r>
            <w:r w:rsidRPr="00606127">
              <w:rPr>
                <w:rFonts w:ascii="Arial" w:hAnsi="Arial" w:cs="Arial"/>
                <w:b/>
                <w:color w:val="000000"/>
                <w:sz w:val="22"/>
                <w:szCs w:val="22"/>
              </w:rPr>
              <w:t>.</w:t>
            </w:r>
          </w:p>
        </w:tc>
        <w:tc>
          <w:tcPr>
            <w:tcW w:w="7797" w:type="dxa"/>
            <w:shd w:val="clear" w:color="auto" w:fill="auto"/>
          </w:tcPr>
          <w:p w14:paraId="370B3963" w14:textId="02FEBFEA" w:rsidR="001B6F28" w:rsidRDefault="001B6F28" w:rsidP="001B6F28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the change in electric potential when point P moves from the position where </w:t>
            </w:r>
            <w:r w:rsidRPr="0011049A">
              <w:rPr>
                <w:rFonts w:ascii="Arial" w:hAnsi="Arial" w:cs="Arial"/>
                <w:i/>
                <w:iCs/>
                <w:sz w:val="22"/>
                <w:szCs w:val="22"/>
              </w:rPr>
              <w:t>x</w:t>
            </w:r>
            <w:r w:rsidR="009E5743">
              <w:rPr>
                <w:rFonts w:ascii="Arial" w:hAnsi="Arial" w:cs="Arial"/>
                <w:sz w:val="22"/>
                <w:szCs w:val="22"/>
              </w:rPr>
              <w:t> </w:t>
            </w:r>
            <w:r>
              <w:rPr>
                <w:rFonts w:ascii="Arial" w:hAnsi="Arial" w:cs="Arial"/>
                <w:sz w:val="22"/>
                <w:szCs w:val="22"/>
              </w:rPr>
              <w:t>=</w:t>
            </w:r>
            <w:r w:rsidR="009E5743">
              <w:rPr>
                <w:rFonts w:ascii="Arial" w:hAnsi="Arial" w:cs="Arial"/>
                <w:sz w:val="22"/>
                <w:szCs w:val="22"/>
              </w:rPr>
              <w:t> </w:t>
            </w:r>
            <w:r>
              <w:rPr>
                <w:rFonts w:ascii="Arial" w:hAnsi="Arial" w:cs="Arial"/>
                <w:sz w:val="22"/>
                <w:szCs w:val="22"/>
              </w:rPr>
              <w:t>9.0</w:t>
            </w:r>
            <w:r w:rsidR="009E5743">
              <w:rPr>
                <w:rFonts w:ascii="Arial" w:hAnsi="Arial" w:cs="Arial"/>
                <w:sz w:val="22"/>
                <w:szCs w:val="22"/>
              </w:rPr>
              <w:t> </w:t>
            </w:r>
            <w:r>
              <w:rPr>
                <w:rFonts w:ascii="Arial" w:hAnsi="Arial" w:cs="Arial"/>
                <w:sz w:val="22"/>
                <w:szCs w:val="22"/>
              </w:rPr>
              <w:t xml:space="preserve">cm to the position where </w:t>
            </w:r>
            <w:r w:rsidRPr="0011049A">
              <w:rPr>
                <w:rFonts w:ascii="Arial" w:hAnsi="Arial" w:cs="Arial"/>
                <w:i/>
                <w:iCs/>
                <w:sz w:val="22"/>
                <w:szCs w:val="22"/>
              </w:rPr>
              <w:t>x</w:t>
            </w:r>
            <w:r w:rsidR="009E5743">
              <w:rPr>
                <w:rFonts w:ascii="Arial" w:hAnsi="Arial" w:cs="Arial"/>
                <w:sz w:val="22"/>
                <w:szCs w:val="22"/>
              </w:rPr>
              <w:t> </w:t>
            </w:r>
            <w:r>
              <w:rPr>
                <w:rFonts w:ascii="Arial" w:hAnsi="Arial" w:cs="Arial"/>
                <w:sz w:val="22"/>
                <w:szCs w:val="22"/>
              </w:rPr>
              <w:t>=</w:t>
            </w:r>
            <w:r w:rsidR="009E5743">
              <w:rPr>
                <w:rFonts w:ascii="Arial" w:hAnsi="Arial" w:cs="Arial"/>
                <w:sz w:val="22"/>
                <w:szCs w:val="22"/>
              </w:rPr>
              <w:t> </w:t>
            </w:r>
            <w:r>
              <w:rPr>
                <w:rFonts w:ascii="Arial" w:hAnsi="Arial" w:cs="Arial"/>
                <w:sz w:val="22"/>
                <w:szCs w:val="22"/>
              </w:rPr>
              <w:t>3.0</w:t>
            </w:r>
            <w:r w:rsidR="009E5743">
              <w:rPr>
                <w:rFonts w:ascii="Arial" w:hAnsi="Arial" w:cs="Arial"/>
                <w:sz w:val="22"/>
                <w:szCs w:val="22"/>
              </w:rPr>
              <w:t> </w:t>
            </w:r>
            <w:r>
              <w:rPr>
                <w:rFonts w:ascii="Arial" w:hAnsi="Arial" w:cs="Arial"/>
                <w:sz w:val="22"/>
                <w:szCs w:val="22"/>
              </w:rPr>
              <w:t>cm.</w:t>
            </w:r>
          </w:p>
          <w:p w14:paraId="44A564E1" w14:textId="77777777" w:rsidR="001B6F28" w:rsidRDefault="001B6F28" w:rsidP="001B6F28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181BE462" w14:textId="77777777" w:rsidR="001B6F28" w:rsidRDefault="001B6F28" w:rsidP="001B6F28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01153283" w14:textId="77777777" w:rsidR="001B6F28" w:rsidRDefault="001B6F28" w:rsidP="001B6F28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253F73D4" w14:textId="77777777" w:rsidR="001B6F28" w:rsidRDefault="001B6F28" w:rsidP="001B6F28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0E4B5440" w14:textId="77777777" w:rsidR="001B6F28" w:rsidRDefault="001B6F28" w:rsidP="001B6F28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7AEBDE1F" w14:textId="77777777" w:rsidR="001B6F28" w:rsidRDefault="001B6F28" w:rsidP="001B6F28">
            <w:pPr>
              <w:tabs>
                <w:tab w:val="right" w:pos="7644"/>
              </w:tabs>
              <w:ind w:left="57"/>
              <w:jc w:val="right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168CCF37" w14:textId="45B53CAA" w:rsidR="001B6F28" w:rsidRPr="00606127" w:rsidRDefault="001B6F28" w:rsidP="001B6F28">
            <w:pPr>
              <w:tabs>
                <w:tab w:val="right" w:pos="7644"/>
              </w:tabs>
              <w:ind w:left="57"/>
              <w:jc w:val="right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change = …………………………….V </w:t>
            </w:r>
            <w:r>
              <w:rPr>
                <w:rFonts w:ascii="Arial" w:hAnsi="Arial" w:cs="Arial"/>
                <w:color w:val="000000"/>
                <w:sz w:val="22"/>
                <w:szCs w:val="22"/>
              </w:rPr>
              <w:t>[1]</w:t>
            </w:r>
          </w:p>
        </w:tc>
      </w:tr>
    </w:tbl>
    <w:p w14:paraId="112DFB61" w14:textId="77F0CF75" w:rsidR="003528C4" w:rsidRDefault="003528C4" w:rsidP="003528C4">
      <w:r>
        <w:br w:type="page"/>
      </w: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8"/>
        <w:gridCol w:w="401"/>
        <w:gridCol w:w="559"/>
        <w:gridCol w:w="8314"/>
      </w:tblGrid>
      <w:tr w:rsidR="003528C4" w14:paraId="06D0B77F" w14:textId="77777777" w:rsidTr="001B6F28">
        <w:tc>
          <w:tcPr>
            <w:tcW w:w="478" w:type="dxa"/>
          </w:tcPr>
          <w:p w14:paraId="373BAE0E" w14:textId="77777777" w:rsidR="003528C4" w:rsidRDefault="003528C4" w:rsidP="00995AE2">
            <w:pPr>
              <w:ind w:right="43"/>
              <w:rPr>
                <w:rFonts w:ascii="Arial" w:hAnsi="Arial" w:cs="Arial"/>
                <w:b/>
                <w:color w:val="000000"/>
                <w:sz w:val="22"/>
                <w:szCs w:val="22"/>
              </w:rPr>
            </w:pPr>
          </w:p>
        </w:tc>
        <w:tc>
          <w:tcPr>
            <w:tcW w:w="401" w:type="dxa"/>
          </w:tcPr>
          <w:p w14:paraId="07911E84" w14:textId="77777777" w:rsidR="003528C4" w:rsidRDefault="003528C4" w:rsidP="00995AE2">
            <w:pPr>
              <w:ind w:right="-250"/>
              <w:rPr>
                <w:rFonts w:ascii="Arial" w:hAnsi="Arial" w:cs="Arial"/>
                <w:b/>
                <w:color w:val="000000"/>
                <w:sz w:val="22"/>
                <w:szCs w:val="22"/>
              </w:rPr>
            </w:pPr>
          </w:p>
        </w:tc>
        <w:tc>
          <w:tcPr>
            <w:tcW w:w="559" w:type="dxa"/>
            <w:hideMark/>
          </w:tcPr>
          <w:p w14:paraId="654C4FBE" w14:textId="55BB831B" w:rsidR="003528C4" w:rsidRDefault="003528C4" w:rsidP="00995AE2">
            <w:pPr>
              <w:ind w:left="-129" w:right="34"/>
              <w:jc w:val="right"/>
              <w:rPr>
                <w:rFonts w:ascii="Arial" w:hAnsi="Arial" w:cs="Arial"/>
                <w:b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b/>
                <w:color w:val="000000"/>
                <w:sz w:val="22"/>
                <w:szCs w:val="22"/>
              </w:rPr>
              <w:t>(ii)</w:t>
            </w:r>
          </w:p>
        </w:tc>
        <w:tc>
          <w:tcPr>
            <w:tcW w:w="8314" w:type="dxa"/>
          </w:tcPr>
          <w:p w14:paraId="7CADAE62" w14:textId="78FA38A0" w:rsidR="008C692F" w:rsidRDefault="003528C4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An α-particle moves along the line joining the centres of the two </w:t>
            </w:r>
            <w:r w:rsidR="00E54F1F">
              <w:rPr>
                <w:rFonts w:ascii="Arial" w:hAnsi="Arial" w:cs="Arial"/>
                <w:sz w:val="22"/>
                <w:szCs w:val="22"/>
              </w:rPr>
              <w:t>charges</w:t>
            </w:r>
            <w:r>
              <w:rPr>
                <w:rFonts w:ascii="Arial" w:hAnsi="Arial" w:cs="Arial"/>
                <w:sz w:val="22"/>
                <w:szCs w:val="22"/>
              </w:rPr>
              <w:t xml:space="preserve"> in Fig 4.1.</w:t>
            </w:r>
          </w:p>
          <w:p w14:paraId="7AA5CE94" w14:textId="77777777" w:rsidR="008C692F" w:rsidRDefault="008C692F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B9C2927" w14:textId="7FEB22DF" w:rsidR="003528C4" w:rsidRDefault="003528C4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The α-particle moves from the position where </w:t>
            </w:r>
            <w:r w:rsidRPr="0011049A">
              <w:rPr>
                <w:rFonts w:ascii="Arial" w:hAnsi="Arial" w:cs="Arial"/>
                <w:i/>
                <w:iCs/>
                <w:sz w:val="22"/>
                <w:szCs w:val="22"/>
              </w:rPr>
              <w:t>x</w:t>
            </w:r>
            <w:r>
              <w:rPr>
                <w:rFonts w:ascii="Arial" w:hAnsi="Arial" w:cs="Arial"/>
                <w:sz w:val="22"/>
                <w:szCs w:val="22"/>
              </w:rPr>
              <w:t xml:space="preserve"> = 9.0 cm and just reaches the position where </w:t>
            </w:r>
            <w:r w:rsidRPr="0011049A">
              <w:rPr>
                <w:rFonts w:ascii="Arial" w:hAnsi="Arial" w:cs="Arial"/>
                <w:i/>
                <w:iCs/>
                <w:sz w:val="22"/>
                <w:szCs w:val="22"/>
              </w:rPr>
              <w:t>x</w:t>
            </w:r>
            <w:r>
              <w:rPr>
                <w:rFonts w:ascii="Arial" w:hAnsi="Arial" w:cs="Arial"/>
                <w:sz w:val="22"/>
                <w:szCs w:val="22"/>
              </w:rPr>
              <w:t xml:space="preserve"> = 3.0 cm.</w:t>
            </w:r>
          </w:p>
          <w:p w14:paraId="70E3A40B" w14:textId="77777777" w:rsidR="003528C4" w:rsidRDefault="003528C4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81922E5" w14:textId="72E6938E" w:rsidR="003528C4" w:rsidRDefault="003528C4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Use your answer in </w:t>
            </w:r>
            <w:r w:rsidRPr="008C692F">
              <w:rPr>
                <w:rFonts w:ascii="Arial" w:hAnsi="Arial" w:cs="Arial"/>
                <w:b/>
                <w:bCs/>
                <w:sz w:val="22"/>
                <w:szCs w:val="22"/>
              </w:rPr>
              <w:t>(b)(i)</w:t>
            </w:r>
            <w:r w:rsidR="001B6F28">
              <w:rPr>
                <w:rFonts w:ascii="Arial" w:hAnsi="Arial" w:cs="Arial"/>
                <w:b/>
                <w:bCs/>
                <w:sz w:val="22"/>
                <w:szCs w:val="22"/>
              </w:rPr>
              <w:t>2</w:t>
            </w:r>
            <w:r>
              <w:rPr>
                <w:rFonts w:ascii="Arial" w:hAnsi="Arial" w:cs="Arial"/>
                <w:sz w:val="22"/>
                <w:szCs w:val="22"/>
              </w:rPr>
              <w:t xml:space="preserve"> to calculate the speed of the α-particle at the position where </w:t>
            </w:r>
            <w:r w:rsidRPr="0011049A">
              <w:rPr>
                <w:rFonts w:ascii="Arial" w:hAnsi="Arial" w:cs="Arial"/>
                <w:i/>
                <w:iCs/>
                <w:sz w:val="22"/>
                <w:szCs w:val="22"/>
              </w:rPr>
              <w:t>x</w:t>
            </w:r>
            <w:r>
              <w:rPr>
                <w:rFonts w:ascii="Arial" w:hAnsi="Arial" w:cs="Arial"/>
                <w:sz w:val="22"/>
                <w:szCs w:val="22"/>
              </w:rPr>
              <w:t xml:space="preserve"> = 9.0 cm.</w:t>
            </w:r>
          </w:p>
          <w:p w14:paraId="275C906C" w14:textId="77777777" w:rsidR="003528C4" w:rsidRDefault="003528C4" w:rsidP="00995AE2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251D41EC" w14:textId="77777777" w:rsidR="003528C4" w:rsidRDefault="003528C4" w:rsidP="00995AE2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6E76C789" w14:textId="77777777" w:rsidR="003528C4" w:rsidRDefault="003528C4" w:rsidP="00995AE2">
            <w:pPr>
              <w:tabs>
                <w:tab w:val="right" w:pos="7644"/>
              </w:tabs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5DD1B393" w14:textId="349BBFD0" w:rsidR="003528C4" w:rsidRDefault="003528C4" w:rsidP="00995AE2">
            <w:pPr>
              <w:tabs>
                <w:tab w:val="right" w:pos="7644"/>
              </w:tabs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561A5EA9" w14:textId="77777777" w:rsidR="00A10E54" w:rsidRDefault="00A10E54" w:rsidP="00995AE2">
            <w:pPr>
              <w:tabs>
                <w:tab w:val="right" w:pos="7644"/>
              </w:tabs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50E30251" w14:textId="77777777" w:rsidR="003528C4" w:rsidRDefault="003528C4" w:rsidP="00995AE2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2FDCB731" w14:textId="77777777" w:rsidR="003528C4" w:rsidRDefault="003528C4" w:rsidP="00995AE2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416C9D81" w14:textId="518E4686" w:rsidR="003528C4" w:rsidRDefault="003528C4" w:rsidP="00995AE2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5A345639" w14:textId="77777777" w:rsidR="00A10E54" w:rsidRDefault="00A10E54" w:rsidP="00995AE2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7EE33B5F" w14:textId="77777777" w:rsidR="003528C4" w:rsidRDefault="003528C4" w:rsidP="00995AE2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6E699FB9" w14:textId="399F53FE" w:rsidR="003528C4" w:rsidRDefault="003528C4" w:rsidP="00995AE2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30661469" w14:textId="77777777" w:rsidR="00A10E54" w:rsidRDefault="00A10E54" w:rsidP="00995AE2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652171EB" w14:textId="77777777" w:rsidR="003528C4" w:rsidRDefault="003528C4" w:rsidP="00995AE2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735201DD" w14:textId="77777777" w:rsidR="003528C4" w:rsidRDefault="003528C4" w:rsidP="00995AE2">
            <w:pPr>
              <w:tabs>
                <w:tab w:val="right" w:pos="7644"/>
              </w:tabs>
              <w:ind w:left="57"/>
              <w:jc w:val="right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ab/>
              <w:t>speed</w:t>
            </w:r>
            <w:r>
              <w:rPr>
                <w:rFonts w:ascii="Arial" w:hAnsi="Arial" w:cs="Arial"/>
                <w:sz w:val="22"/>
                <w:szCs w:val="22"/>
              </w:rPr>
              <w:t xml:space="preserve"> = …………………………….m s</w:t>
            </w:r>
            <w:r>
              <w:rPr>
                <w:rFonts w:ascii="Arial" w:hAnsi="Arial" w:cs="Arial"/>
                <w:sz w:val="22"/>
                <w:szCs w:val="22"/>
                <w:vertAlign w:val="superscript"/>
              </w:rPr>
              <w:t>−1</w: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r>
              <w:rPr>
                <w:rFonts w:ascii="Arial" w:hAnsi="Arial" w:cs="Arial"/>
                <w:color w:val="000000"/>
                <w:sz w:val="22"/>
                <w:szCs w:val="22"/>
              </w:rPr>
              <w:t>[2]</w:t>
            </w:r>
          </w:p>
          <w:p w14:paraId="4F1C2BFF" w14:textId="73C8A43F" w:rsidR="008C692F" w:rsidRDefault="008C692F" w:rsidP="00995AE2">
            <w:pPr>
              <w:tabs>
                <w:tab w:val="right" w:pos="7644"/>
              </w:tabs>
              <w:ind w:left="57"/>
              <w:jc w:val="right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</w:tc>
      </w:tr>
      <w:tr w:rsidR="003528C4" w14:paraId="109FE59F" w14:textId="77777777" w:rsidTr="001B6F28">
        <w:tc>
          <w:tcPr>
            <w:tcW w:w="478" w:type="dxa"/>
          </w:tcPr>
          <w:p w14:paraId="26AFA7F7" w14:textId="77777777" w:rsidR="003528C4" w:rsidRDefault="003528C4" w:rsidP="00995AE2">
            <w:pPr>
              <w:ind w:right="43"/>
              <w:rPr>
                <w:rFonts w:ascii="Arial" w:hAnsi="Arial" w:cs="Arial"/>
                <w:b/>
                <w:color w:val="000000"/>
                <w:sz w:val="22"/>
                <w:szCs w:val="22"/>
              </w:rPr>
            </w:pPr>
          </w:p>
        </w:tc>
        <w:tc>
          <w:tcPr>
            <w:tcW w:w="401" w:type="dxa"/>
          </w:tcPr>
          <w:p w14:paraId="3BCB7EAE" w14:textId="77777777" w:rsidR="003528C4" w:rsidRDefault="003528C4" w:rsidP="00995AE2">
            <w:pPr>
              <w:ind w:right="-250"/>
              <w:rPr>
                <w:rFonts w:ascii="Arial" w:hAnsi="Arial" w:cs="Arial"/>
                <w:b/>
                <w:color w:val="000000"/>
                <w:sz w:val="22"/>
                <w:szCs w:val="22"/>
              </w:rPr>
            </w:pPr>
          </w:p>
        </w:tc>
        <w:tc>
          <w:tcPr>
            <w:tcW w:w="559" w:type="dxa"/>
            <w:hideMark/>
          </w:tcPr>
          <w:p w14:paraId="08C7ABC9" w14:textId="3828AD20" w:rsidR="003528C4" w:rsidRDefault="003528C4" w:rsidP="00995AE2">
            <w:pPr>
              <w:ind w:left="-129" w:right="34"/>
              <w:jc w:val="right"/>
              <w:rPr>
                <w:rFonts w:ascii="Arial" w:hAnsi="Arial" w:cs="Arial"/>
                <w:b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b/>
                <w:color w:val="000000"/>
                <w:sz w:val="22"/>
                <w:szCs w:val="22"/>
              </w:rPr>
              <w:t>(i</w:t>
            </w:r>
            <w:r w:rsidR="001B6F28">
              <w:rPr>
                <w:rFonts w:ascii="Arial" w:hAnsi="Arial" w:cs="Arial"/>
                <w:b/>
                <w:color w:val="000000"/>
                <w:sz w:val="22"/>
                <w:szCs w:val="22"/>
              </w:rPr>
              <w:t>ii</w:t>
            </w:r>
            <w:r>
              <w:rPr>
                <w:rFonts w:ascii="Arial" w:hAnsi="Arial" w:cs="Arial"/>
                <w:b/>
                <w:color w:val="000000"/>
                <w:sz w:val="22"/>
                <w:szCs w:val="22"/>
              </w:rPr>
              <w:t>)</w:t>
            </w:r>
          </w:p>
        </w:tc>
        <w:tc>
          <w:tcPr>
            <w:tcW w:w="8314" w:type="dxa"/>
          </w:tcPr>
          <w:p w14:paraId="6F15F7F0" w14:textId="52F005AD" w:rsidR="003528C4" w:rsidRDefault="00D32B52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Using Fig. 4.2, s</w:t>
            </w:r>
            <w:r w:rsidR="003528C4">
              <w:rPr>
                <w:rFonts w:ascii="Arial" w:hAnsi="Arial" w:cs="Arial"/>
                <w:sz w:val="22"/>
                <w:szCs w:val="22"/>
              </w:rPr>
              <w:t xml:space="preserve">tate the distance </w:t>
            </w:r>
            <w:r w:rsidR="003528C4" w:rsidRPr="00DC278F">
              <w:rPr>
                <w:rFonts w:ascii="Arial" w:hAnsi="Arial" w:cs="Arial"/>
                <w:i/>
                <w:iCs/>
                <w:sz w:val="22"/>
                <w:szCs w:val="22"/>
              </w:rPr>
              <w:t>x</w:t>
            </w:r>
            <w:r w:rsidR="003528C4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3528C4" w:rsidRPr="00DC278F">
              <w:rPr>
                <w:rFonts w:ascii="Arial" w:hAnsi="Arial" w:cs="Arial"/>
                <w:sz w:val="22"/>
                <w:szCs w:val="22"/>
              </w:rPr>
              <w:t>at</w:t>
            </w:r>
            <w:r w:rsidR="003528C4">
              <w:rPr>
                <w:rFonts w:ascii="Arial" w:hAnsi="Arial" w:cs="Arial"/>
                <w:sz w:val="22"/>
                <w:szCs w:val="22"/>
              </w:rPr>
              <w:t xml:space="preserve"> which the electric field strength is the </w:t>
            </w:r>
            <w:r w:rsidR="00CE487F">
              <w:rPr>
                <w:rFonts w:ascii="Arial" w:hAnsi="Arial" w:cs="Arial"/>
                <w:sz w:val="22"/>
                <w:szCs w:val="22"/>
              </w:rPr>
              <w:t>lea</w:t>
            </w:r>
            <w:r w:rsidR="003528C4">
              <w:rPr>
                <w:rFonts w:ascii="Arial" w:hAnsi="Arial" w:cs="Arial"/>
                <w:sz w:val="22"/>
                <w:szCs w:val="22"/>
              </w:rPr>
              <w:t>st.</w:t>
            </w:r>
          </w:p>
          <w:p w14:paraId="38D59BB0" w14:textId="77777777" w:rsidR="003528C4" w:rsidRDefault="003528C4" w:rsidP="00995AE2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75C27F2F" w14:textId="77777777" w:rsidR="003528C4" w:rsidRDefault="003528C4" w:rsidP="00995AE2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41961C85" w14:textId="77777777" w:rsidR="003528C4" w:rsidRDefault="003528C4" w:rsidP="00995AE2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36D0EA44" w14:textId="77777777" w:rsidR="003528C4" w:rsidRDefault="003528C4" w:rsidP="00995AE2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07B80547" w14:textId="77777777" w:rsidR="003528C4" w:rsidRDefault="003528C4" w:rsidP="00995AE2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6DA2D4C4" w14:textId="77777777" w:rsidR="003528C4" w:rsidRDefault="003528C4" w:rsidP="00995AE2">
            <w:pPr>
              <w:tabs>
                <w:tab w:val="right" w:pos="7644"/>
              </w:tabs>
              <w:ind w:left="57"/>
              <w:jc w:val="right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ab/>
            </w:r>
            <w:r w:rsidRPr="00DC278F">
              <w:rPr>
                <w:rFonts w:ascii="Arial" w:hAnsi="Arial" w:cs="Arial"/>
                <w:i/>
                <w:iCs/>
                <w:sz w:val="22"/>
                <w:szCs w:val="22"/>
              </w:rPr>
              <w:t>x</w:t>
            </w:r>
            <w:r>
              <w:rPr>
                <w:rFonts w:ascii="Arial" w:hAnsi="Arial" w:cs="Arial"/>
                <w:sz w:val="22"/>
                <w:szCs w:val="22"/>
              </w:rPr>
              <w:t xml:space="preserve"> = …………………………….cm </w:t>
            </w:r>
            <w:r>
              <w:rPr>
                <w:rFonts w:ascii="Arial" w:hAnsi="Arial" w:cs="Arial"/>
                <w:color w:val="000000"/>
                <w:sz w:val="22"/>
                <w:szCs w:val="22"/>
              </w:rPr>
              <w:t>[1]</w:t>
            </w:r>
          </w:p>
          <w:p w14:paraId="39AF2EB7" w14:textId="0B699C6E" w:rsidR="009B4A30" w:rsidRDefault="009B4A30" w:rsidP="00995AE2">
            <w:pPr>
              <w:tabs>
                <w:tab w:val="right" w:pos="7644"/>
              </w:tabs>
              <w:ind w:left="57"/>
              <w:jc w:val="right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</w:tc>
      </w:tr>
      <w:tr w:rsidR="003528C4" w14:paraId="69CE185B" w14:textId="77777777" w:rsidTr="009B4A30">
        <w:tc>
          <w:tcPr>
            <w:tcW w:w="478" w:type="dxa"/>
          </w:tcPr>
          <w:p w14:paraId="5690DE62" w14:textId="77777777" w:rsidR="003528C4" w:rsidRDefault="003528C4" w:rsidP="00995AE2">
            <w:pPr>
              <w:ind w:right="43"/>
              <w:rPr>
                <w:rFonts w:ascii="Arial" w:hAnsi="Arial" w:cs="Arial"/>
                <w:b/>
                <w:color w:val="000000"/>
                <w:sz w:val="22"/>
                <w:szCs w:val="22"/>
              </w:rPr>
            </w:pPr>
          </w:p>
        </w:tc>
        <w:tc>
          <w:tcPr>
            <w:tcW w:w="401" w:type="dxa"/>
          </w:tcPr>
          <w:p w14:paraId="0EB04BC4" w14:textId="77777777" w:rsidR="003528C4" w:rsidRDefault="003528C4" w:rsidP="00995AE2">
            <w:pPr>
              <w:ind w:right="-250"/>
              <w:rPr>
                <w:rFonts w:ascii="Arial" w:hAnsi="Arial" w:cs="Arial"/>
                <w:b/>
                <w:color w:val="000000"/>
                <w:sz w:val="22"/>
                <w:szCs w:val="22"/>
              </w:rPr>
            </w:pPr>
          </w:p>
        </w:tc>
        <w:tc>
          <w:tcPr>
            <w:tcW w:w="559" w:type="dxa"/>
            <w:hideMark/>
          </w:tcPr>
          <w:p w14:paraId="1C5762D7" w14:textId="0B8665E4" w:rsidR="003528C4" w:rsidRDefault="003528C4" w:rsidP="00995AE2">
            <w:pPr>
              <w:ind w:left="-129" w:right="34"/>
              <w:jc w:val="right"/>
              <w:rPr>
                <w:rFonts w:ascii="Arial" w:hAnsi="Arial" w:cs="Arial"/>
                <w:b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b/>
                <w:color w:val="000000"/>
                <w:sz w:val="22"/>
                <w:szCs w:val="22"/>
              </w:rPr>
              <w:t>(</w:t>
            </w:r>
            <w:r w:rsidR="001B6F28">
              <w:rPr>
                <w:rFonts w:ascii="Arial" w:hAnsi="Arial" w:cs="Arial"/>
                <w:b/>
                <w:color w:val="000000"/>
                <w:sz w:val="22"/>
                <w:szCs w:val="22"/>
              </w:rPr>
              <w:t>i</w:t>
            </w:r>
            <w:r>
              <w:rPr>
                <w:rFonts w:ascii="Arial" w:hAnsi="Arial" w:cs="Arial"/>
                <w:b/>
                <w:color w:val="000000"/>
                <w:sz w:val="22"/>
                <w:szCs w:val="22"/>
              </w:rPr>
              <w:t>v)</w:t>
            </w:r>
          </w:p>
        </w:tc>
        <w:tc>
          <w:tcPr>
            <w:tcW w:w="8314" w:type="dxa"/>
          </w:tcPr>
          <w:p w14:paraId="5F779444" w14:textId="36021340" w:rsidR="003528C4" w:rsidRDefault="003528C4" w:rsidP="00995AE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Determine the magnitude of the electric field strength at the position in </w:t>
            </w:r>
            <w:r w:rsidRPr="00DC278F">
              <w:rPr>
                <w:rFonts w:ascii="Arial" w:hAnsi="Arial" w:cs="Arial"/>
                <w:b/>
                <w:bCs/>
                <w:sz w:val="22"/>
                <w:szCs w:val="22"/>
              </w:rPr>
              <w:t>(b)(i</w:t>
            </w:r>
            <w:r w:rsidR="00D32B52">
              <w:rPr>
                <w:rFonts w:ascii="Arial" w:hAnsi="Arial" w:cs="Arial"/>
                <w:b/>
                <w:bCs/>
                <w:sz w:val="22"/>
                <w:szCs w:val="22"/>
              </w:rPr>
              <w:t>ii</w:t>
            </w:r>
            <w:r w:rsidRPr="00DC278F">
              <w:rPr>
                <w:rFonts w:ascii="Arial" w:hAnsi="Arial" w:cs="Arial"/>
                <w:b/>
                <w:bCs/>
                <w:sz w:val="22"/>
                <w:szCs w:val="22"/>
              </w:rPr>
              <w:t>).</w:t>
            </w:r>
          </w:p>
          <w:p w14:paraId="097FDD75" w14:textId="77777777" w:rsidR="003528C4" w:rsidRDefault="003528C4" w:rsidP="00995AE2">
            <w:pPr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095F8270" w14:textId="77777777" w:rsidR="003528C4" w:rsidRDefault="003528C4" w:rsidP="00995AE2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301BA741" w14:textId="77777777" w:rsidR="003528C4" w:rsidRDefault="003528C4" w:rsidP="00995AE2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2FEC34AB" w14:textId="77777777" w:rsidR="003528C4" w:rsidRDefault="003528C4" w:rsidP="00995AE2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13AD459D" w14:textId="24DCB6DB" w:rsidR="003528C4" w:rsidRDefault="003528C4" w:rsidP="00995AE2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425FA37C" w14:textId="6A0FA12A" w:rsidR="00A10E54" w:rsidRDefault="00A10E54" w:rsidP="00995AE2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74A6AF48" w14:textId="77777777" w:rsidR="00A10E54" w:rsidRDefault="00A10E54" w:rsidP="00995AE2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79544211" w14:textId="77777777" w:rsidR="003528C4" w:rsidRDefault="003528C4" w:rsidP="00995AE2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3077828F" w14:textId="77777777" w:rsidR="003528C4" w:rsidRDefault="003528C4" w:rsidP="00995AE2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73D86F81" w14:textId="4CAE59E7" w:rsidR="003528C4" w:rsidRDefault="003528C4" w:rsidP="00995AE2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57BBCAF5" w14:textId="5A660340" w:rsidR="00A10E54" w:rsidRDefault="00A10E54" w:rsidP="00995AE2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16979DD2" w14:textId="77777777" w:rsidR="00A10E54" w:rsidRDefault="00A10E54" w:rsidP="00995AE2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513A939C" w14:textId="77777777" w:rsidR="003528C4" w:rsidRDefault="003528C4" w:rsidP="00995AE2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  <w:p w14:paraId="4F3DA94E" w14:textId="77777777" w:rsidR="003528C4" w:rsidRDefault="003528C4" w:rsidP="00995AE2">
            <w:pPr>
              <w:tabs>
                <w:tab w:val="right" w:pos="7644"/>
              </w:tabs>
              <w:ind w:left="57"/>
              <w:jc w:val="right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ab/>
            </w:r>
            <w:r>
              <w:rPr>
                <w:rFonts w:ascii="Arial" w:hAnsi="Arial" w:cs="Arial"/>
                <w:sz w:val="22"/>
                <w:szCs w:val="22"/>
              </w:rPr>
              <w:t xml:space="preserve">electric field strength = …………………………….V </w:t>
            </w:r>
            <w:r w:rsidRPr="00DC278F">
              <w:rPr>
                <w:rFonts w:ascii="Arial" w:hAnsi="Arial" w:cs="Arial"/>
                <w:sz w:val="22"/>
                <w:szCs w:val="22"/>
              </w:rPr>
              <w:t>m</w:t>
            </w:r>
            <w:r>
              <w:rPr>
                <w:rFonts w:ascii="Arial" w:hAnsi="Arial" w:cs="Arial"/>
                <w:sz w:val="22"/>
                <w:szCs w:val="22"/>
                <w:vertAlign w:val="superscript"/>
              </w:rPr>
              <w:t>−1</w: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r>
              <w:rPr>
                <w:rFonts w:ascii="Arial" w:hAnsi="Arial" w:cs="Arial"/>
                <w:color w:val="000000"/>
                <w:sz w:val="22"/>
                <w:szCs w:val="22"/>
              </w:rPr>
              <w:t>[2]</w:t>
            </w:r>
          </w:p>
          <w:p w14:paraId="0B94E2D1" w14:textId="77777777" w:rsidR="003528C4" w:rsidRDefault="003528C4" w:rsidP="00995AE2">
            <w:pPr>
              <w:tabs>
                <w:tab w:val="right" w:pos="7644"/>
              </w:tabs>
              <w:ind w:left="57"/>
              <w:jc w:val="both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</w:tc>
      </w:tr>
    </w:tbl>
    <w:p w14:paraId="1EED05A7" w14:textId="08D85E07" w:rsidR="00256D15" w:rsidRDefault="003528C4" w:rsidP="003528C4">
      <w:pPr>
        <w:ind w:right="43"/>
        <w:jc w:val="right"/>
        <w:rPr>
          <w:rFonts w:ascii="Arial" w:hAnsi="Arial" w:cs="Arial"/>
        </w:rPr>
      </w:pPr>
      <w:r>
        <w:rPr>
          <w:rFonts w:ascii="Arial" w:hAnsi="Arial" w:cs="Arial"/>
          <w:sz w:val="22"/>
          <w:szCs w:val="22"/>
        </w:rPr>
        <w:t>[Total: 10]</w:t>
      </w:r>
    </w:p>
    <w:p w14:paraId="099F3848" w14:textId="77777777" w:rsidR="00677B36" w:rsidRDefault="00256D1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2"/>
        <w:gridCol w:w="6"/>
        <w:gridCol w:w="408"/>
        <w:gridCol w:w="8866"/>
      </w:tblGrid>
      <w:tr w:rsidR="00677B36" w:rsidRPr="000A29BC" w14:paraId="55648E7D" w14:textId="77777777" w:rsidTr="002C7451">
        <w:tc>
          <w:tcPr>
            <w:tcW w:w="472" w:type="dxa"/>
            <w:shd w:val="clear" w:color="auto" w:fill="auto"/>
          </w:tcPr>
          <w:p w14:paraId="3C3ECC6B" w14:textId="77777777" w:rsidR="00677B36" w:rsidRPr="000A29BC" w:rsidRDefault="00677B36" w:rsidP="002C7451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lastRenderedPageBreak/>
              <w:t>5</w:t>
            </w:r>
          </w:p>
        </w:tc>
        <w:tc>
          <w:tcPr>
            <w:tcW w:w="9280" w:type="dxa"/>
            <w:gridSpan w:val="3"/>
            <w:shd w:val="clear" w:color="auto" w:fill="auto"/>
          </w:tcPr>
          <w:p w14:paraId="5034E96E" w14:textId="77777777" w:rsidR="00677B36" w:rsidRDefault="00677B36" w:rsidP="002C7451">
            <w:pPr>
              <w:spacing w:line="259" w:lineRule="auto"/>
              <w:ind w:left="50" w:right="-29" w:hanging="16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D478DC">
              <w:rPr>
                <w:rFonts w:ascii="Arial" w:hAnsi="Arial" w:cs="Arial"/>
                <w:sz w:val="22"/>
                <w:szCs w:val="22"/>
              </w:rPr>
              <w:t>A</w:t>
            </w:r>
            <w:r>
              <w:rPr>
                <w:rFonts w:ascii="Arial" w:hAnsi="Arial" w:cs="Arial"/>
                <w:spacing w:val="4"/>
                <w:sz w:val="22"/>
                <w:szCs w:val="22"/>
              </w:rPr>
              <w:t xml:space="preserve">n </w:t>
            </w:r>
            <w:r w:rsidRPr="00D478DC">
              <w:rPr>
                <w:rFonts w:ascii="Arial" w:hAnsi="Arial" w:cs="Arial"/>
                <w:spacing w:val="-3"/>
                <w:sz w:val="22"/>
                <w:szCs w:val="22"/>
              </w:rPr>
              <w:t>X-ra</w:t>
            </w:r>
            <w:r w:rsidRPr="00D478DC">
              <w:rPr>
                <w:rFonts w:ascii="Arial" w:hAnsi="Arial" w:cs="Arial"/>
                <w:sz w:val="22"/>
                <w:szCs w:val="22"/>
              </w:rPr>
              <w:t xml:space="preserve">y </w:t>
            </w:r>
            <w:r w:rsidRPr="00D478DC">
              <w:rPr>
                <w:rFonts w:ascii="Arial" w:hAnsi="Arial" w:cs="Arial"/>
                <w:spacing w:val="-2"/>
                <w:sz w:val="22"/>
                <w:szCs w:val="22"/>
              </w:rPr>
              <w:t>t</w:t>
            </w:r>
            <w:r w:rsidRPr="00D478DC">
              <w:rPr>
                <w:rFonts w:ascii="Arial" w:hAnsi="Arial" w:cs="Arial"/>
                <w:spacing w:val="-3"/>
                <w:sz w:val="22"/>
                <w:szCs w:val="22"/>
              </w:rPr>
              <w:t>ub</w:t>
            </w:r>
            <w:r w:rsidRPr="00D478DC">
              <w:rPr>
                <w:rFonts w:ascii="Arial" w:hAnsi="Arial" w:cs="Arial"/>
                <w:sz w:val="22"/>
                <w:szCs w:val="22"/>
              </w:rPr>
              <w:t>e</w:t>
            </w:r>
            <w:r w:rsidRPr="00D478DC">
              <w:rPr>
                <w:rFonts w:ascii="Arial" w:hAnsi="Arial" w:cs="Arial"/>
                <w:spacing w:val="7"/>
                <w:sz w:val="22"/>
                <w:szCs w:val="22"/>
              </w:rPr>
              <w:t xml:space="preserve"> </w:t>
            </w:r>
            <w:r w:rsidRPr="00D478DC">
              <w:rPr>
                <w:rFonts w:ascii="Arial" w:hAnsi="Arial" w:cs="Arial"/>
                <w:spacing w:val="-3"/>
                <w:sz w:val="22"/>
                <w:szCs w:val="22"/>
              </w:rPr>
              <w:t>u</w:t>
            </w:r>
            <w:r w:rsidRPr="00D478DC">
              <w:rPr>
                <w:rFonts w:ascii="Arial" w:hAnsi="Arial" w:cs="Arial"/>
                <w:spacing w:val="-5"/>
                <w:sz w:val="22"/>
                <w:szCs w:val="22"/>
              </w:rPr>
              <w:t>s</w:t>
            </w:r>
            <w:r w:rsidRPr="00D478DC">
              <w:rPr>
                <w:rFonts w:ascii="Arial" w:hAnsi="Arial" w:cs="Arial"/>
                <w:spacing w:val="-3"/>
                <w:sz w:val="22"/>
                <w:szCs w:val="22"/>
              </w:rPr>
              <w:t>e</w:t>
            </w:r>
            <w:r w:rsidRPr="00D478DC">
              <w:rPr>
                <w:rFonts w:ascii="Arial" w:hAnsi="Arial" w:cs="Arial"/>
                <w:sz w:val="22"/>
                <w:szCs w:val="22"/>
              </w:rPr>
              <w:t>s</w:t>
            </w:r>
            <w:r w:rsidRPr="00D478DC">
              <w:rPr>
                <w:rFonts w:ascii="Arial" w:hAnsi="Arial" w:cs="Arial"/>
                <w:spacing w:val="7"/>
                <w:sz w:val="22"/>
                <w:szCs w:val="22"/>
              </w:rPr>
              <w:t xml:space="preserve"> </w:t>
            </w:r>
            <w:r w:rsidRPr="00D478DC">
              <w:rPr>
                <w:rFonts w:ascii="Arial" w:hAnsi="Arial" w:cs="Arial"/>
                <w:spacing w:val="-3"/>
                <w:sz w:val="22"/>
                <w:szCs w:val="22"/>
              </w:rPr>
              <w:t>mo</w:t>
            </w:r>
            <w:r w:rsidRPr="00D478DC">
              <w:rPr>
                <w:rFonts w:ascii="Arial" w:hAnsi="Arial" w:cs="Arial"/>
                <w:spacing w:val="-2"/>
                <w:sz w:val="22"/>
                <w:szCs w:val="22"/>
              </w:rPr>
              <w:t>l</w:t>
            </w:r>
            <w:r w:rsidRPr="00D478DC">
              <w:rPr>
                <w:rFonts w:ascii="Arial" w:hAnsi="Arial" w:cs="Arial"/>
                <w:spacing w:val="-10"/>
                <w:sz w:val="22"/>
                <w:szCs w:val="22"/>
              </w:rPr>
              <w:t>y</w:t>
            </w:r>
            <w:r w:rsidRPr="00D478DC">
              <w:rPr>
                <w:rFonts w:ascii="Arial" w:hAnsi="Arial" w:cs="Arial"/>
                <w:spacing w:val="-3"/>
                <w:sz w:val="22"/>
                <w:szCs w:val="22"/>
              </w:rPr>
              <w:t>bdenu</w:t>
            </w:r>
            <w:r w:rsidRPr="00D478DC">
              <w:rPr>
                <w:rFonts w:ascii="Arial" w:hAnsi="Arial" w:cs="Arial"/>
                <w:sz w:val="22"/>
                <w:szCs w:val="22"/>
              </w:rPr>
              <w:t>m</w:t>
            </w:r>
            <w:r w:rsidRPr="00D478DC">
              <w:rPr>
                <w:rFonts w:ascii="Arial" w:hAnsi="Arial" w:cs="Arial"/>
                <w:spacing w:val="7"/>
                <w:sz w:val="22"/>
                <w:szCs w:val="22"/>
              </w:rPr>
              <w:t xml:space="preserve"> </w:t>
            </w:r>
            <w:r w:rsidRPr="00D478DC">
              <w:rPr>
                <w:rFonts w:ascii="Arial" w:hAnsi="Arial" w:cs="Arial"/>
                <w:spacing w:val="-3"/>
                <w:sz w:val="22"/>
                <w:szCs w:val="22"/>
              </w:rPr>
              <w:t>a</w:t>
            </w:r>
            <w:r w:rsidRPr="00D478DC">
              <w:rPr>
                <w:rFonts w:ascii="Arial" w:hAnsi="Arial" w:cs="Arial"/>
                <w:sz w:val="22"/>
                <w:szCs w:val="22"/>
              </w:rPr>
              <w:t>s</w:t>
            </w:r>
            <w:r w:rsidRPr="00D478DC">
              <w:rPr>
                <w:rFonts w:ascii="Arial" w:hAnsi="Arial" w:cs="Arial"/>
                <w:spacing w:val="7"/>
                <w:sz w:val="22"/>
                <w:szCs w:val="22"/>
              </w:rPr>
              <w:t xml:space="preserve"> </w:t>
            </w:r>
            <w:r w:rsidRPr="00D478DC">
              <w:rPr>
                <w:rFonts w:ascii="Arial" w:hAnsi="Arial" w:cs="Arial"/>
                <w:spacing w:val="-2"/>
                <w:sz w:val="22"/>
                <w:szCs w:val="22"/>
              </w:rPr>
              <w:t>t</w:t>
            </w:r>
            <w:r w:rsidRPr="00D478DC">
              <w:rPr>
                <w:rFonts w:ascii="Arial" w:hAnsi="Arial" w:cs="Arial"/>
                <w:spacing w:val="-6"/>
                <w:sz w:val="22"/>
                <w:szCs w:val="22"/>
              </w:rPr>
              <w:t>h</w:t>
            </w:r>
            <w:r w:rsidRPr="00D478DC">
              <w:rPr>
                <w:rFonts w:ascii="Arial" w:hAnsi="Arial" w:cs="Arial"/>
                <w:sz w:val="22"/>
                <w:szCs w:val="22"/>
              </w:rPr>
              <w:t>e</w:t>
            </w:r>
            <w:r w:rsidRPr="00D478DC">
              <w:rPr>
                <w:rFonts w:ascii="Arial" w:hAnsi="Arial" w:cs="Arial"/>
                <w:spacing w:val="7"/>
                <w:sz w:val="22"/>
                <w:szCs w:val="22"/>
              </w:rPr>
              <w:t xml:space="preserve"> </w:t>
            </w:r>
            <w:r w:rsidRPr="00D478DC">
              <w:rPr>
                <w:rFonts w:ascii="Arial" w:hAnsi="Arial" w:cs="Arial"/>
                <w:spacing w:val="-2"/>
                <w:sz w:val="22"/>
                <w:szCs w:val="22"/>
              </w:rPr>
              <w:t>t</w:t>
            </w:r>
            <w:r w:rsidRPr="00D478DC">
              <w:rPr>
                <w:rFonts w:ascii="Arial" w:hAnsi="Arial" w:cs="Arial"/>
                <w:spacing w:val="-4"/>
                <w:sz w:val="22"/>
                <w:szCs w:val="22"/>
              </w:rPr>
              <w:t>a</w:t>
            </w:r>
            <w:r w:rsidRPr="00D478DC">
              <w:rPr>
                <w:rFonts w:ascii="Arial" w:hAnsi="Arial" w:cs="Arial"/>
                <w:spacing w:val="-3"/>
                <w:sz w:val="22"/>
                <w:szCs w:val="22"/>
              </w:rPr>
              <w:t>r</w:t>
            </w:r>
            <w:r w:rsidRPr="00D478DC">
              <w:rPr>
                <w:rFonts w:ascii="Arial" w:hAnsi="Arial" w:cs="Arial"/>
                <w:spacing w:val="-5"/>
                <w:sz w:val="22"/>
                <w:szCs w:val="22"/>
              </w:rPr>
              <w:t>g</w:t>
            </w:r>
            <w:r w:rsidRPr="00D478DC">
              <w:rPr>
                <w:rFonts w:ascii="Arial" w:hAnsi="Arial" w:cs="Arial"/>
                <w:spacing w:val="-3"/>
                <w:sz w:val="22"/>
                <w:szCs w:val="22"/>
              </w:rPr>
              <w:t>e</w:t>
            </w:r>
            <w:r w:rsidRPr="00D478DC">
              <w:rPr>
                <w:rFonts w:ascii="Arial" w:hAnsi="Arial" w:cs="Arial"/>
                <w:sz w:val="22"/>
                <w:szCs w:val="22"/>
              </w:rPr>
              <w:t>t</w:t>
            </w:r>
            <w:r w:rsidRPr="00D478DC">
              <w:rPr>
                <w:rFonts w:ascii="Arial" w:hAnsi="Arial" w:cs="Arial"/>
                <w:spacing w:val="8"/>
                <w:sz w:val="22"/>
                <w:szCs w:val="22"/>
              </w:rPr>
              <w:t xml:space="preserve"> </w:t>
            </w:r>
            <w:r w:rsidRPr="00D478DC">
              <w:rPr>
                <w:rFonts w:ascii="Arial" w:hAnsi="Arial" w:cs="Arial"/>
                <w:spacing w:val="-3"/>
                <w:sz w:val="22"/>
                <w:szCs w:val="22"/>
              </w:rPr>
              <w:t>e</w:t>
            </w:r>
            <w:r w:rsidRPr="00D478DC">
              <w:rPr>
                <w:rFonts w:ascii="Arial" w:hAnsi="Arial" w:cs="Arial"/>
                <w:spacing w:val="-2"/>
                <w:sz w:val="22"/>
                <w:szCs w:val="22"/>
              </w:rPr>
              <w:t>l</w:t>
            </w:r>
            <w:r w:rsidRPr="00D478DC">
              <w:rPr>
                <w:rFonts w:ascii="Arial" w:hAnsi="Arial" w:cs="Arial"/>
                <w:spacing w:val="-3"/>
                <w:sz w:val="22"/>
                <w:szCs w:val="22"/>
              </w:rPr>
              <w:t>emen</w:t>
            </w:r>
            <w:r w:rsidRPr="00D478DC">
              <w:rPr>
                <w:rFonts w:ascii="Arial" w:hAnsi="Arial" w:cs="Arial"/>
                <w:sz w:val="22"/>
                <w:szCs w:val="22"/>
              </w:rPr>
              <w:t>t</w:t>
            </w:r>
            <w:r w:rsidRPr="00D478DC">
              <w:rPr>
                <w:rFonts w:ascii="Arial" w:hAnsi="Arial" w:cs="Arial"/>
                <w:spacing w:val="8"/>
                <w:sz w:val="22"/>
                <w:szCs w:val="22"/>
              </w:rPr>
              <w:t xml:space="preserve"> </w:t>
            </w:r>
            <w:r w:rsidRPr="00D478DC">
              <w:rPr>
                <w:rFonts w:ascii="Arial" w:hAnsi="Arial" w:cs="Arial"/>
                <w:spacing w:val="-3"/>
                <w:sz w:val="22"/>
                <w:szCs w:val="22"/>
              </w:rPr>
              <w:t>an</w:t>
            </w:r>
            <w:r w:rsidRPr="00D478DC">
              <w:rPr>
                <w:rFonts w:ascii="Arial" w:hAnsi="Arial" w:cs="Arial"/>
                <w:sz w:val="22"/>
                <w:szCs w:val="22"/>
              </w:rPr>
              <w:t>d</w:t>
            </w:r>
            <w:r w:rsidRPr="00D478DC">
              <w:rPr>
                <w:rFonts w:ascii="Arial" w:hAnsi="Arial" w:cs="Arial"/>
                <w:spacing w:val="7"/>
                <w:sz w:val="22"/>
                <w:szCs w:val="22"/>
              </w:rPr>
              <w:t xml:space="preserve"> </w:t>
            </w:r>
            <w:r w:rsidRPr="00D478DC">
              <w:rPr>
                <w:rFonts w:ascii="Arial" w:hAnsi="Arial" w:cs="Arial"/>
                <w:spacing w:val="-3"/>
                <w:sz w:val="22"/>
                <w:szCs w:val="22"/>
              </w:rPr>
              <w:t>a</w:t>
            </w:r>
            <w:r w:rsidRPr="00D478DC">
              <w:rPr>
                <w:rFonts w:ascii="Arial" w:hAnsi="Arial" w:cs="Arial"/>
                <w:spacing w:val="-5"/>
                <w:sz w:val="22"/>
                <w:szCs w:val="22"/>
              </w:rPr>
              <w:t>n</w:t>
            </w:r>
            <w:r w:rsidRPr="00D478DC">
              <w:rPr>
                <w:rFonts w:ascii="Arial" w:hAnsi="Arial" w:cs="Arial"/>
                <w:spacing w:val="-3"/>
                <w:sz w:val="22"/>
                <w:szCs w:val="22"/>
              </w:rPr>
              <w:t>o</w:t>
            </w:r>
            <w:r w:rsidRPr="00D478DC">
              <w:rPr>
                <w:rFonts w:ascii="Arial" w:hAnsi="Arial" w:cs="Arial"/>
                <w:spacing w:val="-2"/>
                <w:sz w:val="22"/>
                <w:szCs w:val="22"/>
              </w:rPr>
              <w:t>t</w:t>
            </w:r>
            <w:r w:rsidRPr="00D478DC">
              <w:rPr>
                <w:rFonts w:ascii="Arial" w:hAnsi="Arial" w:cs="Arial"/>
                <w:spacing w:val="-3"/>
                <w:sz w:val="22"/>
                <w:szCs w:val="22"/>
              </w:rPr>
              <w:t>he</w:t>
            </w:r>
            <w:r w:rsidRPr="00D478DC">
              <w:rPr>
                <w:rFonts w:ascii="Arial" w:hAnsi="Arial" w:cs="Arial"/>
                <w:sz w:val="22"/>
                <w:szCs w:val="22"/>
              </w:rPr>
              <w:t>r X-ray tube</w:t>
            </w:r>
            <w:r w:rsidRPr="00D478DC">
              <w:rPr>
                <w:rFonts w:ascii="Arial" w:hAnsi="Arial" w:cs="Arial"/>
                <w:spacing w:val="7"/>
                <w:sz w:val="22"/>
                <w:szCs w:val="22"/>
              </w:rPr>
              <w:t xml:space="preserve"> </w:t>
            </w:r>
            <w:r w:rsidRPr="00D478DC">
              <w:rPr>
                <w:rFonts w:ascii="Arial" w:hAnsi="Arial" w:cs="Arial"/>
                <w:spacing w:val="-3"/>
                <w:sz w:val="22"/>
                <w:szCs w:val="22"/>
              </w:rPr>
              <w:t>use</w:t>
            </w:r>
            <w:r w:rsidRPr="00D478DC">
              <w:rPr>
                <w:rFonts w:ascii="Arial" w:hAnsi="Arial" w:cs="Arial"/>
                <w:sz w:val="22"/>
                <w:szCs w:val="22"/>
              </w:rPr>
              <w:t>s</w:t>
            </w:r>
            <w:r w:rsidRPr="00D478DC">
              <w:rPr>
                <w:rFonts w:ascii="Arial" w:hAnsi="Arial" w:cs="Arial"/>
                <w:spacing w:val="6"/>
                <w:sz w:val="22"/>
                <w:szCs w:val="22"/>
              </w:rPr>
              <w:t xml:space="preserve"> </w:t>
            </w:r>
            <w:r w:rsidRPr="00D478DC">
              <w:rPr>
                <w:rFonts w:ascii="Arial" w:hAnsi="Arial" w:cs="Arial"/>
                <w:spacing w:val="-2"/>
                <w:sz w:val="22"/>
                <w:szCs w:val="22"/>
              </w:rPr>
              <w:t>t</w:t>
            </w:r>
            <w:r w:rsidRPr="00D478DC">
              <w:rPr>
                <w:rFonts w:ascii="Arial" w:hAnsi="Arial" w:cs="Arial"/>
                <w:spacing w:val="-3"/>
                <w:sz w:val="22"/>
                <w:szCs w:val="22"/>
              </w:rPr>
              <w:t>un</w:t>
            </w:r>
            <w:r w:rsidRPr="00D478DC">
              <w:rPr>
                <w:rFonts w:ascii="Arial" w:hAnsi="Arial" w:cs="Arial"/>
                <w:spacing w:val="-5"/>
                <w:sz w:val="22"/>
                <w:szCs w:val="22"/>
              </w:rPr>
              <w:t>g</w:t>
            </w:r>
            <w:r w:rsidRPr="00D478DC">
              <w:rPr>
                <w:rFonts w:ascii="Arial" w:hAnsi="Arial" w:cs="Arial"/>
                <w:spacing w:val="-3"/>
                <w:sz w:val="22"/>
                <w:szCs w:val="22"/>
              </w:rPr>
              <w:t>s</w:t>
            </w:r>
            <w:r w:rsidRPr="00D478DC">
              <w:rPr>
                <w:rFonts w:ascii="Arial" w:hAnsi="Arial" w:cs="Arial"/>
                <w:spacing w:val="-2"/>
                <w:sz w:val="22"/>
                <w:szCs w:val="22"/>
              </w:rPr>
              <w:t>t</w:t>
            </w:r>
            <w:r w:rsidRPr="00D478DC">
              <w:rPr>
                <w:rFonts w:ascii="Arial" w:hAnsi="Arial" w:cs="Arial"/>
                <w:spacing w:val="-3"/>
                <w:sz w:val="22"/>
                <w:szCs w:val="22"/>
              </w:rPr>
              <w:t>e</w:t>
            </w:r>
            <w:r w:rsidRPr="00D478DC">
              <w:rPr>
                <w:rFonts w:ascii="Arial" w:hAnsi="Arial" w:cs="Arial"/>
                <w:sz w:val="22"/>
                <w:szCs w:val="22"/>
              </w:rPr>
              <w:t>n</w:t>
            </w:r>
            <w:r w:rsidRPr="00D478DC">
              <w:rPr>
                <w:rFonts w:ascii="Arial" w:hAnsi="Arial" w:cs="Arial"/>
                <w:spacing w:val="-3"/>
                <w:sz w:val="22"/>
                <w:szCs w:val="22"/>
              </w:rPr>
              <w:t>.</w:t>
            </w:r>
            <w:r w:rsidRPr="00D478DC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D478DC">
              <w:rPr>
                <w:rFonts w:ascii="Arial" w:hAnsi="Arial" w:cs="Arial"/>
                <w:spacing w:val="-1"/>
                <w:sz w:val="22"/>
                <w:szCs w:val="22"/>
              </w:rPr>
              <w:t xml:space="preserve"> An accelerating </w:t>
            </w:r>
            <w:r w:rsidRPr="00D478DC">
              <w:rPr>
                <w:rFonts w:ascii="Arial" w:hAnsi="Arial" w:cs="Arial"/>
                <w:sz w:val="22"/>
                <w:szCs w:val="22"/>
              </w:rPr>
              <w:t xml:space="preserve">potential of </w:t>
            </w:r>
            <w:r>
              <w:rPr>
                <w:rFonts w:ascii="Arial" w:hAnsi="Arial" w:cs="Arial"/>
                <w:sz w:val="22"/>
                <w:szCs w:val="22"/>
              </w:rPr>
              <w:t>3</w:t>
            </w:r>
            <w:r w:rsidRPr="00D478DC">
              <w:rPr>
                <w:rFonts w:ascii="Arial" w:hAnsi="Arial" w:cs="Arial"/>
                <w:sz w:val="22"/>
                <w:szCs w:val="22"/>
              </w:rPr>
              <w:t xml:space="preserve">5 kV is applied to both tubes, </w:t>
            </w:r>
            <w:r>
              <w:rPr>
                <w:rFonts w:ascii="Arial" w:hAnsi="Arial" w:cs="Arial"/>
                <w:sz w:val="22"/>
                <w:szCs w:val="22"/>
              </w:rPr>
              <w:t>resulting in</w:t>
            </w:r>
            <w:r w:rsidRPr="00D478DC">
              <w:rPr>
                <w:rFonts w:ascii="Arial" w:hAnsi="Arial" w:cs="Arial"/>
                <w:sz w:val="22"/>
                <w:szCs w:val="22"/>
              </w:rPr>
              <w:t xml:space="preserve"> continuous spectrums being formed. The atomic number</w:t>
            </w:r>
            <w:r w:rsidRPr="00D478DC">
              <w:rPr>
                <w:rFonts w:ascii="Arial" w:hAnsi="Arial" w:cs="Arial"/>
                <w:i/>
                <w:iCs/>
                <w:sz w:val="22"/>
                <w:szCs w:val="22"/>
              </w:rPr>
              <w:t xml:space="preserve"> </w:t>
            </w:r>
            <w:r w:rsidRPr="00D478DC">
              <w:rPr>
                <w:rFonts w:ascii="Arial" w:hAnsi="Arial" w:cs="Arial"/>
                <w:sz w:val="22"/>
                <w:szCs w:val="22"/>
              </w:rPr>
              <w:t>of molybdenum is 42 while that of tungsten is 74.</w:t>
            </w:r>
          </w:p>
          <w:p w14:paraId="18EC0285" w14:textId="77777777" w:rsidR="00677B36" w:rsidRDefault="00677B36" w:rsidP="002C7451">
            <w:pPr>
              <w:spacing w:line="259" w:lineRule="auto"/>
              <w:ind w:left="50" w:right="-29" w:hanging="16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1296ED3" w14:textId="77777777" w:rsidR="00677B36" w:rsidRPr="00AE0035" w:rsidRDefault="00677B36" w:rsidP="002C7451">
            <w:pPr>
              <w:tabs>
                <w:tab w:val="left" w:pos="1276"/>
              </w:tabs>
              <w:spacing w:line="259" w:lineRule="auto"/>
              <w:ind w:left="90" w:hanging="24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AE0035">
              <w:rPr>
                <w:rFonts w:ascii="Arial" w:hAnsi="Arial" w:cs="Arial"/>
                <w:sz w:val="22"/>
                <w:szCs w:val="22"/>
              </w:rPr>
              <w:t>Characteristic peaks K</w:t>
            </w:r>
            <w:r w:rsidRPr="00AE0035">
              <w:rPr>
                <w:rFonts w:ascii="Arial" w:hAnsi="Arial" w:cs="Arial"/>
                <w:sz w:val="22"/>
                <w:szCs w:val="22"/>
                <w:vertAlign w:val="subscript"/>
              </w:rPr>
              <w:t>α</w:t>
            </w:r>
            <w:r w:rsidRPr="00AE0035">
              <w:rPr>
                <w:rFonts w:ascii="Arial" w:hAnsi="Arial" w:cs="Arial"/>
                <w:sz w:val="22"/>
                <w:szCs w:val="22"/>
              </w:rPr>
              <w:t xml:space="preserve"> and K</w:t>
            </w:r>
            <w:r w:rsidRPr="00AE0035">
              <w:rPr>
                <w:rFonts w:ascii="Arial" w:hAnsi="Arial" w:cs="Arial"/>
                <w:sz w:val="22"/>
                <w:szCs w:val="22"/>
                <w:vertAlign w:val="subscript"/>
              </w:rPr>
              <w:t>β</w:t>
            </w:r>
            <w:r w:rsidRPr="00AE0035">
              <w:rPr>
                <w:rFonts w:ascii="Arial" w:hAnsi="Arial" w:cs="Arial"/>
                <w:sz w:val="22"/>
                <w:szCs w:val="22"/>
              </w:rPr>
              <w:t xml:space="preserve"> occur for molybdenum, but not for tungsten at an accelerating potential of </w:t>
            </w:r>
            <w:r>
              <w:rPr>
                <w:rFonts w:ascii="Arial" w:hAnsi="Arial" w:cs="Arial"/>
                <w:sz w:val="22"/>
                <w:szCs w:val="22"/>
              </w:rPr>
              <w:t>3</w:t>
            </w:r>
            <w:r w:rsidRPr="00AE0035">
              <w:rPr>
                <w:rFonts w:ascii="Arial" w:hAnsi="Arial" w:cs="Arial"/>
                <w:sz w:val="22"/>
                <w:szCs w:val="22"/>
              </w:rPr>
              <w:t xml:space="preserve">5 kV. </w:t>
            </w:r>
            <w:r>
              <w:rPr>
                <w:rFonts w:ascii="Arial" w:hAnsi="Arial" w:cs="Arial"/>
                <w:sz w:val="22"/>
                <w:szCs w:val="22"/>
              </w:rPr>
              <w:t>To</w:t>
            </w:r>
            <w:r w:rsidRPr="00AE0035">
              <w:rPr>
                <w:rFonts w:ascii="Arial" w:hAnsi="Arial" w:cs="Arial"/>
                <w:sz w:val="22"/>
                <w:szCs w:val="22"/>
              </w:rPr>
              <w:t xml:space="preserve"> obtain the characteristic </w:t>
            </w:r>
            <w:r>
              <w:rPr>
                <w:rFonts w:ascii="Arial" w:hAnsi="Arial" w:cs="Arial"/>
                <w:sz w:val="22"/>
                <w:szCs w:val="22"/>
              </w:rPr>
              <w:t>peaks</w:t>
            </w:r>
            <w:r w:rsidRPr="00AE0035">
              <w:rPr>
                <w:rFonts w:ascii="Arial" w:hAnsi="Arial" w:cs="Arial"/>
                <w:sz w:val="22"/>
                <w:szCs w:val="22"/>
              </w:rPr>
              <w:t xml:space="preserve"> for tungsten, the accelerating potential has to be increased beyond </w:t>
            </w:r>
            <w:r>
              <w:rPr>
                <w:rFonts w:ascii="Arial" w:hAnsi="Arial" w:cs="Arial"/>
                <w:sz w:val="22"/>
                <w:szCs w:val="22"/>
              </w:rPr>
              <w:t>3</w:t>
            </w:r>
            <w:r w:rsidRPr="00AE0035">
              <w:rPr>
                <w:rFonts w:ascii="Arial" w:hAnsi="Arial" w:cs="Arial"/>
                <w:sz w:val="22"/>
                <w:szCs w:val="22"/>
              </w:rPr>
              <w:t>5 kV.</w:t>
            </w:r>
          </w:p>
          <w:p w14:paraId="1D8D6B92" w14:textId="77777777" w:rsidR="00677B36" w:rsidRPr="000A29BC" w:rsidRDefault="00677B36" w:rsidP="002C7451">
            <w:pPr>
              <w:spacing w:line="259" w:lineRule="auto"/>
              <w:ind w:left="50" w:right="-29" w:hanging="16"/>
              <w:jc w:val="both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677B36" w:rsidRPr="000A29BC" w14:paraId="267F964E" w14:textId="77777777" w:rsidTr="002C7451">
        <w:tc>
          <w:tcPr>
            <w:tcW w:w="478" w:type="dxa"/>
            <w:gridSpan w:val="2"/>
            <w:shd w:val="clear" w:color="auto" w:fill="auto"/>
          </w:tcPr>
          <w:p w14:paraId="0DBB3212" w14:textId="77777777" w:rsidR="00677B36" w:rsidRPr="000A29BC" w:rsidRDefault="00677B36" w:rsidP="002C7451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8" w:type="dxa"/>
            <w:shd w:val="clear" w:color="auto" w:fill="auto"/>
          </w:tcPr>
          <w:p w14:paraId="617C9C27" w14:textId="77777777" w:rsidR="00677B36" w:rsidRPr="000A29BC" w:rsidRDefault="00677B36" w:rsidP="002C7451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a)</w:t>
            </w:r>
          </w:p>
        </w:tc>
        <w:tc>
          <w:tcPr>
            <w:tcW w:w="8866" w:type="dxa"/>
            <w:shd w:val="clear" w:color="auto" w:fill="auto"/>
          </w:tcPr>
          <w:p w14:paraId="047F662E" w14:textId="77777777" w:rsidR="00677B36" w:rsidRPr="000A29BC" w:rsidRDefault="00677B36" w:rsidP="002C7451">
            <w:pPr>
              <w:tabs>
                <w:tab w:val="left" w:pos="993"/>
              </w:tabs>
              <w:spacing w:line="259" w:lineRule="auto"/>
              <w:ind w:left="90" w:hanging="24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AE0035">
              <w:rPr>
                <w:rFonts w:ascii="Arial" w:hAnsi="Arial" w:cs="Arial"/>
                <w:sz w:val="22"/>
                <w:szCs w:val="22"/>
              </w:rPr>
              <w:tab/>
              <w:t xml:space="preserve">Explain </w:t>
            </w:r>
          </w:p>
        </w:tc>
      </w:tr>
    </w:tbl>
    <w:p w14:paraId="07B5EC88" w14:textId="77777777" w:rsidR="00677B36" w:rsidRDefault="00677B36" w:rsidP="00677B36">
      <w:pPr>
        <w:ind w:right="43"/>
        <w:rPr>
          <w:rFonts w:ascii="Arial" w:hAnsi="Arial" w:cs="Arial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9"/>
        <w:gridCol w:w="408"/>
        <w:gridCol w:w="558"/>
        <w:gridCol w:w="8307"/>
      </w:tblGrid>
      <w:tr w:rsidR="00677B36" w:rsidRPr="000A29BC" w14:paraId="5B049F6C" w14:textId="77777777" w:rsidTr="002C7451">
        <w:tc>
          <w:tcPr>
            <w:tcW w:w="479" w:type="dxa"/>
            <w:shd w:val="clear" w:color="auto" w:fill="auto"/>
          </w:tcPr>
          <w:p w14:paraId="693FC7BD" w14:textId="77777777" w:rsidR="00677B36" w:rsidRPr="000A29BC" w:rsidRDefault="00677B36" w:rsidP="002C7451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8" w:type="dxa"/>
            <w:shd w:val="clear" w:color="auto" w:fill="auto"/>
          </w:tcPr>
          <w:p w14:paraId="4EDE8F8D" w14:textId="77777777" w:rsidR="00677B36" w:rsidRPr="000A29BC" w:rsidRDefault="00677B36" w:rsidP="002C7451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58" w:type="dxa"/>
            <w:shd w:val="clear" w:color="auto" w:fill="auto"/>
          </w:tcPr>
          <w:p w14:paraId="4B35F1A8" w14:textId="77777777" w:rsidR="00677B36" w:rsidRPr="000A29BC" w:rsidRDefault="00677B36" w:rsidP="002C7451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i)</w:t>
            </w:r>
          </w:p>
        </w:tc>
        <w:tc>
          <w:tcPr>
            <w:tcW w:w="8307" w:type="dxa"/>
            <w:shd w:val="clear" w:color="auto" w:fill="auto"/>
          </w:tcPr>
          <w:p w14:paraId="6F84A746" w14:textId="77777777" w:rsidR="00677B36" w:rsidRPr="00E32736" w:rsidRDefault="00677B36" w:rsidP="002C7451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E32736">
              <w:rPr>
                <w:rFonts w:ascii="Arial" w:hAnsi="Arial" w:cs="Arial"/>
                <w:sz w:val="22"/>
                <w:szCs w:val="22"/>
              </w:rPr>
              <w:t>why the intensity of the K</w:t>
            </w:r>
            <w:r w:rsidRPr="00E32736">
              <w:rPr>
                <w:rFonts w:ascii="Arial" w:hAnsi="Arial" w:cs="Arial"/>
                <w:sz w:val="22"/>
                <w:szCs w:val="22"/>
                <w:vertAlign w:val="subscript"/>
              </w:rPr>
              <w:sym w:font="Symbol" w:char="F061"/>
            </w:r>
            <w:r w:rsidRPr="00E32736">
              <w:rPr>
                <w:rFonts w:ascii="Arial" w:hAnsi="Arial" w:cs="Arial"/>
                <w:sz w:val="22"/>
                <w:szCs w:val="22"/>
              </w:rPr>
              <w:t xml:space="preserve"> X-ray is greater than </w:t>
            </w:r>
            <w:r>
              <w:rPr>
                <w:rFonts w:ascii="Arial" w:hAnsi="Arial" w:cs="Arial"/>
                <w:sz w:val="22"/>
                <w:szCs w:val="22"/>
              </w:rPr>
              <w:t>that of</w:t>
            </w:r>
            <w:r w:rsidRPr="00E32736">
              <w:rPr>
                <w:rFonts w:ascii="Arial" w:hAnsi="Arial" w:cs="Arial"/>
                <w:sz w:val="22"/>
                <w:szCs w:val="22"/>
              </w:rPr>
              <w:t xml:space="preserve"> K</w:t>
            </w:r>
            <w:r w:rsidRPr="00E32736">
              <w:rPr>
                <w:rFonts w:ascii="Arial" w:hAnsi="Arial" w:cs="Arial"/>
                <w:sz w:val="22"/>
                <w:szCs w:val="22"/>
                <w:vertAlign w:val="subscript"/>
              </w:rPr>
              <w:sym w:font="Symbol" w:char="F062"/>
            </w:r>
            <w:r w:rsidRPr="00E32736">
              <w:rPr>
                <w:rFonts w:ascii="Arial" w:hAnsi="Arial" w:cs="Arial"/>
                <w:sz w:val="22"/>
                <w:szCs w:val="22"/>
              </w:rPr>
              <w:t xml:space="preserve"> X-ray</w:t>
            </w:r>
            <w:r>
              <w:rPr>
                <w:rFonts w:ascii="Arial" w:hAnsi="Arial" w:cs="Arial"/>
                <w:sz w:val="22"/>
                <w:szCs w:val="22"/>
              </w:rPr>
              <w:t xml:space="preserve"> for molybdenum</w:t>
            </w:r>
            <w:r w:rsidRPr="00E32736">
              <w:rPr>
                <w:rFonts w:ascii="Arial" w:hAnsi="Arial" w:cs="Arial"/>
                <w:sz w:val="22"/>
                <w:szCs w:val="22"/>
              </w:rPr>
              <w:t>.</w:t>
            </w:r>
          </w:p>
          <w:p w14:paraId="4F122230" w14:textId="77777777" w:rsidR="00677B36" w:rsidRPr="000A29BC" w:rsidRDefault="00677B36" w:rsidP="002C7451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5B66BB9" w14:textId="77777777" w:rsidR="00677B36" w:rsidRPr="000A29BC" w:rsidRDefault="00677B36" w:rsidP="002C7451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</w:t>
            </w:r>
            <w:r>
              <w:rPr>
                <w:rFonts w:ascii="Arial" w:hAnsi="Arial" w:cs="Arial"/>
                <w:sz w:val="22"/>
                <w:szCs w:val="22"/>
              </w:rPr>
              <w:t>....................</w:t>
            </w:r>
          </w:p>
          <w:p w14:paraId="424F5B58" w14:textId="77777777" w:rsidR="00677B36" w:rsidRPr="000A29BC" w:rsidRDefault="00677B36" w:rsidP="002C7451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9700F37" w14:textId="77777777" w:rsidR="00677B36" w:rsidRPr="000A29BC" w:rsidRDefault="00677B36" w:rsidP="002C7451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.</w:t>
            </w:r>
            <w:r>
              <w:rPr>
                <w:rFonts w:ascii="Arial" w:hAnsi="Arial" w:cs="Arial"/>
                <w:sz w:val="22"/>
                <w:szCs w:val="22"/>
              </w:rPr>
              <w:t>…………....</w:t>
            </w:r>
            <w:r>
              <w:rPr>
                <w:rFonts w:ascii="Arial" w:hAnsi="Arial" w:cs="Arial"/>
                <w:sz w:val="22"/>
                <w:szCs w:val="22"/>
              </w:rPr>
              <w:tab/>
            </w:r>
            <w:r w:rsidRPr="000A29BC">
              <w:rPr>
                <w:rFonts w:ascii="Arial" w:hAnsi="Arial" w:cs="Arial"/>
                <w:sz w:val="22"/>
                <w:szCs w:val="22"/>
              </w:rPr>
              <w:t>[1]</w:t>
            </w:r>
          </w:p>
        </w:tc>
      </w:tr>
    </w:tbl>
    <w:p w14:paraId="5B64E88B" w14:textId="77777777" w:rsidR="00677B36" w:rsidRDefault="00677B36" w:rsidP="00677B36">
      <w:pPr>
        <w:ind w:right="43"/>
        <w:rPr>
          <w:rFonts w:ascii="Arial" w:hAnsi="Arial" w:cs="Arial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9"/>
        <w:gridCol w:w="408"/>
        <w:gridCol w:w="558"/>
        <w:gridCol w:w="8307"/>
      </w:tblGrid>
      <w:tr w:rsidR="00677B36" w:rsidRPr="000A29BC" w14:paraId="278470A0" w14:textId="77777777" w:rsidTr="002C7451">
        <w:tc>
          <w:tcPr>
            <w:tcW w:w="479" w:type="dxa"/>
            <w:shd w:val="clear" w:color="auto" w:fill="auto"/>
          </w:tcPr>
          <w:p w14:paraId="493A156E" w14:textId="77777777" w:rsidR="00677B36" w:rsidRPr="000A29BC" w:rsidRDefault="00677B36" w:rsidP="002C7451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8" w:type="dxa"/>
            <w:shd w:val="clear" w:color="auto" w:fill="auto"/>
          </w:tcPr>
          <w:p w14:paraId="5454FD3E" w14:textId="77777777" w:rsidR="00677B36" w:rsidRPr="000A29BC" w:rsidRDefault="00677B36" w:rsidP="002C7451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58" w:type="dxa"/>
            <w:shd w:val="clear" w:color="auto" w:fill="auto"/>
          </w:tcPr>
          <w:p w14:paraId="5B841D05" w14:textId="77777777" w:rsidR="00677B36" w:rsidRPr="000A29BC" w:rsidRDefault="00677B36" w:rsidP="002C7451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i</w:t>
            </w:r>
            <w:r>
              <w:rPr>
                <w:rFonts w:ascii="Arial" w:hAnsi="Arial" w:cs="Arial"/>
                <w:b/>
                <w:sz w:val="22"/>
                <w:szCs w:val="22"/>
              </w:rPr>
              <w:t>i</w:t>
            </w:r>
            <w:r w:rsidRPr="000A29BC">
              <w:rPr>
                <w:rFonts w:ascii="Arial" w:hAnsi="Arial" w:cs="Arial"/>
                <w:b/>
                <w:sz w:val="22"/>
                <w:szCs w:val="22"/>
              </w:rPr>
              <w:t>)</w:t>
            </w:r>
          </w:p>
        </w:tc>
        <w:tc>
          <w:tcPr>
            <w:tcW w:w="8307" w:type="dxa"/>
            <w:shd w:val="clear" w:color="auto" w:fill="auto"/>
          </w:tcPr>
          <w:p w14:paraId="765A3F6D" w14:textId="77777777" w:rsidR="00677B36" w:rsidRDefault="00677B36" w:rsidP="002C7451">
            <w:pPr>
              <w:jc w:val="both"/>
              <w:rPr>
                <w:rFonts w:ascii="Arial" w:hAnsi="Arial" w:cs="Arial"/>
                <w:spacing w:val="-3"/>
                <w:sz w:val="22"/>
                <w:szCs w:val="22"/>
              </w:rPr>
            </w:pPr>
            <w:r w:rsidRPr="00982ECF">
              <w:rPr>
                <w:rFonts w:ascii="Arial" w:hAnsi="Arial" w:cs="Arial"/>
                <w:spacing w:val="-3"/>
                <w:sz w:val="22"/>
                <w:szCs w:val="22"/>
              </w:rPr>
              <w:t>w</w:t>
            </w:r>
            <w:r w:rsidRPr="00982ECF">
              <w:rPr>
                <w:rFonts w:ascii="Arial" w:hAnsi="Arial" w:cs="Arial"/>
                <w:sz w:val="22"/>
                <w:szCs w:val="22"/>
              </w:rPr>
              <w:t>hy</w:t>
            </w:r>
            <w:r w:rsidRPr="00982ECF">
              <w:rPr>
                <w:rFonts w:ascii="Arial" w:hAnsi="Arial" w:cs="Arial"/>
                <w:spacing w:val="5"/>
                <w:sz w:val="22"/>
                <w:szCs w:val="22"/>
              </w:rPr>
              <w:t xml:space="preserve"> the </w:t>
            </w:r>
            <w:r w:rsidRPr="00982ECF">
              <w:rPr>
                <w:rFonts w:ascii="Arial" w:hAnsi="Arial" w:cs="Arial"/>
                <w:sz w:val="22"/>
                <w:szCs w:val="22"/>
              </w:rPr>
              <w:t>c</w:t>
            </w:r>
            <w:r w:rsidRPr="00982ECF">
              <w:rPr>
                <w:rFonts w:ascii="Arial" w:hAnsi="Arial" w:cs="Arial"/>
                <w:spacing w:val="-2"/>
                <w:sz w:val="22"/>
                <w:szCs w:val="22"/>
              </w:rPr>
              <w:t>h</w:t>
            </w:r>
            <w:r w:rsidRPr="00982ECF">
              <w:rPr>
                <w:rFonts w:ascii="Arial" w:hAnsi="Arial" w:cs="Arial"/>
                <w:sz w:val="22"/>
                <w:szCs w:val="22"/>
              </w:rPr>
              <w:t>a</w:t>
            </w:r>
            <w:r w:rsidRPr="00982ECF">
              <w:rPr>
                <w:rFonts w:ascii="Arial" w:hAnsi="Arial" w:cs="Arial"/>
                <w:spacing w:val="-3"/>
                <w:sz w:val="22"/>
                <w:szCs w:val="22"/>
              </w:rPr>
              <w:t>r</w:t>
            </w:r>
            <w:r w:rsidRPr="00982ECF">
              <w:rPr>
                <w:rFonts w:ascii="Arial" w:hAnsi="Arial" w:cs="Arial"/>
                <w:sz w:val="22"/>
                <w:szCs w:val="22"/>
              </w:rPr>
              <w:t>a</w:t>
            </w:r>
            <w:r w:rsidRPr="00982ECF">
              <w:rPr>
                <w:rFonts w:ascii="Arial" w:hAnsi="Arial" w:cs="Arial"/>
                <w:spacing w:val="-3"/>
                <w:sz w:val="22"/>
                <w:szCs w:val="22"/>
              </w:rPr>
              <w:t>c</w:t>
            </w:r>
            <w:r w:rsidRPr="00982ECF">
              <w:rPr>
                <w:rFonts w:ascii="Arial" w:hAnsi="Arial" w:cs="Arial"/>
                <w:sz w:val="22"/>
                <w:szCs w:val="22"/>
              </w:rPr>
              <w:t>t</w:t>
            </w:r>
            <w:r w:rsidRPr="00982ECF">
              <w:rPr>
                <w:rFonts w:ascii="Arial" w:hAnsi="Arial" w:cs="Arial"/>
                <w:spacing w:val="-3"/>
                <w:sz w:val="22"/>
                <w:szCs w:val="22"/>
              </w:rPr>
              <w:t>e</w:t>
            </w:r>
            <w:r w:rsidRPr="00982ECF">
              <w:rPr>
                <w:rFonts w:ascii="Arial" w:hAnsi="Arial" w:cs="Arial"/>
                <w:sz w:val="22"/>
                <w:szCs w:val="22"/>
              </w:rPr>
              <w:t>r</w:t>
            </w:r>
            <w:r w:rsidRPr="00982ECF">
              <w:rPr>
                <w:rFonts w:ascii="Arial" w:hAnsi="Arial" w:cs="Arial"/>
                <w:spacing w:val="-2"/>
                <w:sz w:val="22"/>
                <w:szCs w:val="22"/>
              </w:rPr>
              <w:t>i</w:t>
            </w:r>
            <w:r w:rsidRPr="00982ECF">
              <w:rPr>
                <w:rFonts w:ascii="Arial" w:hAnsi="Arial" w:cs="Arial"/>
                <w:sz w:val="22"/>
                <w:szCs w:val="22"/>
              </w:rPr>
              <w:t>s</w:t>
            </w:r>
            <w:r w:rsidRPr="00982ECF">
              <w:rPr>
                <w:rFonts w:ascii="Arial" w:hAnsi="Arial" w:cs="Arial"/>
                <w:spacing w:val="-2"/>
                <w:sz w:val="22"/>
                <w:szCs w:val="22"/>
              </w:rPr>
              <w:t>t</w:t>
            </w:r>
            <w:r w:rsidRPr="00982ECF">
              <w:rPr>
                <w:rFonts w:ascii="Arial" w:hAnsi="Arial" w:cs="Arial"/>
                <w:sz w:val="22"/>
                <w:szCs w:val="22"/>
              </w:rPr>
              <w:t>ic</w:t>
            </w:r>
            <w:r w:rsidRPr="00982ECF">
              <w:rPr>
                <w:rFonts w:ascii="Arial" w:hAnsi="Arial" w:cs="Arial"/>
                <w:spacing w:val="-2"/>
                <w:sz w:val="22"/>
                <w:szCs w:val="22"/>
              </w:rPr>
              <w:t xml:space="preserve"> </w:t>
            </w:r>
            <w:r>
              <w:rPr>
                <w:rFonts w:ascii="Arial" w:hAnsi="Arial" w:cs="Arial"/>
                <w:spacing w:val="-2"/>
                <w:sz w:val="22"/>
                <w:szCs w:val="22"/>
              </w:rPr>
              <w:t>peaks</w:t>
            </w:r>
            <w:r w:rsidRPr="00982ECF">
              <w:rPr>
                <w:rFonts w:ascii="Arial" w:hAnsi="Arial" w:cs="Arial"/>
                <w:spacing w:val="7"/>
                <w:sz w:val="22"/>
                <w:szCs w:val="22"/>
              </w:rPr>
              <w:t xml:space="preserve"> for </w:t>
            </w:r>
            <w:r w:rsidRPr="00982ECF">
              <w:rPr>
                <w:rFonts w:ascii="Arial" w:hAnsi="Arial" w:cs="Arial"/>
                <w:sz w:val="22"/>
                <w:szCs w:val="22"/>
              </w:rPr>
              <w:t>t</w:t>
            </w:r>
            <w:r w:rsidRPr="00982ECF">
              <w:rPr>
                <w:rFonts w:ascii="Arial" w:hAnsi="Arial" w:cs="Arial"/>
                <w:spacing w:val="-2"/>
                <w:sz w:val="22"/>
                <w:szCs w:val="22"/>
              </w:rPr>
              <w:t>u</w:t>
            </w:r>
            <w:r w:rsidRPr="00982ECF">
              <w:rPr>
                <w:rFonts w:ascii="Arial" w:hAnsi="Arial" w:cs="Arial"/>
                <w:sz w:val="22"/>
                <w:szCs w:val="22"/>
              </w:rPr>
              <w:t>n</w:t>
            </w:r>
            <w:r w:rsidRPr="00982ECF">
              <w:rPr>
                <w:rFonts w:ascii="Arial" w:hAnsi="Arial" w:cs="Arial"/>
                <w:spacing w:val="-5"/>
                <w:sz w:val="22"/>
                <w:szCs w:val="22"/>
              </w:rPr>
              <w:t>g</w:t>
            </w:r>
            <w:r w:rsidRPr="00982ECF">
              <w:rPr>
                <w:rFonts w:ascii="Arial" w:hAnsi="Arial" w:cs="Arial"/>
                <w:sz w:val="22"/>
                <w:szCs w:val="22"/>
              </w:rPr>
              <w:t>s</w:t>
            </w:r>
            <w:r w:rsidRPr="00982ECF">
              <w:rPr>
                <w:rFonts w:ascii="Arial" w:hAnsi="Arial" w:cs="Arial"/>
                <w:spacing w:val="-2"/>
                <w:sz w:val="22"/>
                <w:szCs w:val="22"/>
              </w:rPr>
              <w:t>t</w:t>
            </w:r>
            <w:r w:rsidRPr="00982ECF">
              <w:rPr>
                <w:rFonts w:ascii="Arial" w:hAnsi="Arial" w:cs="Arial"/>
                <w:sz w:val="22"/>
                <w:szCs w:val="22"/>
              </w:rPr>
              <w:t>en</w:t>
            </w:r>
            <w:r w:rsidRPr="00982ECF">
              <w:rPr>
                <w:rFonts w:ascii="Arial" w:hAnsi="Arial" w:cs="Arial"/>
                <w:spacing w:val="8"/>
                <w:sz w:val="22"/>
                <w:szCs w:val="22"/>
              </w:rPr>
              <w:t xml:space="preserve"> </w:t>
            </w:r>
            <w:r w:rsidRPr="00982ECF">
              <w:rPr>
                <w:rFonts w:ascii="Arial" w:hAnsi="Arial" w:cs="Arial"/>
                <w:sz w:val="22"/>
                <w:szCs w:val="22"/>
              </w:rPr>
              <w:t>o</w:t>
            </w:r>
            <w:r w:rsidRPr="00982ECF">
              <w:rPr>
                <w:rFonts w:ascii="Arial" w:hAnsi="Arial" w:cs="Arial"/>
                <w:spacing w:val="-2"/>
                <w:sz w:val="22"/>
                <w:szCs w:val="22"/>
              </w:rPr>
              <w:t>n</w:t>
            </w:r>
            <w:r w:rsidRPr="00982ECF">
              <w:rPr>
                <w:rFonts w:ascii="Arial" w:hAnsi="Arial" w:cs="Arial"/>
                <w:sz w:val="22"/>
                <w:szCs w:val="22"/>
              </w:rPr>
              <w:t>ly</w:t>
            </w:r>
            <w:r w:rsidRPr="00982ECF">
              <w:rPr>
                <w:rFonts w:ascii="Arial" w:hAnsi="Arial" w:cs="Arial"/>
                <w:spacing w:val="3"/>
                <w:sz w:val="22"/>
                <w:szCs w:val="22"/>
              </w:rPr>
              <w:t xml:space="preserve"> </w:t>
            </w:r>
            <w:r w:rsidRPr="00982ECF">
              <w:rPr>
                <w:rFonts w:ascii="Arial" w:hAnsi="Arial" w:cs="Arial"/>
                <w:sz w:val="22"/>
                <w:szCs w:val="22"/>
              </w:rPr>
              <w:t>a</w:t>
            </w:r>
            <w:r w:rsidRPr="00982ECF">
              <w:rPr>
                <w:rFonts w:ascii="Arial" w:hAnsi="Arial" w:cs="Arial"/>
                <w:spacing w:val="-2"/>
                <w:sz w:val="22"/>
                <w:szCs w:val="22"/>
              </w:rPr>
              <w:t>p</w:t>
            </w:r>
            <w:r w:rsidRPr="00982ECF">
              <w:rPr>
                <w:rFonts w:ascii="Arial" w:hAnsi="Arial" w:cs="Arial"/>
                <w:sz w:val="22"/>
                <w:szCs w:val="22"/>
              </w:rPr>
              <w:t>p</w:t>
            </w:r>
            <w:r w:rsidRPr="00982ECF">
              <w:rPr>
                <w:rFonts w:ascii="Arial" w:hAnsi="Arial" w:cs="Arial"/>
                <w:spacing w:val="-3"/>
                <w:sz w:val="22"/>
                <w:szCs w:val="22"/>
              </w:rPr>
              <w:t>e</w:t>
            </w:r>
            <w:r w:rsidRPr="00982ECF">
              <w:rPr>
                <w:rFonts w:ascii="Arial" w:hAnsi="Arial" w:cs="Arial"/>
                <w:sz w:val="22"/>
                <w:szCs w:val="22"/>
              </w:rPr>
              <w:t>ar</w:t>
            </w:r>
            <w:r w:rsidRPr="00982ECF">
              <w:rPr>
                <w:rFonts w:ascii="Arial" w:hAnsi="Arial" w:cs="Arial"/>
                <w:spacing w:val="8"/>
                <w:sz w:val="22"/>
                <w:szCs w:val="22"/>
              </w:rPr>
              <w:t xml:space="preserve"> </w:t>
            </w:r>
            <w:r w:rsidRPr="00982ECF">
              <w:rPr>
                <w:rFonts w:ascii="Arial" w:hAnsi="Arial" w:cs="Arial"/>
                <w:spacing w:val="-3"/>
                <w:sz w:val="22"/>
                <w:szCs w:val="22"/>
              </w:rPr>
              <w:t>w</w:t>
            </w:r>
            <w:r w:rsidRPr="00982ECF">
              <w:rPr>
                <w:rFonts w:ascii="Arial" w:hAnsi="Arial" w:cs="Arial"/>
                <w:sz w:val="22"/>
                <w:szCs w:val="22"/>
              </w:rPr>
              <w:t>h</w:t>
            </w:r>
            <w:r w:rsidRPr="00982ECF">
              <w:rPr>
                <w:rFonts w:ascii="Arial" w:hAnsi="Arial" w:cs="Arial"/>
                <w:spacing w:val="-3"/>
                <w:sz w:val="22"/>
                <w:szCs w:val="22"/>
              </w:rPr>
              <w:t>e</w:t>
            </w:r>
            <w:r w:rsidRPr="00982ECF">
              <w:rPr>
                <w:rFonts w:ascii="Arial" w:hAnsi="Arial" w:cs="Arial"/>
                <w:sz w:val="22"/>
                <w:szCs w:val="22"/>
              </w:rPr>
              <w:t>n</w:t>
            </w:r>
            <w:r w:rsidRPr="00982ECF">
              <w:rPr>
                <w:rFonts w:ascii="Arial" w:hAnsi="Arial" w:cs="Arial"/>
                <w:spacing w:val="13"/>
                <w:sz w:val="22"/>
                <w:szCs w:val="22"/>
              </w:rPr>
              <w:t xml:space="preserve"> </w:t>
            </w:r>
            <w:r w:rsidRPr="00982ECF">
              <w:rPr>
                <w:rFonts w:ascii="Arial" w:hAnsi="Arial" w:cs="Arial"/>
                <w:spacing w:val="-2"/>
                <w:sz w:val="22"/>
                <w:szCs w:val="22"/>
              </w:rPr>
              <w:t>t</w:t>
            </w:r>
            <w:r w:rsidRPr="00982ECF">
              <w:rPr>
                <w:rFonts w:ascii="Arial" w:hAnsi="Arial" w:cs="Arial"/>
                <w:sz w:val="22"/>
                <w:szCs w:val="22"/>
              </w:rPr>
              <w:t>he</w:t>
            </w:r>
            <w:r w:rsidRPr="00982ECF">
              <w:rPr>
                <w:rFonts w:ascii="Arial" w:hAnsi="Arial" w:cs="Arial"/>
                <w:spacing w:val="12"/>
                <w:sz w:val="22"/>
                <w:szCs w:val="22"/>
              </w:rPr>
              <w:t xml:space="preserve"> </w:t>
            </w:r>
            <w:r w:rsidRPr="00982ECF">
              <w:rPr>
                <w:rFonts w:ascii="Arial" w:hAnsi="Arial" w:cs="Arial"/>
                <w:spacing w:val="-3"/>
                <w:sz w:val="22"/>
                <w:szCs w:val="22"/>
              </w:rPr>
              <w:t>a</w:t>
            </w:r>
            <w:r w:rsidRPr="00982ECF">
              <w:rPr>
                <w:rFonts w:ascii="Arial" w:hAnsi="Arial" w:cs="Arial"/>
                <w:spacing w:val="-1"/>
                <w:sz w:val="22"/>
                <w:szCs w:val="22"/>
              </w:rPr>
              <w:t>c</w:t>
            </w:r>
            <w:r w:rsidRPr="00982ECF">
              <w:rPr>
                <w:rFonts w:ascii="Arial" w:hAnsi="Arial" w:cs="Arial"/>
                <w:spacing w:val="-3"/>
                <w:sz w:val="22"/>
                <w:szCs w:val="22"/>
              </w:rPr>
              <w:t>c</w:t>
            </w:r>
            <w:r w:rsidRPr="00982ECF">
              <w:rPr>
                <w:rFonts w:ascii="Arial" w:hAnsi="Arial" w:cs="Arial"/>
                <w:spacing w:val="-1"/>
                <w:sz w:val="22"/>
                <w:szCs w:val="22"/>
              </w:rPr>
              <w:t>e</w:t>
            </w:r>
            <w:r w:rsidRPr="00982ECF">
              <w:rPr>
                <w:rFonts w:ascii="Arial" w:hAnsi="Arial" w:cs="Arial"/>
                <w:spacing w:val="-2"/>
                <w:sz w:val="22"/>
                <w:szCs w:val="22"/>
              </w:rPr>
              <w:t>l</w:t>
            </w:r>
            <w:r w:rsidRPr="00982ECF">
              <w:rPr>
                <w:rFonts w:ascii="Arial" w:hAnsi="Arial" w:cs="Arial"/>
                <w:spacing w:val="-1"/>
                <w:sz w:val="22"/>
                <w:szCs w:val="22"/>
              </w:rPr>
              <w:t>e</w:t>
            </w:r>
            <w:r w:rsidRPr="00982ECF">
              <w:rPr>
                <w:rFonts w:ascii="Arial" w:hAnsi="Arial" w:cs="Arial"/>
                <w:spacing w:val="-3"/>
                <w:sz w:val="22"/>
                <w:szCs w:val="22"/>
              </w:rPr>
              <w:t>r</w:t>
            </w:r>
            <w:r w:rsidRPr="00982ECF">
              <w:rPr>
                <w:rFonts w:ascii="Arial" w:hAnsi="Arial" w:cs="Arial"/>
                <w:spacing w:val="-1"/>
                <w:sz w:val="22"/>
                <w:szCs w:val="22"/>
              </w:rPr>
              <w:t>a</w:t>
            </w:r>
            <w:r w:rsidRPr="00982ECF">
              <w:rPr>
                <w:rFonts w:ascii="Arial" w:hAnsi="Arial" w:cs="Arial"/>
                <w:spacing w:val="-2"/>
                <w:sz w:val="22"/>
                <w:szCs w:val="22"/>
              </w:rPr>
              <w:t>ti</w:t>
            </w:r>
            <w:r w:rsidRPr="00982ECF">
              <w:rPr>
                <w:rFonts w:ascii="Arial" w:hAnsi="Arial" w:cs="Arial"/>
                <w:sz w:val="22"/>
                <w:szCs w:val="22"/>
              </w:rPr>
              <w:t>ng</w:t>
            </w:r>
            <w:r w:rsidRPr="00982ECF">
              <w:rPr>
                <w:rFonts w:ascii="Arial" w:hAnsi="Arial" w:cs="Arial"/>
                <w:spacing w:val="4"/>
                <w:sz w:val="22"/>
                <w:szCs w:val="22"/>
              </w:rPr>
              <w:t xml:space="preserve"> </w:t>
            </w:r>
            <w:r w:rsidRPr="00982ECF">
              <w:rPr>
                <w:rFonts w:ascii="Arial" w:hAnsi="Arial" w:cs="Arial"/>
                <w:spacing w:val="-2"/>
                <w:sz w:val="22"/>
                <w:szCs w:val="22"/>
              </w:rPr>
              <w:t>p</w:t>
            </w:r>
            <w:r w:rsidRPr="00982ECF">
              <w:rPr>
                <w:rFonts w:ascii="Arial" w:hAnsi="Arial" w:cs="Arial"/>
                <w:sz w:val="22"/>
                <w:szCs w:val="22"/>
              </w:rPr>
              <w:t>o</w:t>
            </w:r>
            <w:r w:rsidRPr="00982ECF">
              <w:rPr>
                <w:rFonts w:ascii="Arial" w:hAnsi="Arial" w:cs="Arial"/>
                <w:spacing w:val="-2"/>
                <w:sz w:val="22"/>
                <w:szCs w:val="22"/>
              </w:rPr>
              <w:t>t</w:t>
            </w:r>
            <w:r w:rsidRPr="00982ECF">
              <w:rPr>
                <w:rFonts w:ascii="Arial" w:hAnsi="Arial" w:cs="Arial"/>
                <w:spacing w:val="-1"/>
                <w:sz w:val="22"/>
                <w:szCs w:val="22"/>
              </w:rPr>
              <w:t>e</w:t>
            </w:r>
            <w:r w:rsidRPr="00982ECF">
              <w:rPr>
                <w:rFonts w:ascii="Arial" w:hAnsi="Arial" w:cs="Arial"/>
                <w:spacing w:val="-2"/>
                <w:sz w:val="22"/>
                <w:szCs w:val="22"/>
              </w:rPr>
              <w:t>n</w:t>
            </w:r>
            <w:r w:rsidRPr="00982ECF">
              <w:rPr>
                <w:rFonts w:ascii="Arial" w:hAnsi="Arial" w:cs="Arial"/>
                <w:spacing w:val="1"/>
                <w:sz w:val="22"/>
                <w:szCs w:val="22"/>
              </w:rPr>
              <w:t>t</w:t>
            </w:r>
            <w:r w:rsidRPr="00982ECF">
              <w:rPr>
                <w:rFonts w:ascii="Arial" w:hAnsi="Arial" w:cs="Arial"/>
                <w:spacing w:val="-2"/>
                <w:sz w:val="22"/>
                <w:szCs w:val="22"/>
              </w:rPr>
              <w:t>i</w:t>
            </w:r>
            <w:r w:rsidRPr="00982ECF">
              <w:rPr>
                <w:rFonts w:ascii="Arial" w:hAnsi="Arial" w:cs="Arial"/>
                <w:spacing w:val="-1"/>
                <w:sz w:val="22"/>
                <w:szCs w:val="22"/>
              </w:rPr>
              <w:t>a</w:t>
            </w:r>
            <w:r w:rsidRPr="00982ECF">
              <w:rPr>
                <w:rFonts w:ascii="Arial" w:hAnsi="Arial" w:cs="Arial"/>
                <w:sz w:val="22"/>
                <w:szCs w:val="22"/>
              </w:rPr>
              <w:t>l is</w:t>
            </w:r>
            <w:r w:rsidRPr="00982ECF">
              <w:rPr>
                <w:rFonts w:ascii="Arial" w:hAnsi="Arial" w:cs="Arial"/>
                <w:spacing w:val="-4"/>
                <w:sz w:val="22"/>
                <w:szCs w:val="22"/>
              </w:rPr>
              <w:t xml:space="preserve"> </w:t>
            </w:r>
            <w:r w:rsidRPr="00982ECF">
              <w:rPr>
                <w:rFonts w:ascii="Arial" w:hAnsi="Arial" w:cs="Arial"/>
                <w:spacing w:val="-5"/>
                <w:sz w:val="22"/>
                <w:szCs w:val="22"/>
              </w:rPr>
              <w:t>g</w:t>
            </w:r>
            <w:r w:rsidRPr="00982ECF">
              <w:rPr>
                <w:rFonts w:ascii="Arial" w:hAnsi="Arial" w:cs="Arial"/>
                <w:spacing w:val="-1"/>
                <w:sz w:val="22"/>
                <w:szCs w:val="22"/>
              </w:rPr>
              <w:t>r</w:t>
            </w:r>
            <w:r w:rsidRPr="00982ECF">
              <w:rPr>
                <w:rFonts w:ascii="Arial" w:hAnsi="Arial" w:cs="Arial"/>
                <w:spacing w:val="-3"/>
                <w:sz w:val="22"/>
                <w:szCs w:val="22"/>
              </w:rPr>
              <w:t>e</w:t>
            </w:r>
            <w:r w:rsidRPr="00982ECF">
              <w:rPr>
                <w:rFonts w:ascii="Arial" w:hAnsi="Arial" w:cs="Arial"/>
                <w:spacing w:val="-1"/>
                <w:sz w:val="22"/>
                <w:szCs w:val="22"/>
              </w:rPr>
              <w:t>a</w:t>
            </w:r>
            <w:r w:rsidRPr="00982ECF">
              <w:rPr>
                <w:rFonts w:ascii="Arial" w:hAnsi="Arial" w:cs="Arial"/>
                <w:spacing w:val="-2"/>
                <w:sz w:val="22"/>
                <w:szCs w:val="22"/>
              </w:rPr>
              <w:t>t</w:t>
            </w:r>
            <w:r w:rsidRPr="00982ECF">
              <w:rPr>
                <w:rFonts w:ascii="Arial" w:hAnsi="Arial" w:cs="Arial"/>
                <w:spacing w:val="-1"/>
                <w:sz w:val="22"/>
                <w:szCs w:val="22"/>
              </w:rPr>
              <w:t>e</w:t>
            </w:r>
            <w:r w:rsidRPr="00982ECF">
              <w:rPr>
                <w:rFonts w:ascii="Arial" w:hAnsi="Arial" w:cs="Arial"/>
                <w:sz w:val="22"/>
                <w:szCs w:val="22"/>
              </w:rPr>
              <w:t>r</w:t>
            </w:r>
            <w:r w:rsidRPr="00982ECF">
              <w:rPr>
                <w:rFonts w:ascii="Arial" w:hAnsi="Arial" w:cs="Arial"/>
                <w:spacing w:val="-7"/>
                <w:sz w:val="22"/>
                <w:szCs w:val="22"/>
              </w:rPr>
              <w:t xml:space="preserve"> </w:t>
            </w:r>
            <w:r w:rsidRPr="00982ECF">
              <w:rPr>
                <w:rFonts w:ascii="Arial" w:hAnsi="Arial" w:cs="Arial"/>
                <w:spacing w:val="-2"/>
                <w:sz w:val="22"/>
                <w:szCs w:val="22"/>
              </w:rPr>
              <w:t>t</w:t>
            </w:r>
            <w:r w:rsidRPr="00982ECF">
              <w:rPr>
                <w:rFonts w:ascii="Arial" w:hAnsi="Arial" w:cs="Arial"/>
                <w:sz w:val="22"/>
                <w:szCs w:val="22"/>
              </w:rPr>
              <w:t>h</w:t>
            </w:r>
            <w:r w:rsidRPr="00982ECF">
              <w:rPr>
                <w:rFonts w:ascii="Arial" w:hAnsi="Arial" w:cs="Arial"/>
                <w:spacing w:val="-3"/>
                <w:sz w:val="22"/>
                <w:szCs w:val="22"/>
              </w:rPr>
              <w:t>a</w:t>
            </w:r>
            <w:r w:rsidRPr="00982ECF">
              <w:rPr>
                <w:rFonts w:ascii="Arial" w:hAnsi="Arial" w:cs="Arial"/>
                <w:sz w:val="22"/>
                <w:szCs w:val="22"/>
              </w:rPr>
              <w:t>n</w:t>
            </w:r>
            <w:r w:rsidRPr="00982ECF">
              <w:rPr>
                <w:rFonts w:ascii="Arial" w:hAnsi="Arial" w:cs="Arial"/>
                <w:spacing w:val="-4"/>
                <w:sz w:val="22"/>
                <w:szCs w:val="22"/>
              </w:rPr>
              <w:t xml:space="preserve"> </w:t>
            </w:r>
            <w:r w:rsidRPr="00982ECF">
              <w:rPr>
                <w:rFonts w:ascii="Arial" w:hAnsi="Arial" w:cs="Arial"/>
                <w:sz w:val="22"/>
                <w:szCs w:val="22"/>
              </w:rPr>
              <w:t>t</w:t>
            </w:r>
            <w:r w:rsidRPr="00982ECF">
              <w:rPr>
                <w:rFonts w:ascii="Arial" w:hAnsi="Arial" w:cs="Arial"/>
                <w:spacing w:val="-2"/>
                <w:sz w:val="22"/>
                <w:szCs w:val="22"/>
              </w:rPr>
              <w:t>h</w:t>
            </w:r>
            <w:r w:rsidRPr="00982ECF">
              <w:rPr>
                <w:rFonts w:ascii="Arial" w:hAnsi="Arial" w:cs="Arial"/>
                <w:spacing w:val="-1"/>
                <w:sz w:val="22"/>
                <w:szCs w:val="22"/>
              </w:rPr>
              <w:t>a</w:t>
            </w:r>
            <w:r w:rsidRPr="00982ECF">
              <w:rPr>
                <w:rFonts w:ascii="Arial" w:hAnsi="Arial" w:cs="Arial"/>
                <w:sz w:val="22"/>
                <w:szCs w:val="22"/>
              </w:rPr>
              <w:t>t</w:t>
            </w:r>
            <w:r w:rsidRPr="00982ECF">
              <w:rPr>
                <w:rFonts w:ascii="Arial" w:hAnsi="Arial" w:cs="Arial"/>
                <w:spacing w:val="-6"/>
                <w:sz w:val="22"/>
                <w:szCs w:val="22"/>
              </w:rPr>
              <w:t xml:space="preserve"> </w:t>
            </w:r>
            <w:r>
              <w:rPr>
                <w:rFonts w:ascii="Arial" w:hAnsi="Arial" w:cs="Arial"/>
                <w:spacing w:val="-2"/>
                <w:sz w:val="22"/>
                <w:szCs w:val="22"/>
              </w:rPr>
              <w:t>necessary</w:t>
            </w:r>
            <w:r w:rsidRPr="00982ECF">
              <w:rPr>
                <w:rFonts w:ascii="Arial" w:hAnsi="Arial" w:cs="Arial"/>
                <w:spacing w:val="-14"/>
                <w:sz w:val="22"/>
                <w:szCs w:val="22"/>
              </w:rPr>
              <w:t xml:space="preserve"> </w:t>
            </w:r>
            <w:r w:rsidRPr="00982ECF">
              <w:rPr>
                <w:rFonts w:ascii="Arial" w:hAnsi="Arial" w:cs="Arial"/>
                <w:spacing w:val="-2"/>
                <w:sz w:val="22"/>
                <w:szCs w:val="22"/>
              </w:rPr>
              <w:t>t</w:t>
            </w:r>
            <w:r w:rsidRPr="00982ECF">
              <w:rPr>
                <w:rFonts w:ascii="Arial" w:hAnsi="Arial" w:cs="Arial"/>
                <w:sz w:val="22"/>
                <w:szCs w:val="22"/>
              </w:rPr>
              <w:t>o</w:t>
            </w:r>
            <w:r w:rsidRPr="00982ECF">
              <w:rPr>
                <w:rFonts w:ascii="Arial" w:hAnsi="Arial" w:cs="Arial"/>
                <w:spacing w:val="-3"/>
                <w:sz w:val="22"/>
                <w:szCs w:val="22"/>
              </w:rPr>
              <w:t xml:space="preserve"> </w:t>
            </w:r>
            <w:r w:rsidRPr="00982ECF">
              <w:rPr>
                <w:rFonts w:ascii="Arial" w:hAnsi="Arial" w:cs="Arial"/>
                <w:sz w:val="22"/>
                <w:szCs w:val="22"/>
              </w:rPr>
              <w:t>p</w:t>
            </w:r>
            <w:r w:rsidRPr="00982ECF">
              <w:rPr>
                <w:rFonts w:ascii="Arial" w:hAnsi="Arial" w:cs="Arial"/>
                <w:spacing w:val="-3"/>
                <w:sz w:val="22"/>
                <w:szCs w:val="22"/>
              </w:rPr>
              <w:t>r</w:t>
            </w:r>
            <w:r w:rsidRPr="00982ECF">
              <w:rPr>
                <w:rFonts w:ascii="Arial" w:hAnsi="Arial" w:cs="Arial"/>
                <w:sz w:val="22"/>
                <w:szCs w:val="22"/>
              </w:rPr>
              <w:t>o</w:t>
            </w:r>
            <w:r w:rsidRPr="00982ECF">
              <w:rPr>
                <w:rFonts w:ascii="Arial" w:hAnsi="Arial" w:cs="Arial"/>
                <w:spacing w:val="-2"/>
                <w:sz w:val="22"/>
                <w:szCs w:val="22"/>
              </w:rPr>
              <w:t>d</w:t>
            </w:r>
            <w:r w:rsidRPr="00982ECF">
              <w:rPr>
                <w:rFonts w:ascii="Arial" w:hAnsi="Arial" w:cs="Arial"/>
                <w:sz w:val="22"/>
                <w:szCs w:val="22"/>
              </w:rPr>
              <w:t>u</w:t>
            </w:r>
            <w:r w:rsidRPr="00982ECF">
              <w:rPr>
                <w:rFonts w:ascii="Arial" w:hAnsi="Arial" w:cs="Arial"/>
                <w:spacing w:val="-3"/>
                <w:sz w:val="22"/>
                <w:szCs w:val="22"/>
              </w:rPr>
              <w:t>c</w:t>
            </w:r>
            <w:r w:rsidRPr="00982ECF">
              <w:rPr>
                <w:rFonts w:ascii="Arial" w:hAnsi="Arial" w:cs="Arial"/>
                <w:sz w:val="22"/>
                <w:szCs w:val="22"/>
              </w:rPr>
              <w:t>e</w:t>
            </w:r>
            <w:r w:rsidRPr="00982ECF">
              <w:rPr>
                <w:rFonts w:ascii="Arial" w:hAnsi="Arial" w:cs="Arial"/>
                <w:spacing w:val="-6"/>
                <w:sz w:val="22"/>
                <w:szCs w:val="22"/>
              </w:rPr>
              <w:t xml:space="preserve"> </w:t>
            </w:r>
            <w:r w:rsidRPr="00982ECF">
              <w:rPr>
                <w:rFonts w:ascii="Arial" w:hAnsi="Arial" w:cs="Arial"/>
                <w:spacing w:val="-1"/>
                <w:sz w:val="22"/>
                <w:szCs w:val="22"/>
              </w:rPr>
              <w:t>c</w:t>
            </w:r>
            <w:r w:rsidRPr="00982ECF">
              <w:rPr>
                <w:rFonts w:ascii="Arial" w:hAnsi="Arial" w:cs="Arial"/>
                <w:spacing w:val="-2"/>
                <w:sz w:val="22"/>
                <w:szCs w:val="22"/>
              </w:rPr>
              <w:t>h</w:t>
            </w:r>
            <w:r w:rsidRPr="00982ECF">
              <w:rPr>
                <w:rFonts w:ascii="Arial" w:hAnsi="Arial" w:cs="Arial"/>
                <w:spacing w:val="-1"/>
                <w:sz w:val="22"/>
                <w:szCs w:val="22"/>
              </w:rPr>
              <w:t>a</w:t>
            </w:r>
            <w:r w:rsidRPr="00982ECF">
              <w:rPr>
                <w:rFonts w:ascii="Arial" w:hAnsi="Arial" w:cs="Arial"/>
                <w:spacing w:val="-3"/>
                <w:sz w:val="22"/>
                <w:szCs w:val="22"/>
              </w:rPr>
              <w:t>r</w:t>
            </w:r>
            <w:r w:rsidRPr="00982ECF">
              <w:rPr>
                <w:rFonts w:ascii="Arial" w:hAnsi="Arial" w:cs="Arial"/>
                <w:spacing w:val="-1"/>
                <w:sz w:val="22"/>
                <w:szCs w:val="22"/>
              </w:rPr>
              <w:t>a</w:t>
            </w:r>
            <w:r w:rsidRPr="00982ECF">
              <w:rPr>
                <w:rFonts w:ascii="Arial" w:hAnsi="Arial" w:cs="Arial"/>
                <w:spacing w:val="-3"/>
                <w:sz w:val="22"/>
                <w:szCs w:val="22"/>
              </w:rPr>
              <w:t>c</w:t>
            </w:r>
            <w:r w:rsidRPr="00982ECF">
              <w:rPr>
                <w:rFonts w:ascii="Arial" w:hAnsi="Arial" w:cs="Arial"/>
                <w:sz w:val="22"/>
                <w:szCs w:val="22"/>
              </w:rPr>
              <w:t>t</w:t>
            </w:r>
            <w:r w:rsidRPr="00982ECF">
              <w:rPr>
                <w:rFonts w:ascii="Arial" w:hAnsi="Arial" w:cs="Arial"/>
                <w:spacing w:val="-3"/>
                <w:sz w:val="22"/>
                <w:szCs w:val="22"/>
              </w:rPr>
              <w:t>e</w:t>
            </w:r>
            <w:r w:rsidRPr="00982ECF">
              <w:rPr>
                <w:rFonts w:ascii="Arial" w:hAnsi="Arial" w:cs="Arial"/>
                <w:spacing w:val="-1"/>
                <w:sz w:val="22"/>
                <w:szCs w:val="22"/>
              </w:rPr>
              <w:t>r</w:t>
            </w:r>
            <w:r w:rsidRPr="00982ECF">
              <w:rPr>
                <w:rFonts w:ascii="Arial" w:hAnsi="Arial" w:cs="Arial"/>
                <w:spacing w:val="-2"/>
                <w:sz w:val="22"/>
                <w:szCs w:val="22"/>
              </w:rPr>
              <w:t>i</w:t>
            </w:r>
            <w:r w:rsidRPr="00982ECF">
              <w:rPr>
                <w:rFonts w:ascii="Arial" w:hAnsi="Arial" w:cs="Arial"/>
                <w:sz w:val="22"/>
                <w:szCs w:val="22"/>
              </w:rPr>
              <w:t>s</w:t>
            </w:r>
            <w:r w:rsidRPr="00982ECF">
              <w:rPr>
                <w:rFonts w:ascii="Arial" w:hAnsi="Arial" w:cs="Arial"/>
                <w:spacing w:val="-2"/>
                <w:sz w:val="22"/>
                <w:szCs w:val="22"/>
              </w:rPr>
              <w:t>t</w:t>
            </w:r>
            <w:r w:rsidRPr="00982ECF">
              <w:rPr>
                <w:rFonts w:ascii="Arial" w:hAnsi="Arial" w:cs="Arial"/>
                <w:sz w:val="22"/>
                <w:szCs w:val="22"/>
              </w:rPr>
              <w:t>ic</w:t>
            </w:r>
            <w:r w:rsidRPr="00982ECF">
              <w:rPr>
                <w:rFonts w:ascii="Arial" w:hAnsi="Arial" w:cs="Arial"/>
                <w:spacing w:val="-13"/>
                <w:sz w:val="22"/>
                <w:szCs w:val="22"/>
              </w:rPr>
              <w:t xml:space="preserve"> </w:t>
            </w:r>
            <w:r>
              <w:rPr>
                <w:rFonts w:ascii="Arial" w:hAnsi="Arial" w:cs="Arial"/>
                <w:spacing w:val="-2"/>
                <w:sz w:val="22"/>
                <w:szCs w:val="22"/>
              </w:rPr>
              <w:t>peaks</w:t>
            </w:r>
            <w:r w:rsidRPr="00982ECF">
              <w:rPr>
                <w:rFonts w:ascii="Arial" w:hAnsi="Arial" w:cs="Arial"/>
                <w:sz w:val="22"/>
                <w:szCs w:val="22"/>
              </w:rPr>
              <w:t xml:space="preserve"> for m</w:t>
            </w:r>
            <w:r w:rsidRPr="00982ECF">
              <w:rPr>
                <w:rFonts w:ascii="Arial" w:hAnsi="Arial" w:cs="Arial"/>
                <w:spacing w:val="-2"/>
                <w:sz w:val="22"/>
                <w:szCs w:val="22"/>
              </w:rPr>
              <w:t>o</w:t>
            </w:r>
            <w:r w:rsidRPr="00982ECF">
              <w:rPr>
                <w:rFonts w:ascii="Arial" w:hAnsi="Arial" w:cs="Arial"/>
                <w:sz w:val="22"/>
                <w:szCs w:val="22"/>
              </w:rPr>
              <w:t>l</w:t>
            </w:r>
            <w:r w:rsidRPr="00982ECF">
              <w:rPr>
                <w:rFonts w:ascii="Arial" w:hAnsi="Arial" w:cs="Arial"/>
                <w:spacing w:val="-12"/>
                <w:sz w:val="22"/>
                <w:szCs w:val="22"/>
              </w:rPr>
              <w:t>y</w:t>
            </w:r>
            <w:r w:rsidRPr="00982ECF">
              <w:rPr>
                <w:rFonts w:ascii="Arial" w:hAnsi="Arial" w:cs="Arial"/>
                <w:sz w:val="22"/>
                <w:szCs w:val="22"/>
              </w:rPr>
              <w:t>bd</w:t>
            </w:r>
            <w:r w:rsidRPr="00982ECF">
              <w:rPr>
                <w:rFonts w:ascii="Arial" w:hAnsi="Arial" w:cs="Arial"/>
                <w:spacing w:val="-3"/>
                <w:sz w:val="22"/>
                <w:szCs w:val="22"/>
              </w:rPr>
              <w:t>e</w:t>
            </w:r>
            <w:r w:rsidRPr="00982ECF">
              <w:rPr>
                <w:rFonts w:ascii="Arial" w:hAnsi="Arial" w:cs="Arial"/>
                <w:sz w:val="22"/>
                <w:szCs w:val="22"/>
              </w:rPr>
              <w:t>n</w:t>
            </w:r>
            <w:r w:rsidRPr="00982ECF">
              <w:rPr>
                <w:rFonts w:ascii="Arial" w:hAnsi="Arial" w:cs="Arial"/>
                <w:spacing w:val="-2"/>
                <w:sz w:val="22"/>
                <w:szCs w:val="22"/>
              </w:rPr>
              <w:t>u</w:t>
            </w:r>
            <w:r w:rsidRPr="00982ECF">
              <w:rPr>
                <w:rFonts w:ascii="Arial" w:hAnsi="Arial" w:cs="Arial"/>
                <w:sz w:val="22"/>
                <w:szCs w:val="22"/>
              </w:rPr>
              <w:t>m</w:t>
            </w:r>
            <w:r w:rsidRPr="00982ECF">
              <w:rPr>
                <w:rFonts w:ascii="Arial" w:hAnsi="Arial" w:cs="Arial"/>
                <w:spacing w:val="-3"/>
                <w:sz w:val="22"/>
                <w:szCs w:val="22"/>
              </w:rPr>
              <w:t>.</w:t>
            </w:r>
          </w:p>
          <w:p w14:paraId="7F40270A" w14:textId="77777777" w:rsidR="00677B36" w:rsidRPr="00982ECF" w:rsidRDefault="00677B36" w:rsidP="002C7451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B26A0F1" w14:textId="77777777" w:rsidR="00677B36" w:rsidRPr="000A29BC" w:rsidRDefault="00677B36" w:rsidP="002C7451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...</w:t>
            </w:r>
            <w:r>
              <w:rPr>
                <w:rFonts w:ascii="Arial" w:hAnsi="Arial" w:cs="Arial"/>
                <w:sz w:val="22"/>
                <w:szCs w:val="22"/>
              </w:rPr>
              <w:t>.................</w:t>
            </w:r>
          </w:p>
          <w:p w14:paraId="73F9368F" w14:textId="77777777" w:rsidR="00677B36" w:rsidRPr="000A29BC" w:rsidRDefault="00677B36" w:rsidP="002C7451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C8F8413" w14:textId="77777777" w:rsidR="00F5668F" w:rsidRDefault="00F5668F" w:rsidP="002C7451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...</w:t>
            </w:r>
            <w:r>
              <w:rPr>
                <w:rFonts w:ascii="Arial" w:hAnsi="Arial" w:cs="Arial"/>
                <w:sz w:val="22"/>
                <w:szCs w:val="22"/>
              </w:rPr>
              <w:t>.................</w:t>
            </w:r>
          </w:p>
          <w:p w14:paraId="664B2091" w14:textId="77777777" w:rsidR="00F5668F" w:rsidRDefault="00F5668F" w:rsidP="002C7451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A4A001D" w14:textId="77777777" w:rsidR="00F5668F" w:rsidRDefault="00F5668F" w:rsidP="002C7451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...</w:t>
            </w:r>
            <w:r>
              <w:rPr>
                <w:rFonts w:ascii="Arial" w:hAnsi="Arial" w:cs="Arial"/>
                <w:sz w:val="22"/>
                <w:szCs w:val="22"/>
              </w:rPr>
              <w:t>.................</w:t>
            </w:r>
          </w:p>
          <w:p w14:paraId="3D88479E" w14:textId="77777777" w:rsidR="00F5668F" w:rsidRDefault="00F5668F" w:rsidP="002C7451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AAEF333" w14:textId="23F3080B" w:rsidR="00677B36" w:rsidRPr="000A29BC" w:rsidRDefault="00677B36" w:rsidP="002C7451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</w:t>
            </w:r>
            <w:r>
              <w:rPr>
                <w:rFonts w:ascii="Arial" w:hAnsi="Arial" w:cs="Arial"/>
                <w:sz w:val="22"/>
                <w:szCs w:val="22"/>
              </w:rPr>
              <w:t>....................</w:t>
            </w:r>
          </w:p>
          <w:p w14:paraId="64B4D10E" w14:textId="77777777" w:rsidR="00677B36" w:rsidRPr="000A29BC" w:rsidRDefault="00677B36" w:rsidP="002C7451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7C4E4A6" w14:textId="77777777" w:rsidR="00677B36" w:rsidRPr="000A29BC" w:rsidRDefault="00677B36" w:rsidP="002C7451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.</w:t>
            </w:r>
            <w:r>
              <w:rPr>
                <w:rFonts w:ascii="Arial" w:hAnsi="Arial" w:cs="Arial"/>
                <w:sz w:val="22"/>
                <w:szCs w:val="22"/>
              </w:rPr>
              <w:t>…………....</w:t>
            </w:r>
            <w:r>
              <w:rPr>
                <w:rFonts w:ascii="Arial" w:hAnsi="Arial" w:cs="Arial"/>
                <w:sz w:val="22"/>
                <w:szCs w:val="22"/>
              </w:rPr>
              <w:tab/>
            </w:r>
            <w:r w:rsidRPr="000A29BC">
              <w:rPr>
                <w:rFonts w:ascii="Arial" w:hAnsi="Arial" w:cs="Arial"/>
                <w:sz w:val="22"/>
                <w:szCs w:val="22"/>
              </w:rPr>
              <w:t>[</w:t>
            </w:r>
            <w:r>
              <w:rPr>
                <w:rFonts w:ascii="Arial" w:hAnsi="Arial" w:cs="Arial"/>
                <w:sz w:val="22"/>
                <w:szCs w:val="22"/>
              </w:rPr>
              <w:t>2</w:t>
            </w:r>
            <w:r w:rsidRPr="000A29BC">
              <w:rPr>
                <w:rFonts w:ascii="Arial" w:hAnsi="Arial" w:cs="Arial"/>
                <w:sz w:val="22"/>
                <w:szCs w:val="22"/>
              </w:rPr>
              <w:t>]</w:t>
            </w:r>
          </w:p>
        </w:tc>
      </w:tr>
    </w:tbl>
    <w:p w14:paraId="48158001" w14:textId="77777777" w:rsidR="00677B36" w:rsidRDefault="00677B36" w:rsidP="00677B36">
      <w:pPr>
        <w:ind w:right="43"/>
        <w:rPr>
          <w:rFonts w:ascii="Arial" w:hAnsi="Arial" w:cs="Arial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84"/>
        <w:gridCol w:w="405"/>
        <w:gridCol w:w="8863"/>
      </w:tblGrid>
      <w:tr w:rsidR="00677B36" w:rsidRPr="000A29BC" w14:paraId="658BED45" w14:textId="77777777" w:rsidTr="002C7451">
        <w:tc>
          <w:tcPr>
            <w:tcW w:w="474" w:type="dxa"/>
            <w:shd w:val="clear" w:color="auto" w:fill="auto"/>
          </w:tcPr>
          <w:p w14:paraId="7BDC7A6E" w14:textId="77777777" w:rsidR="00677B36" w:rsidRPr="000A29BC" w:rsidRDefault="00677B36" w:rsidP="002C7451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397" w:type="dxa"/>
            <w:shd w:val="clear" w:color="auto" w:fill="auto"/>
          </w:tcPr>
          <w:p w14:paraId="5451C685" w14:textId="77777777" w:rsidR="00677B36" w:rsidRPr="000A29BC" w:rsidRDefault="00677B36" w:rsidP="002C7451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</w:t>
            </w:r>
            <w:r>
              <w:rPr>
                <w:rFonts w:ascii="Arial" w:hAnsi="Arial" w:cs="Arial"/>
                <w:b/>
                <w:sz w:val="22"/>
                <w:szCs w:val="22"/>
              </w:rPr>
              <w:t>b</w:t>
            </w:r>
            <w:r w:rsidRPr="000A29BC">
              <w:rPr>
                <w:rFonts w:ascii="Arial" w:hAnsi="Arial" w:cs="Arial"/>
                <w:b/>
                <w:sz w:val="22"/>
                <w:szCs w:val="22"/>
              </w:rPr>
              <w:t>)</w:t>
            </w:r>
          </w:p>
        </w:tc>
        <w:tc>
          <w:tcPr>
            <w:tcW w:w="8680" w:type="dxa"/>
            <w:shd w:val="clear" w:color="auto" w:fill="auto"/>
          </w:tcPr>
          <w:p w14:paraId="6039C032" w14:textId="77777777" w:rsidR="00677B36" w:rsidRPr="00982ECF" w:rsidRDefault="00677B36" w:rsidP="002C7451">
            <w:pPr>
              <w:tabs>
                <w:tab w:val="left" w:pos="1701"/>
              </w:tabs>
              <w:autoSpaceDE w:val="0"/>
              <w:autoSpaceDN w:val="0"/>
              <w:adjustRightInd w:val="0"/>
              <w:spacing w:line="259" w:lineRule="auto"/>
              <w:ind w:left="80"/>
              <w:jc w:val="both"/>
              <w:rPr>
                <w:rFonts w:ascii="Arial" w:eastAsiaTheme="minorEastAsia" w:hAnsi="Arial" w:cs="Arial"/>
                <w:sz w:val="22"/>
                <w:szCs w:val="22"/>
                <w:lang w:val="en-SG" w:bidi="ta-IN"/>
              </w:rPr>
            </w:pPr>
            <w:r w:rsidRPr="00982ECF">
              <w:rPr>
                <w:rFonts w:ascii="Arial" w:eastAsiaTheme="minorEastAsia" w:hAnsi="Arial" w:cs="Arial"/>
                <w:sz w:val="22"/>
                <w:szCs w:val="22"/>
                <w:lang w:val="en-SG" w:bidi="ta-IN"/>
              </w:rPr>
              <w:t xml:space="preserve">The X-ray spectrum of molybdenum has a particular characteristic spectral line of wavelength 6.6 </w:t>
            </w:r>
            <w:r>
              <w:rPr>
                <w:rFonts w:ascii="Arial" w:hAnsi="Arial" w:cs="Arial"/>
                <w:sz w:val="22"/>
                <w:szCs w:val="22"/>
              </w:rPr>
              <w:sym w:font="Symbol" w:char="F0B4"/>
            </w:r>
            <w:r w:rsidRPr="00982ECF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982ECF">
              <w:rPr>
                <w:rFonts w:ascii="Arial" w:eastAsiaTheme="minorEastAsia" w:hAnsi="Arial" w:cs="Arial"/>
                <w:sz w:val="22"/>
                <w:szCs w:val="22"/>
                <w:lang w:val="en-SG" w:bidi="ta-IN"/>
              </w:rPr>
              <w:t>10</w:t>
            </w:r>
            <w:r w:rsidRPr="00982ECF">
              <w:rPr>
                <w:rFonts w:ascii="Arial" w:eastAsiaTheme="minorEastAsia" w:hAnsi="Arial" w:cs="Arial"/>
                <w:sz w:val="22"/>
                <w:szCs w:val="22"/>
                <w:vertAlign w:val="superscript"/>
                <w:lang w:val="en-SG" w:bidi="ta-IN"/>
              </w:rPr>
              <w:t>–11</w:t>
            </w:r>
            <w:r w:rsidRPr="00982ECF">
              <w:rPr>
                <w:rFonts w:ascii="Arial" w:eastAsiaTheme="minorEastAsia" w:hAnsi="Arial" w:cs="Arial"/>
                <w:sz w:val="22"/>
                <w:szCs w:val="22"/>
                <w:lang w:val="en-SG" w:bidi="ta-IN"/>
              </w:rPr>
              <w:t xml:space="preserve"> m, produced by electrons making transitions between two energy levels of the molybdenum atom. </w:t>
            </w:r>
          </w:p>
          <w:p w14:paraId="228F1CE0" w14:textId="77777777" w:rsidR="00677B36" w:rsidRPr="00982ECF" w:rsidRDefault="00677B36" w:rsidP="002C7451">
            <w:pPr>
              <w:tabs>
                <w:tab w:val="left" w:pos="1701"/>
              </w:tabs>
              <w:autoSpaceDE w:val="0"/>
              <w:autoSpaceDN w:val="0"/>
              <w:adjustRightInd w:val="0"/>
              <w:spacing w:line="259" w:lineRule="auto"/>
              <w:ind w:left="80"/>
              <w:jc w:val="both"/>
              <w:rPr>
                <w:rFonts w:ascii="Arial" w:eastAsiaTheme="minorEastAsia" w:hAnsi="Arial" w:cs="Arial"/>
                <w:sz w:val="22"/>
                <w:szCs w:val="22"/>
                <w:lang w:val="en-SG" w:bidi="ta-IN"/>
              </w:rPr>
            </w:pPr>
          </w:p>
          <w:p w14:paraId="675387A0" w14:textId="77777777" w:rsidR="00677B36" w:rsidRPr="00982ECF" w:rsidRDefault="00677B36" w:rsidP="002C7451">
            <w:pPr>
              <w:tabs>
                <w:tab w:val="right" w:pos="8647"/>
              </w:tabs>
              <w:adjustRightInd w:val="0"/>
              <w:snapToGrid w:val="0"/>
              <w:ind w:left="80"/>
              <w:jc w:val="both"/>
              <w:rPr>
                <w:rFonts w:ascii="Arial" w:eastAsiaTheme="minorEastAsia" w:hAnsi="Arial" w:cs="Arial"/>
                <w:sz w:val="22"/>
                <w:szCs w:val="22"/>
                <w:lang w:val="en-SG" w:bidi="ta-IN"/>
              </w:rPr>
            </w:pPr>
            <w:r w:rsidRPr="00982ECF">
              <w:rPr>
                <w:rFonts w:ascii="Arial" w:eastAsiaTheme="minorEastAsia" w:hAnsi="Arial" w:cs="Arial"/>
                <w:sz w:val="22"/>
                <w:szCs w:val="22"/>
                <w:lang w:val="en-SG" w:bidi="ta-IN"/>
              </w:rPr>
              <w:t xml:space="preserve">Calculate, in electron-volts, the energy of an X-ray photon of wavelength 6.6 </w:t>
            </w:r>
            <w:r>
              <w:rPr>
                <w:rFonts w:ascii="Arial" w:hAnsi="Arial" w:cs="Arial"/>
                <w:sz w:val="22"/>
                <w:szCs w:val="22"/>
              </w:rPr>
              <w:sym w:font="Symbol" w:char="F0B4"/>
            </w:r>
            <w:r>
              <w:rPr>
                <w:rFonts w:ascii="Arial" w:hAnsi="Arial" w:cs="Arial"/>
                <w:sz w:val="22"/>
                <w:szCs w:val="22"/>
              </w:rPr>
              <w:t> </w:t>
            </w:r>
            <w:r w:rsidRPr="00982ECF">
              <w:rPr>
                <w:rFonts w:ascii="Arial" w:eastAsiaTheme="minorEastAsia" w:hAnsi="Arial" w:cs="Arial"/>
                <w:sz w:val="22"/>
                <w:szCs w:val="22"/>
                <w:lang w:val="en-SG" w:bidi="ta-IN"/>
              </w:rPr>
              <w:t>10</w:t>
            </w:r>
            <w:r w:rsidRPr="00982ECF">
              <w:rPr>
                <w:rFonts w:ascii="Arial" w:eastAsiaTheme="minorEastAsia" w:hAnsi="Arial" w:cs="Arial"/>
                <w:sz w:val="22"/>
                <w:szCs w:val="22"/>
                <w:vertAlign w:val="superscript"/>
                <w:lang w:val="en-SG" w:bidi="ta-IN"/>
              </w:rPr>
              <w:t>–11</w:t>
            </w:r>
            <w:r w:rsidRPr="00982ECF">
              <w:rPr>
                <w:rFonts w:ascii="Arial" w:eastAsiaTheme="minorEastAsia" w:hAnsi="Arial" w:cs="Arial"/>
                <w:sz w:val="22"/>
                <w:szCs w:val="22"/>
                <w:lang w:val="en-SG" w:bidi="ta-IN"/>
              </w:rPr>
              <w:t xml:space="preserve"> m.</w:t>
            </w:r>
          </w:p>
          <w:p w14:paraId="0A87058E" w14:textId="77777777" w:rsidR="00677B36" w:rsidRDefault="00677B36" w:rsidP="002C7451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eastAsiaTheme="minorEastAsia"/>
                <w:lang w:val="en-SG" w:bidi="ta-IN"/>
              </w:rPr>
            </w:pPr>
          </w:p>
          <w:p w14:paraId="78ECD8CC" w14:textId="77777777" w:rsidR="00677B36" w:rsidRDefault="00677B36" w:rsidP="002C7451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eastAsiaTheme="minorEastAsia"/>
                <w:lang w:val="en-SG" w:bidi="ta-IN"/>
              </w:rPr>
            </w:pPr>
          </w:p>
          <w:p w14:paraId="3145FD80" w14:textId="77777777" w:rsidR="00677B36" w:rsidRDefault="00677B36" w:rsidP="002C7451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eastAsiaTheme="minorEastAsia"/>
                <w:lang w:val="en-SG" w:bidi="ta-IN"/>
              </w:rPr>
            </w:pPr>
          </w:p>
          <w:p w14:paraId="651AE6D9" w14:textId="77777777" w:rsidR="00677B36" w:rsidRDefault="00677B36" w:rsidP="002C7451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eastAsiaTheme="minorEastAsia"/>
                <w:lang w:val="en-SG" w:bidi="ta-IN"/>
              </w:rPr>
            </w:pPr>
          </w:p>
          <w:p w14:paraId="5416FA62" w14:textId="77777777" w:rsidR="00677B36" w:rsidRDefault="00677B36" w:rsidP="002C7451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eastAsiaTheme="minorEastAsia"/>
                <w:lang w:val="en-SG" w:bidi="ta-IN"/>
              </w:rPr>
            </w:pPr>
          </w:p>
          <w:p w14:paraId="10905C7E" w14:textId="77777777" w:rsidR="00677B36" w:rsidRDefault="00677B36" w:rsidP="002C7451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eastAsiaTheme="minorEastAsia"/>
                <w:lang w:val="en-SG" w:bidi="ta-IN"/>
              </w:rPr>
            </w:pPr>
          </w:p>
          <w:p w14:paraId="0D390DEA" w14:textId="77777777" w:rsidR="00677B36" w:rsidRDefault="00677B36" w:rsidP="002C7451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eastAsiaTheme="minorEastAsia"/>
                <w:lang w:val="en-SG" w:bidi="ta-IN"/>
              </w:rPr>
            </w:pPr>
          </w:p>
          <w:p w14:paraId="60D79010" w14:textId="77777777" w:rsidR="00677B36" w:rsidRDefault="00677B36" w:rsidP="002C7451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eastAsiaTheme="minorEastAsia"/>
                <w:lang w:val="en-SG" w:bidi="ta-IN"/>
              </w:rPr>
            </w:pPr>
          </w:p>
          <w:p w14:paraId="48BEAFA5" w14:textId="77777777" w:rsidR="00677B36" w:rsidRDefault="00677B36" w:rsidP="002C7451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eastAsiaTheme="minorEastAsia"/>
                <w:lang w:val="en-SG" w:bidi="ta-IN"/>
              </w:rPr>
            </w:pPr>
          </w:p>
          <w:p w14:paraId="5665341E" w14:textId="77777777" w:rsidR="00677B36" w:rsidRDefault="00677B36" w:rsidP="002C7451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eastAsiaTheme="minorEastAsia"/>
                <w:lang w:val="en-SG" w:bidi="ta-IN"/>
              </w:rPr>
            </w:pPr>
          </w:p>
          <w:p w14:paraId="038D4150" w14:textId="77777777" w:rsidR="00677B36" w:rsidRDefault="00677B36" w:rsidP="002C7451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eastAsiaTheme="minorEastAsia"/>
                <w:lang w:val="en-SG" w:bidi="ta-IN"/>
              </w:rPr>
            </w:pPr>
          </w:p>
          <w:p w14:paraId="5D0F4871" w14:textId="77777777" w:rsidR="00677B36" w:rsidRDefault="00677B36" w:rsidP="002C7451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eastAsiaTheme="minorEastAsia"/>
                <w:lang w:val="en-SG" w:bidi="ta-IN"/>
              </w:rPr>
            </w:pPr>
          </w:p>
          <w:p w14:paraId="2E5B019A" w14:textId="77777777" w:rsidR="00677B36" w:rsidRDefault="00677B36" w:rsidP="002C7451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eastAsiaTheme="minorEastAsia"/>
                <w:lang w:val="en-SG" w:bidi="ta-IN"/>
              </w:rPr>
            </w:pPr>
          </w:p>
          <w:p w14:paraId="74592FA8" w14:textId="77777777" w:rsidR="00677B36" w:rsidRDefault="00677B36" w:rsidP="002C7451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eastAsiaTheme="minorEastAsia"/>
                <w:lang w:val="en-SG" w:bidi="ta-IN"/>
              </w:rPr>
            </w:pPr>
          </w:p>
          <w:p w14:paraId="1C864183" w14:textId="77777777" w:rsidR="00677B36" w:rsidRPr="000A29BC" w:rsidRDefault="00677B36" w:rsidP="002C7451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r>
              <w:rPr>
                <w:rFonts w:ascii="Arial" w:hAnsi="Arial" w:cs="Arial"/>
                <w:sz w:val="22"/>
                <w:szCs w:val="22"/>
              </w:rPr>
              <w:tab/>
              <w:t>energy</w:t>
            </w:r>
            <w:r w:rsidRPr="000A29BC">
              <w:rPr>
                <w:rFonts w:ascii="Arial" w:hAnsi="Arial" w:cs="Arial"/>
                <w:sz w:val="22"/>
                <w:szCs w:val="22"/>
              </w:rPr>
              <w:t xml:space="preserve"> = …………………………….</w:t>
            </w:r>
            <w:r>
              <w:rPr>
                <w:rFonts w:ascii="Arial" w:hAnsi="Arial" w:cs="Arial"/>
                <w:sz w:val="22"/>
                <w:szCs w:val="22"/>
              </w:rPr>
              <w:t xml:space="preserve"> eV</w:t>
            </w:r>
            <w:r w:rsidRPr="000A29BC">
              <w:rPr>
                <w:rFonts w:ascii="Arial" w:hAnsi="Arial" w:cs="Arial"/>
                <w:sz w:val="22"/>
                <w:szCs w:val="22"/>
              </w:rPr>
              <w:t xml:space="preserve"> [</w:t>
            </w:r>
            <w:r>
              <w:rPr>
                <w:rFonts w:ascii="Arial" w:hAnsi="Arial" w:cs="Arial"/>
                <w:sz w:val="22"/>
                <w:szCs w:val="22"/>
              </w:rPr>
              <w:t>2</w:t>
            </w:r>
            <w:r w:rsidRPr="000A29BC">
              <w:rPr>
                <w:rFonts w:ascii="Arial" w:hAnsi="Arial" w:cs="Arial"/>
                <w:sz w:val="22"/>
                <w:szCs w:val="22"/>
              </w:rPr>
              <w:t>]</w:t>
            </w:r>
          </w:p>
        </w:tc>
      </w:tr>
    </w:tbl>
    <w:p w14:paraId="441A5020" w14:textId="77777777" w:rsidR="00677B36" w:rsidRDefault="00677B36" w:rsidP="00677B36">
      <w:pPr>
        <w:ind w:right="43"/>
        <w:rPr>
          <w:rFonts w:ascii="Arial" w:hAnsi="Arial" w:cs="Arial"/>
        </w:rPr>
      </w:pPr>
    </w:p>
    <w:p w14:paraId="4080B038" w14:textId="77777777" w:rsidR="00677B36" w:rsidRPr="001F30FB" w:rsidRDefault="00677B36" w:rsidP="00677B36">
      <w:pPr>
        <w:ind w:right="43"/>
        <w:jc w:val="right"/>
        <w:rPr>
          <w:rFonts w:ascii="Arial" w:hAnsi="Arial" w:cs="Arial"/>
          <w:sz w:val="22"/>
          <w:szCs w:val="22"/>
        </w:rPr>
      </w:pPr>
      <w:r w:rsidRPr="001F30FB">
        <w:rPr>
          <w:rFonts w:ascii="Arial" w:hAnsi="Arial" w:cs="Arial"/>
          <w:sz w:val="22"/>
          <w:szCs w:val="22"/>
        </w:rPr>
        <w:t>[Total: 5]</w:t>
      </w:r>
    </w:p>
    <w:p w14:paraId="23F530F5" w14:textId="77777777" w:rsidR="00677B36" w:rsidRDefault="00677B36" w:rsidP="00677B36">
      <w:pPr>
        <w:ind w:right="43"/>
        <w:rPr>
          <w:rFonts w:ascii="Arial" w:hAnsi="Arial" w:cs="Arial"/>
        </w:rPr>
      </w:pPr>
    </w:p>
    <w:tbl>
      <w:tblPr>
        <w:tblW w:w="9750" w:type="dxa"/>
        <w:tblInd w:w="-5" w:type="dxa"/>
        <w:tblLayout w:type="fixed"/>
        <w:tblLook w:val="01E0" w:firstRow="1" w:lastRow="1" w:firstColumn="1" w:lastColumn="1" w:noHBand="0" w:noVBand="0"/>
      </w:tblPr>
      <w:tblGrid>
        <w:gridCol w:w="449"/>
        <w:gridCol w:w="439"/>
        <w:gridCol w:w="8862"/>
      </w:tblGrid>
      <w:tr w:rsidR="00726F34" w14:paraId="3413C85A" w14:textId="77777777" w:rsidTr="00D91C15">
        <w:tc>
          <w:tcPr>
            <w:tcW w:w="449" w:type="dxa"/>
            <w:hideMark/>
          </w:tcPr>
          <w:p w14:paraId="5DE833B9" w14:textId="60510D58" w:rsidR="00726F34" w:rsidRDefault="00677B36" w:rsidP="00D91C15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lastRenderedPageBreak/>
              <w:br w:type="page"/>
            </w:r>
            <w:r w:rsidR="00726F34">
              <w:rPr>
                <w:rFonts w:ascii="Arial" w:hAnsi="Arial" w:cs="Arial"/>
                <w:b/>
                <w:sz w:val="22"/>
                <w:szCs w:val="22"/>
              </w:rPr>
              <w:t>6</w:t>
            </w:r>
          </w:p>
        </w:tc>
        <w:tc>
          <w:tcPr>
            <w:tcW w:w="439" w:type="dxa"/>
            <w:hideMark/>
          </w:tcPr>
          <w:p w14:paraId="30152908" w14:textId="77777777" w:rsidR="00726F34" w:rsidRDefault="00726F34" w:rsidP="00D91C15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(a)</w:t>
            </w:r>
          </w:p>
        </w:tc>
        <w:tc>
          <w:tcPr>
            <w:tcW w:w="8862" w:type="dxa"/>
          </w:tcPr>
          <w:p w14:paraId="36D3F62B" w14:textId="77777777" w:rsidR="00726F34" w:rsidRDefault="00726F34" w:rsidP="00D91C15">
            <w:pPr>
              <w:tabs>
                <w:tab w:val="right" w:pos="906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When an α−particle bombards a stationary nitrogen−14 nucleus, the following nuclear reaction may occur.</w:t>
            </w:r>
          </w:p>
          <w:p w14:paraId="7C97966D" w14:textId="77777777" w:rsidR="00726F34" w:rsidRDefault="00726F34" w:rsidP="00D91C15">
            <w:pPr>
              <w:tabs>
                <w:tab w:val="right" w:pos="906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E72C663" w14:textId="6602C999" w:rsidR="00726F34" w:rsidRDefault="0080146B" w:rsidP="00D91C15">
            <w:pPr>
              <w:tabs>
                <w:tab w:val="right" w:pos="9064"/>
              </w:tabs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A0324B">
              <w:rPr>
                <w:rFonts w:ascii="Arial" w:hAnsi="Arial" w:cs="Arial"/>
                <w:position w:val="-12"/>
                <w:sz w:val="22"/>
                <w:szCs w:val="22"/>
              </w:rPr>
              <w:object w:dxaOrig="2240" w:dyaOrig="380" w14:anchorId="07991AD5">
                <v:shape id="_x0000_i1063" type="#_x0000_t75" style="width:109.8pt;height:20.95pt" o:ole="">
                  <v:imagedata r:id="rId80" o:title=""/>
                </v:shape>
                <o:OLEObject Type="Embed" ProgID="Equation.DSMT4" ShapeID="_x0000_i1063" DrawAspect="Content" ObjectID="_1726318108" r:id="rId81"/>
              </w:object>
            </w:r>
            <w:r w:rsidR="00726F34"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  <w:p w14:paraId="7431A84A" w14:textId="77777777" w:rsidR="00726F34" w:rsidRDefault="00726F34" w:rsidP="00D91C15">
            <w:pPr>
              <w:tabs>
                <w:tab w:val="right" w:pos="906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0122767" w14:textId="77777777" w:rsidR="00726F34" w:rsidRDefault="00726F34" w:rsidP="00D91C15">
            <w:pPr>
              <w:tabs>
                <w:tab w:val="right" w:pos="906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The rest masses of the nuclei are</w:t>
            </w:r>
          </w:p>
          <w:p w14:paraId="437E7275" w14:textId="4F68368D" w:rsidR="00726F34" w:rsidRDefault="0080146B" w:rsidP="00803346">
            <w:pPr>
              <w:tabs>
                <w:tab w:val="left" w:pos="530"/>
                <w:tab w:val="right" w:pos="906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A0324B">
              <w:rPr>
                <w:rFonts w:ascii="Arial" w:hAnsi="Arial" w:cs="Arial"/>
                <w:position w:val="-12"/>
                <w:sz w:val="22"/>
                <w:szCs w:val="22"/>
              </w:rPr>
              <w:object w:dxaOrig="400" w:dyaOrig="380" w14:anchorId="17A7113B">
                <v:shape id="_x0000_i1064" type="#_x0000_t75" style="width:20.05pt;height:20.95pt" o:ole="">
                  <v:imagedata r:id="rId82" o:title=""/>
                </v:shape>
                <o:OLEObject Type="Embed" ProgID="Equation.DSMT4" ShapeID="_x0000_i1064" DrawAspect="Content" ObjectID="_1726318109" r:id="rId83"/>
              </w:object>
            </w:r>
            <w:r w:rsidR="00803346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726F34">
              <w:rPr>
                <w:rFonts w:ascii="Arial" w:hAnsi="Arial" w:cs="Arial"/>
                <w:sz w:val="22"/>
                <w:szCs w:val="22"/>
              </w:rPr>
              <w:t>14.007525</w:t>
            </w:r>
            <w:r w:rsidR="00726F34" w:rsidRPr="00D4062D">
              <w:rPr>
                <w:rFonts w:ascii="Arial" w:hAnsi="Arial" w:cs="Arial"/>
                <w:i/>
                <w:iCs/>
                <w:sz w:val="22"/>
                <w:szCs w:val="22"/>
              </w:rPr>
              <w:t>u</w:t>
            </w:r>
          </w:p>
          <w:p w14:paraId="64F9DCC0" w14:textId="6C01A233" w:rsidR="00726F34" w:rsidRDefault="0080146B" w:rsidP="00803346">
            <w:pPr>
              <w:tabs>
                <w:tab w:val="left" w:pos="530"/>
                <w:tab w:val="right" w:pos="906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A0324B">
              <w:rPr>
                <w:rFonts w:ascii="Arial" w:hAnsi="Arial" w:cs="Arial"/>
                <w:position w:val="-12"/>
                <w:sz w:val="22"/>
                <w:szCs w:val="22"/>
              </w:rPr>
              <w:object w:dxaOrig="480" w:dyaOrig="380" w14:anchorId="7F4CD295">
                <v:shape id="_x0000_i1065" type="#_x0000_t75" style="width:21.4pt;height:20.95pt" o:ole="">
                  <v:imagedata r:id="rId84" o:title=""/>
                </v:shape>
                <o:OLEObject Type="Embed" ProgID="Equation.DSMT4" ShapeID="_x0000_i1065" DrawAspect="Content" ObjectID="_1726318110" r:id="rId85"/>
              </w:object>
            </w:r>
            <w:r w:rsidR="00726F34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803346">
              <w:rPr>
                <w:rFonts w:ascii="Arial" w:hAnsi="Arial" w:cs="Arial"/>
                <w:sz w:val="22"/>
                <w:szCs w:val="22"/>
              </w:rPr>
              <w:tab/>
            </w:r>
            <w:r w:rsidR="00726F34">
              <w:rPr>
                <w:rFonts w:ascii="Arial" w:hAnsi="Arial" w:cs="Arial"/>
                <w:sz w:val="22"/>
                <w:szCs w:val="22"/>
              </w:rPr>
              <w:t>4.003860</w:t>
            </w:r>
            <w:r w:rsidR="00726F34" w:rsidRPr="00D4062D">
              <w:rPr>
                <w:rFonts w:ascii="Arial" w:hAnsi="Arial" w:cs="Arial"/>
                <w:i/>
                <w:iCs/>
                <w:sz w:val="22"/>
                <w:szCs w:val="22"/>
              </w:rPr>
              <w:t>u</w:t>
            </w:r>
          </w:p>
          <w:p w14:paraId="6096A151" w14:textId="15B87CB6" w:rsidR="00726F34" w:rsidRDefault="0080146B" w:rsidP="00803346">
            <w:pPr>
              <w:tabs>
                <w:tab w:val="left" w:pos="530"/>
                <w:tab w:val="right" w:pos="906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A0324B">
              <w:rPr>
                <w:rFonts w:ascii="Arial" w:hAnsi="Arial" w:cs="Arial"/>
                <w:position w:val="-12"/>
                <w:sz w:val="22"/>
                <w:szCs w:val="22"/>
              </w:rPr>
              <w:object w:dxaOrig="420" w:dyaOrig="380" w14:anchorId="41378947">
                <v:shape id="_x0000_i1066" type="#_x0000_t75" style="width:21.85pt;height:20.95pt" o:ole="">
                  <v:imagedata r:id="rId86" o:title=""/>
                </v:shape>
                <o:OLEObject Type="Embed" ProgID="Equation.DSMT4" ShapeID="_x0000_i1066" DrawAspect="Content" ObjectID="_1726318111" r:id="rId87"/>
              </w:object>
            </w:r>
            <w:r w:rsidR="00803346">
              <w:rPr>
                <w:rFonts w:ascii="Arial" w:hAnsi="Arial" w:cs="Arial"/>
                <w:sz w:val="22"/>
                <w:szCs w:val="22"/>
              </w:rPr>
              <w:tab/>
            </w:r>
            <w:r w:rsidR="00726F34">
              <w:rPr>
                <w:rFonts w:ascii="Arial" w:hAnsi="Arial" w:cs="Arial"/>
                <w:sz w:val="22"/>
                <w:szCs w:val="22"/>
              </w:rPr>
              <w:t>17.004507</w:t>
            </w:r>
            <w:r w:rsidR="00726F34" w:rsidRPr="00D4062D">
              <w:rPr>
                <w:rFonts w:ascii="Arial" w:hAnsi="Arial" w:cs="Arial"/>
                <w:i/>
                <w:iCs/>
                <w:sz w:val="22"/>
                <w:szCs w:val="22"/>
              </w:rPr>
              <w:t>u</w:t>
            </w:r>
          </w:p>
          <w:p w14:paraId="0DB78C07" w14:textId="44DE57C7" w:rsidR="00726F34" w:rsidRDefault="0080146B" w:rsidP="00803346">
            <w:pPr>
              <w:tabs>
                <w:tab w:val="left" w:pos="530"/>
                <w:tab w:val="right" w:pos="906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A0324B">
              <w:rPr>
                <w:rFonts w:ascii="Arial" w:hAnsi="Arial" w:cs="Arial"/>
                <w:position w:val="-12"/>
                <w:sz w:val="22"/>
                <w:szCs w:val="22"/>
              </w:rPr>
              <w:object w:dxaOrig="320" w:dyaOrig="400" w14:anchorId="0A9A390B">
                <v:shape id="_x0000_i1067" type="#_x0000_t75" style="width:15.95pt;height:21.85pt" o:ole="">
                  <v:imagedata r:id="rId88" o:title=""/>
                </v:shape>
                <o:OLEObject Type="Embed" ProgID="Equation.DSMT4" ShapeID="_x0000_i1067" DrawAspect="Content" ObjectID="_1726318112" r:id="rId89"/>
              </w:object>
            </w:r>
            <w:r w:rsidR="00803346">
              <w:rPr>
                <w:rFonts w:ascii="Arial" w:hAnsi="Arial" w:cs="Arial"/>
                <w:sz w:val="22"/>
                <w:szCs w:val="22"/>
              </w:rPr>
              <w:tab/>
            </w:r>
            <w:r w:rsidR="00726F34">
              <w:rPr>
                <w:rFonts w:ascii="Arial" w:hAnsi="Arial" w:cs="Arial"/>
                <w:sz w:val="22"/>
                <w:szCs w:val="22"/>
              </w:rPr>
              <w:t>1.008142</w:t>
            </w:r>
            <w:r w:rsidR="00726F34" w:rsidRPr="00D4062D">
              <w:rPr>
                <w:rFonts w:ascii="Arial" w:hAnsi="Arial" w:cs="Arial"/>
                <w:i/>
                <w:iCs/>
                <w:sz w:val="22"/>
                <w:szCs w:val="22"/>
              </w:rPr>
              <w:t>u</w:t>
            </w:r>
            <w:r w:rsidR="00726F34">
              <w:rPr>
                <w:rFonts w:ascii="Arial" w:hAnsi="Arial" w:cs="Arial"/>
                <w:sz w:val="22"/>
                <w:szCs w:val="22"/>
              </w:rPr>
              <w:tab/>
            </w:r>
          </w:p>
          <w:p w14:paraId="558395B9" w14:textId="77777777" w:rsidR="00726F34" w:rsidRDefault="00726F34" w:rsidP="00D91C15">
            <w:pPr>
              <w:tabs>
                <w:tab w:val="right" w:pos="8647"/>
              </w:tabs>
              <w:adjustRightInd w:val="0"/>
              <w:snapToGrid w:val="0"/>
              <w:jc w:val="both"/>
              <w:rPr>
                <w:rFonts w:ascii="Arial" w:hAnsi="Arial" w:cs="Arial"/>
                <w:sz w:val="22"/>
                <w:szCs w:val="22"/>
              </w:rPr>
            </w:pPr>
          </w:p>
        </w:tc>
      </w:tr>
    </w:tbl>
    <w:p w14:paraId="75F9FEFB" w14:textId="77777777" w:rsidR="00726F34" w:rsidRDefault="00726F34" w:rsidP="00726F34"/>
    <w:tbl>
      <w:tblPr>
        <w:tblW w:w="9750" w:type="dxa"/>
        <w:tblInd w:w="-5" w:type="dxa"/>
        <w:tblLayout w:type="fixed"/>
        <w:tblLook w:val="01E0" w:firstRow="1" w:lastRow="1" w:firstColumn="1" w:lastColumn="1" w:noHBand="0" w:noVBand="0"/>
      </w:tblPr>
      <w:tblGrid>
        <w:gridCol w:w="449"/>
        <w:gridCol w:w="439"/>
        <w:gridCol w:w="559"/>
        <w:gridCol w:w="8303"/>
      </w:tblGrid>
      <w:tr w:rsidR="00726F34" w14:paraId="675A994D" w14:textId="77777777" w:rsidTr="00D91C15">
        <w:tc>
          <w:tcPr>
            <w:tcW w:w="449" w:type="dxa"/>
          </w:tcPr>
          <w:p w14:paraId="12B7DEAB" w14:textId="77777777" w:rsidR="00726F34" w:rsidRDefault="00726F34" w:rsidP="00D91C15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39" w:type="dxa"/>
          </w:tcPr>
          <w:p w14:paraId="32E606C9" w14:textId="77777777" w:rsidR="00726F34" w:rsidRDefault="00726F34" w:rsidP="00D91C15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59" w:type="dxa"/>
            <w:hideMark/>
          </w:tcPr>
          <w:p w14:paraId="3D9F1D7E" w14:textId="77777777" w:rsidR="00726F34" w:rsidRDefault="00726F34" w:rsidP="00D91C15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(i)</w:t>
            </w:r>
          </w:p>
        </w:tc>
        <w:tc>
          <w:tcPr>
            <w:tcW w:w="8303" w:type="dxa"/>
          </w:tcPr>
          <w:p w14:paraId="1C3B47C3" w14:textId="73075AAB" w:rsidR="00726F34" w:rsidRDefault="00726F34" w:rsidP="00D91C1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Deduce that the energy associated with the change in mass in this reaction is approximately 1.9 x 10</w:t>
            </w:r>
            <w:r w:rsidR="00680FA5">
              <w:rPr>
                <w:rFonts w:ascii="Arial" w:hAnsi="Arial" w:cs="Arial"/>
                <w:sz w:val="22"/>
                <w:szCs w:val="22"/>
                <w:vertAlign w:val="superscript"/>
              </w:rPr>
              <w:t>−</w:t>
            </w:r>
            <w:r w:rsidRPr="00A0324B">
              <w:rPr>
                <w:rFonts w:ascii="Arial" w:hAnsi="Arial" w:cs="Arial"/>
                <w:sz w:val="22"/>
                <w:szCs w:val="22"/>
                <w:vertAlign w:val="superscript"/>
              </w:rPr>
              <w:t>13</w:t>
            </w:r>
            <w:r>
              <w:rPr>
                <w:rFonts w:ascii="Arial" w:hAnsi="Arial" w:cs="Arial"/>
                <w:sz w:val="22"/>
                <w:szCs w:val="22"/>
              </w:rPr>
              <w:t xml:space="preserve"> J.</w:t>
            </w:r>
          </w:p>
          <w:p w14:paraId="293CC747" w14:textId="77777777" w:rsidR="00726F34" w:rsidRDefault="00726F34" w:rsidP="00D91C1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BB5B48E" w14:textId="77777777" w:rsidR="00726F34" w:rsidRDefault="00726F34" w:rsidP="00D91C1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4DC632F" w14:textId="77777777" w:rsidR="00726F34" w:rsidRDefault="00726F34" w:rsidP="00D91C1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5D5D35F" w14:textId="77777777" w:rsidR="00726F34" w:rsidRDefault="00726F34" w:rsidP="00D91C1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71AC06C" w14:textId="77777777" w:rsidR="00726F34" w:rsidRDefault="00726F34" w:rsidP="00D91C1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854D212" w14:textId="77777777" w:rsidR="00726F34" w:rsidRDefault="00726F34" w:rsidP="00D91C1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90BA00E" w14:textId="77777777" w:rsidR="00726F34" w:rsidRDefault="00726F34" w:rsidP="00D91C15">
            <w:pPr>
              <w:jc w:val="right"/>
              <w:rPr>
                <w:rFonts w:ascii="Arial" w:hAnsi="Arial" w:cs="Arial"/>
                <w:sz w:val="22"/>
                <w:szCs w:val="22"/>
                <w:vertAlign w:val="subscript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 [2]</w:t>
            </w:r>
          </w:p>
          <w:p w14:paraId="0E0816AD" w14:textId="77777777" w:rsidR="00726F34" w:rsidRDefault="00726F34" w:rsidP="00D91C15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</w:tc>
      </w:tr>
    </w:tbl>
    <w:p w14:paraId="19B8107E" w14:textId="77777777" w:rsidR="00726F34" w:rsidRDefault="00726F34" w:rsidP="00726F34"/>
    <w:tbl>
      <w:tblPr>
        <w:tblW w:w="9750" w:type="dxa"/>
        <w:tblInd w:w="-5" w:type="dxa"/>
        <w:tblLayout w:type="fixed"/>
        <w:tblLook w:val="01E0" w:firstRow="1" w:lastRow="1" w:firstColumn="1" w:lastColumn="1" w:noHBand="0" w:noVBand="0"/>
      </w:tblPr>
      <w:tblGrid>
        <w:gridCol w:w="449"/>
        <w:gridCol w:w="439"/>
        <w:gridCol w:w="559"/>
        <w:gridCol w:w="8303"/>
      </w:tblGrid>
      <w:tr w:rsidR="00726F34" w14:paraId="45F2CFAA" w14:textId="77777777" w:rsidTr="00D91C15">
        <w:tc>
          <w:tcPr>
            <w:tcW w:w="449" w:type="dxa"/>
          </w:tcPr>
          <w:p w14:paraId="455D6C5E" w14:textId="77777777" w:rsidR="00726F34" w:rsidRDefault="00726F34" w:rsidP="00D91C15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39" w:type="dxa"/>
          </w:tcPr>
          <w:p w14:paraId="2C132DA3" w14:textId="77777777" w:rsidR="00726F34" w:rsidRDefault="00726F34" w:rsidP="00D91C15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59" w:type="dxa"/>
            <w:hideMark/>
          </w:tcPr>
          <w:p w14:paraId="76CA97BC" w14:textId="77777777" w:rsidR="00726F34" w:rsidRDefault="00726F34" w:rsidP="00D91C15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(ii)</w:t>
            </w:r>
          </w:p>
        </w:tc>
        <w:tc>
          <w:tcPr>
            <w:tcW w:w="8303" w:type="dxa"/>
          </w:tcPr>
          <w:p w14:paraId="552BF91D" w14:textId="77777777" w:rsidR="00726F34" w:rsidRDefault="00726F34" w:rsidP="00D91C1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By reference to energy, suggest how it is possible for this reaction to occur.</w:t>
            </w:r>
          </w:p>
          <w:p w14:paraId="1300A415" w14:textId="77777777" w:rsidR="00726F34" w:rsidRDefault="00726F34" w:rsidP="00D91C1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AA3653D" w14:textId="77777777" w:rsidR="00726F34" w:rsidRDefault="00726F34" w:rsidP="00D91C1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..……………………………………………………………………………………………..</w:t>
            </w:r>
          </w:p>
          <w:p w14:paraId="096FA410" w14:textId="77777777" w:rsidR="00726F34" w:rsidRDefault="00726F34" w:rsidP="00D91C1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AF5B78E" w14:textId="77777777" w:rsidR="00726F34" w:rsidRDefault="00726F34" w:rsidP="00D91C1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..……………………………………………………………………………………………..</w:t>
            </w:r>
          </w:p>
          <w:p w14:paraId="5F8F8FD6" w14:textId="77777777" w:rsidR="00726F34" w:rsidRDefault="00726F34" w:rsidP="00D91C1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18DE900" w14:textId="77777777" w:rsidR="00726F34" w:rsidRDefault="00726F34" w:rsidP="00D91C15">
            <w:pPr>
              <w:jc w:val="both"/>
              <w:rPr>
                <w:rFonts w:ascii="Arial" w:hAnsi="Arial" w:cs="Arial"/>
                <w:sz w:val="22"/>
                <w:szCs w:val="22"/>
                <w:vertAlign w:val="subscript"/>
              </w:rPr>
            </w:pPr>
            <w:r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…………..[2]</w:t>
            </w:r>
          </w:p>
          <w:p w14:paraId="5C3059D3" w14:textId="77777777" w:rsidR="00726F34" w:rsidRDefault="00726F34" w:rsidP="00D91C15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</w:tc>
      </w:tr>
    </w:tbl>
    <w:p w14:paraId="0F1588B3" w14:textId="77777777" w:rsidR="00726F34" w:rsidRDefault="00726F34" w:rsidP="00726F34"/>
    <w:tbl>
      <w:tblPr>
        <w:tblW w:w="9750" w:type="dxa"/>
        <w:tblInd w:w="-5" w:type="dxa"/>
        <w:tblLayout w:type="fixed"/>
        <w:tblLook w:val="01E0" w:firstRow="1" w:lastRow="1" w:firstColumn="1" w:lastColumn="1" w:noHBand="0" w:noVBand="0"/>
      </w:tblPr>
      <w:tblGrid>
        <w:gridCol w:w="449"/>
        <w:gridCol w:w="439"/>
        <w:gridCol w:w="559"/>
        <w:gridCol w:w="8303"/>
      </w:tblGrid>
      <w:tr w:rsidR="00726F34" w14:paraId="634F3E1A" w14:textId="77777777" w:rsidTr="00D91C15">
        <w:tc>
          <w:tcPr>
            <w:tcW w:w="449" w:type="dxa"/>
          </w:tcPr>
          <w:p w14:paraId="4829E9A2" w14:textId="77777777" w:rsidR="00726F34" w:rsidRDefault="00726F34" w:rsidP="00D91C15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39" w:type="dxa"/>
          </w:tcPr>
          <w:p w14:paraId="0AF4C4F2" w14:textId="77777777" w:rsidR="00726F34" w:rsidRDefault="00726F34" w:rsidP="00D91C15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59" w:type="dxa"/>
            <w:hideMark/>
          </w:tcPr>
          <w:p w14:paraId="6B342A43" w14:textId="77777777" w:rsidR="00726F34" w:rsidRDefault="00726F34" w:rsidP="00D91C15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(iii)</w:t>
            </w:r>
          </w:p>
        </w:tc>
        <w:tc>
          <w:tcPr>
            <w:tcW w:w="8303" w:type="dxa"/>
          </w:tcPr>
          <w:p w14:paraId="4B464EF1" w14:textId="77777777" w:rsidR="00726F34" w:rsidRDefault="00726F34" w:rsidP="00D91C1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The oxygen−17 nucleus and the hydrogen nucleus move apart after the reaction.</w:t>
            </w:r>
          </w:p>
        </w:tc>
      </w:tr>
    </w:tbl>
    <w:p w14:paraId="720E6161" w14:textId="77777777" w:rsidR="00726F34" w:rsidRDefault="00726F34" w:rsidP="00726F34"/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9"/>
        <w:gridCol w:w="408"/>
        <w:gridCol w:w="558"/>
        <w:gridCol w:w="437"/>
        <w:gridCol w:w="7870"/>
      </w:tblGrid>
      <w:tr w:rsidR="00726F34" w:rsidRPr="000A29BC" w14:paraId="64766DAA" w14:textId="77777777" w:rsidTr="00D91C15">
        <w:tc>
          <w:tcPr>
            <w:tcW w:w="479" w:type="dxa"/>
            <w:shd w:val="clear" w:color="auto" w:fill="auto"/>
          </w:tcPr>
          <w:p w14:paraId="2CBAC2B2" w14:textId="77777777" w:rsidR="00726F34" w:rsidRPr="000A29BC" w:rsidRDefault="00726F34" w:rsidP="00D91C15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8" w:type="dxa"/>
            <w:shd w:val="clear" w:color="auto" w:fill="auto"/>
          </w:tcPr>
          <w:p w14:paraId="13CBF544" w14:textId="77777777" w:rsidR="00726F34" w:rsidRPr="000A29BC" w:rsidRDefault="00726F34" w:rsidP="00D91C15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58" w:type="dxa"/>
            <w:shd w:val="clear" w:color="auto" w:fill="auto"/>
          </w:tcPr>
          <w:p w14:paraId="128CF9F0" w14:textId="77777777" w:rsidR="00726F34" w:rsidRPr="000A29BC" w:rsidRDefault="00726F34" w:rsidP="00D91C15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37" w:type="dxa"/>
            <w:shd w:val="clear" w:color="auto" w:fill="auto"/>
          </w:tcPr>
          <w:p w14:paraId="455D238F" w14:textId="77777777" w:rsidR="00726F34" w:rsidRPr="000A29BC" w:rsidRDefault="00726F34" w:rsidP="00D91C15">
            <w:pPr>
              <w:ind w:right="-108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1</w:t>
            </w:r>
            <w:r w:rsidRPr="000A29BC">
              <w:rPr>
                <w:rFonts w:ascii="Arial" w:hAnsi="Arial" w:cs="Arial"/>
                <w:b/>
                <w:sz w:val="22"/>
                <w:szCs w:val="22"/>
              </w:rPr>
              <w:t>.</w:t>
            </w:r>
          </w:p>
        </w:tc>
        <w:tc>
          <w:tcPr>
            <w:tcW w:w="7870" w:type="dxa"/>
            <w:shd w:val="clear" w:color="auto" w:fill="auto"/>
          </w:tcPr>
          <w:p w14:paraId="212A07B5" w14:textId="05E9C30B" w:rsidR="00726F34" w:rsidRPr="00FA56B7" w:rsidRDefault="00726F34" w:rsidP="00D91C15">
            <w:pPr>
              <w:jc w:val="both"/>
              <w:rPr>
                <w:rFonts w:ascii="Arial" w:hAnsi="Arial" w:cs="Arial"/>
                <w:b/>
                <w:bCs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Explain why the ox</w:t>
            </w:r>
            <w:r w:rsidR="00BD68D3">
              <w:rPr>
                <w:rFonts w:ascii="Arial" w:hAnsi="Arial" w:cs="Arial"/>
                <w:sz w:val="22"/>
                <w:szCs w:val="22"/>
              </w:rPr>
              <w:t>y</w:t>
            </w:r>
            <w:r>
              <w:rPr>
                <w:rFonts w:ascii="Arial" w:hAnsi="Arial" w:cs="Arial"/>
                <w:sz w:val="22"/>
                <w:szCs w:val="22"/>
              </w:rPr>
              <w:t>gen−17 nucleus and the hydrogen nucleus move after the reaction.</w:t>
            </w:r>
          </w:p>
        </w:tc>
      </w:tr>
      <w:tr w:rsidR="00726F34" w:rsidRPr="000A29BC" w14:paraId="17FB914E" w14:textId="77777777" w:rsidTr="00D91C15">
        <w:tc>
          <w:tcPr>
            <w:tcW w:w="479" w:type="dxa"/>
            <w:shd w:val="clear" w:color="auto" w:fill="auto"/>
          </w:tcPr>
          <w:p w14:paraId="2E59F477" w14:textId="77777777" w:rsidR="00726F34" w:rsidRPr="000A29BC" w:rsidRDefault="00726F34" w:rsidP="00D91C15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8" w:type="dxa"/>
            <w:shd w:val="clear" w:color="auto" w:fill="auto"/>
          </w:tcPr>
          <w:p w14:paraId="4C044DAD" w14:textId="77777777" w:rsidR="00726F34" w:rsidRPr="000A29BC" w:rsidRDefault="00726F34" w:rsidP="00D91C15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58" w:type="dxa"/>
            <w:shd w:val="clear" w:color="auto" w:fill="auto"/>
          </w:tcPr>
          <w:p w14:paraId="5C24B485" w14:textId="77777777" w:rsidR="00726F34" w:rsidRPr="000A29BC" w:rsidRDefault="00726F34" w:rsidP="00D91C15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8307" w:type="dxa"/>
            <w:gridSpan w:val="2"/>
            <w:shd w:val="clear" w:color="auto" w:fill="auto"/>
          </w:tcPr>
          <w:p w14:paraId="072E47E2" w14:textId="77777777" w:rsidR="00726F34" w:rsidRPr="000A29BC" w:rsidRDefault="00726F34" w:rsidP="00D91C1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5885C5B" w14:textId="77777777" w:rsidR="00726F34" w:rsidRPr="000A29BC" w:rsidRDefault="00726F34" w:rsidP="00D91C1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...</w:t>
            </w:r>
            <w:r>
              <w:rPr>
                <w:rFonts w:ascii="Arial" w:hAnsi="Arial" w:cs="Arial"/>
                <w:sz w:val="22"/>
                <w:szCs w:val="22"/>
              </w:rPr>
              <w:t>.................</w:t>
            </w:r>
          </w:p>
          <w:p w14:paraId="2B4BCBD4" w14:textId="77777777" w:rsidR="00726F34" w:rsidRPr="000A29BC" w:rsidRDefault="00726F34" w:rsidP="00D91C1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5D74368" w14:textId="77777777" w:rsidR="00726F34" w:rsidRPr="000A29BC" w:rsidRDefault="00726F34" w:rsidP="00D91C1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</w:t>
            </w:r>
            <w:r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....................</w:t>
            </w:r>
          </w:p>
          <w:p w14:paraId="7E41B9E1" w14:textId="77777777" w:rsidR="00726F34" w:rsidRPr="000A29BC" w:rsidRDefault="00726F34" w:rsidP="00D91C1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A84E96B" w14:textId="77777777" w:rsidR="00726F34" w:rsidRPr="000A29BC" w:rsidRDefault="00726F34" w:rsidP="00D91C15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.</w:t>
            </w:r>
            <w:r>
              <w:rPr>
                <w:rFonts w:ascii="Arial" w:hAnsi="Arial" w:cs="Arial"/>
                <w:sz w:val="22"/>
                <w:szCs w:val="22"/>
              </w:rPr>
              <w:t>…………....</w:t>
            </w:r>
            <w:r>
              <w:rPr>
                <w:rFonts w:ascii="Arial" w:hAnsi="Arial" w:cs="Arial"/>
                <w:sz w:val="22"/>
                <w:szCs w:val="22"/>
              </w:rPr>
              <w:tab/>
            </w:r>
            <w:r w:rsidRPr="000A29BC">
              <w:rPr>
                <w:rFonts w:ascii="Arial" w:hAnsi="Arial" w:cs="Arial"/>
                <w:sz w:val="22"/>
                <w:szCs w:val="22"/>
              </w:rPr>
              <w:t>[1]</w:t>
            </w:r>
          </w:p>
        </w:tc>
      </w:tr>
    </w:tbl>
    <w:p w14:paraId="2902123D" w14:textId="77777777" w:rsidR="00726F34" w:rsidRDefault="00726F34" w:rsidP="00726F34"/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9"/>
        <w:gridCol w:w="408"/>
        <w:gridCol w:w="558"/>
        <w:gridCol w:w="437"/>
        <w:gridCol w:w="7870"/>
      </w:tblGrid>
      <w:tr w:rsidR="00726F34" w:rsidRPr="000A29BC" w14:paraId="7949EF91" w14:textId="77777777" w:rsidTr="00D91C15">
        <w:tc>
          <w:tcPr>
            <w:tcW w:w="479" w:type="dxa"/>
            <w:shd w:val="clear" w:color="auto" w:fill="auto"/>
          </w:tcPr>
          <w:p w14:paraId="4F826AC7" w14:textId="77777777" w:rsidR="00726F34" w:rsidRPr="000A29BC" w:rsidRDefault="00726F34" w:rsidP="00D91C15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8" w:type="dxa"/>
            <w:shd w:val="clear" w:color="auto" w:fill="auto"/>
          </w:tcPr>
          <w:p w14:paraId="59472C1C" w14:textId="77777777" w:rsidR="00726F34" w:rsidRPr="000A29BC" w:rsidRDefault="00726F34" w:rsidP="00D91C15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58" w:type="dxa"/>
            <w:shd w:val="clear" w:color="auto" w:fill="auto"/>
          </w:tcPr>
          <w:p w14:paraId="1A740385" w14:textId="77777777" w:rsidR="00726F34" w:rsidRPr="000A29BC" w:rsidRDefault="00726F34" w:rsidP="00D91C15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37" w:type="dxa"/>
            <w:shd w:val="clear" w:color="auto" w:fill="auto"/>
          </w:tcPr>
          <w:p w14:paraId="6FB7B485" w14:textId="77777777" w:rsidR="00726F34" w:rsidRPr="000A29BC" w:rsidRDefault="00726F34" w:rsidP="00D91C15">
            <w:pPr>
              <w:ind w:right="-108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2</w:t>
            </w:r>
            <w:r w:rsidRPr="000A29BC">
              <w:rPr>
                <w:rFonts w:ascii="Arial" w:hAnsi="Arial" w:cs="Arial"/>
                <w:b/>
                <w:sz w:val="22"/>
                <w:szCs w:val="22"/>
              </w:rPr>
              <w:t>.</w:t>
            </w:r>
          </w:p>
        </w:tc>
        <w:tc>
          <w:tcPr>
            <w:tcW w:w="7870" w:type="dxa"/>
            <w:shd w:val="clear" w:color="auto" w:fill="auto"/>
          </w:tcPr>
          <w:p w14:paraId="75953CC9" w14:textId="7342DF67" w:rsidR="00726F34" w:rsidRPr="000301F0" w:rsidRDefault="00726F34" w:rsidP="00D91C1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Describe the effect of this movement on your answer in </w:t>
            </w:r>
            <w:r>
              <w:rPr>
                <w:rFonts w:ascii="Arial" w:hAnsi="Arial" w:cs="Arial"/>
                <w:b/>
                <w:bCs/>
                <w:sz w:val="22"/>
                <w:szCs w:val="22"/>
              </w:rPr>
              <w:t>(ii)</w:t>
            </w:r>
            <w:r w:rsidR="000301F0">
              <w:rPr>
                <w:rFonts w:ascii="Arial" w:hAnsi="Arial" w:cs="Arial"/>
                <w:sz w:val="22"/>
                <w:szCs w:val="22"/>
              </w:rPr>
              <w:t>.</w:t>
            </w:r>
          </w:p>
        </w:tc>
      </w:tr>
      <w:tr w:rsidR="00726F34" w:rsidRPr="000A29BC" w14:paraId="4CEEBCD8" w14:textId="77777777" w:rsidTr="00D91C15">
        <w:tc>
          <w:tcPr>
            <w:tcW w:w="479" w:type="dxa"/>
            <w:shd w:val="clear" w:color="auto" w:fill="auto"/>
          </w:tcPr>
          <w:p w14:paraId="247873F4" w14:textId="77777777" w:rsidR="00726F34" w:rsidRPr="000A29BC" w:rsidRDefault="00726F34" w:rsidP="00D91C15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8" w:type="dxa"/>
            <w:shd w:val="clear" w:color="auto" w:fill="auto"/>
          </w:tcPr>
          <w:p w14:paraId="3C052F3B" w14:textId="77777777" w:rsidR="00726F34" w:rsidRPr="000A29BC" w:rsidRDefault="00726F34" w:rsidP="00D91C15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58" w:type="dxa"/>
            <w:shd w:val="clear" w:color="auto" w:fill="auto"/>
          </w:tcPr>
          <w:p w14:paraId="2DF1D13D" w14:textId="77777777" w:rsidR="00726F34" w:rsidRPr="000A29BC" w:rsidRDefault="00726F34" w:rsidP="00D91C15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8307" w:type="dxa"/>
            <w:gridSpan w:val="2"/>
            <w:shd w:val="clear" w:color="auto" w:fill="auto"/>
          </w:tcPr>
          <w:p w14:paraId="30F4CCBB" w14:textId="77777777" w:rsidR="00726F34" w:rsidRPr="000A29BC" w:rsidRDefault="00726F34" w:rsidP="00D91C1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A5EE4EC" w14:textId="77777777" w:rsidR="00726F34" w:rsidRPr="000A29BC" w:rsidRDefault="00726F34" w:rsidP="00D91C1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...</w:t>
            </w:r>
            <w:r>
              <w:rPr>
                <w:rFonts w:ascii="Arial" w:hAnsi="Arial" w:cs="Arial"/>
                <w:sz w:val="22"/>
                <w:szCs w:val="22"/>
              </w:rPr>
              <w:t>.................</w:t>
            </w:r>
          </w:p>
          <w:p w14:paraId="6580F40B" w14:textId="77777777" w:rsidR="00726F34" w:rsidRPr="000A29BC" w:rsidRDefault="00726F34" w:rsidP="00D91C1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F1F40AF" w14:textId="77777777" w:rsidR="00726F34" w:rsidRPr="000A29BC" w:rsidRDefault="00726F34" w:rsidP="00D91C1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</w:t>
            </w:r>
            <w:r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....................</w:t>
            </w:r>
          </w:p>
          <w:p w14:paraId="0D0148A1" w14:textId="77777777" w:rsidR="00726F34" w:rsidRPr="000A29BC" w:rsidRDefault="00726F34" w:rsidP="00D91C1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54BEDCE" w14:textId="77777777" w:rsidR="00726F34" w:rsidRPr="000A29BC" w:rsidRDefault="00726F34" w:rsidP="00D91C15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.</w:t>
            </w:r>
            <w:r>
              <w:rPr>
                <w:rFonts w:ascii="Arial" w:hAnsi="Arial" w:cs="Arial"/>
                <w:sz w:val="22"/>
                <w:szCs w:val="22"/>
              </w:rPr>
              <w:t>…………....</w:t>
            </w:r>
            <w:r>
              <w:rPr>
                <w:rFonts w:ascii="Arial" w:hAnsi="Arial" w:cs="Arial"/>
                <w:sz w:val="22"/>
                <w:szCs w:val="22"/>
              </w:rPr>
              <w:tab/>
            </w:r>
            <w:r w:rsidRPr="000A29BC">
              <w:rPr>
                <w:rFonts w:ascii="Arial" w:hAnsi="Arial" w:cs="Arial"/>
                <w:sz w:val="22"/>
                <w:szCs w:val="22"/>
              </w:rPr>
              <w:t>[1]</w:t>
            </w:r>
          </w:p>
        </w:tc>
      </w:tr>
    </w:tbl>
    <w:p w14:paraId="7DCF8F78" w14:textId="77777777" w:rsidR="00726F34" w:rsidRDefault="00726F34" w:rsidP="00726F34"/>
    <w:p w14:paraId="1EBFE91B" w14:textId="77777777" w:rsidR="00726F34" w:rsidRDefault="00726F34" w:rsidP="00726F34"/>
    <w:tbl>
      <w:tblPr>
        <w:tblW w:w="9750" w:type="dxa"/>
        <w:tblInd w:w="-5" w:type="dxa"/>
        <w:tblLayout w:type="fixed"/>
        <w:tblLook w:val="01E0" w:firstRow="1" w:lastRow="1" w:firstColumn="1" w:lastColumn="1" w:noHBand="0" w:noVBand="0"/>
      </w:tblPr>
      <w:tblGrid>
        <w:gridCol w:w="449"/>
        <w:gridCol w:w="439"/>
        <w:gridCol w:w="8862"/>
      </w:tblGrid>
      <w:tr w:rsidR="00726F34" w14:paraId="62394B04" w14:textId="77777777" w:rsidTr="00D91C15">
        <w:tc>
          <w:tcPr>
            <w:tcW w:w="449" w:type="dxa"/>
            <w:hideMark/>
          </w:tcPr>
          <w:p w14:paraId="435E63AF" w14:textId="77777777" w:rsidR="00726F34" w:rsidRDefault="00726F34" w:rsidP="00D91C15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39" w:type="dxa"/>
            <w:hideMark/>
          </w:tcPr>
          <w:p w14:paraId="1723173B" w14:textId="77777777" w:rsidR="00726F34" w:rsidRDefault="00726F34" w:rsidP="00D91C15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(b)</w:t>
            </w:r>
          </w:p>
        </w:tc>
        <w:tc>
          <w:tcPr>
            <w:tcW w:w="8862" w:type="dxa"/>
          </w:tcPr>
          <w:p w14:paraId="383EE011" w14:textId="77777777" w:rsidR="00726F34" w:rsidRDefault="00726F34" w:rsidP="00D91C15">
            <w:pPr>
              <w:tabs>
                <w:tab w:val="right" w:pos="906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Products of a radioactive decay can be radioactive as well and give rise to a series of radioactive decay products. Each decay product has its own half-life, but eventually a stable nuclide is reached.</w:t>
            </w:r>
          </w:p>
          <w:p w14:paraId="5F26B767" w14:textId="77777777" w:rsidR="00726F34" w:rsidRDefault="00726F34" w:rsidP="00D91C15">
            <w:pPr>
              <w:tabs>
                <w:tab w:val="right" w:pos="906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B56D257" w14:textId="75285415" w:rsidR="00726F34" w:rsidRDefault="00726F34" w:rsidP="00D91C15">
            <w:pPr>
              <w:tabs>
                <w:tab w:val="right" w:pos="906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One such nuclide is xenon−140 (</w:t>
            </w:r>
            <w:r w:rsidR="00E973BB" w:rsidRPr="00C81ACE">
              <w:rPr>
                <w:position w:val="-12"/>
              </w:rPr>
              <w:object w:dxaOrig="560" w:dyaOrig="380" w14:anchorId="598B2313">
                <v:shape id="_x0000_i1068" type="#_x0000_t75" style="width:27.35pt;height:19.15pt" o:ole="">
                  <v:imagedata r:id="rId90" o:title=""/>
                </v:shape>
                <o:OLEObject Type="Embed" ProgID="Equation.DSMT4" ShapeID="_x0000_i1068" DrawAspect="Content" ObjectID="_1726318113" r:id="rId91"/>
              </w:object>
            </w:r>
            <w:r>
              <w:t>)</w:t>
            </w:r>
            <w:r>
              <w:rPr>
                <w:rFonts w:ascii="Arial" w:hAnsi="Arial" w:cs="Arial"/>
                <w:sz w:val="22"/>
                <w:szCs w:val="22"/>
              </w:rPr>
              <w:t>, which eventually decays into cerium−140</w:t>
            </w:r>
            <w:bookmarkStart w:id="0" w:name="MTBlankEqn"/>
            <w:r>
              <w:rPr>
                <w:rFonts w:ascii="Arial" w:hAnsi="Arial" w:cs="Arial"/>
                <w:sz w:val="22"/>
                <w:szCs w:val="22"/>
              </w:rPr>
              <w:t xml:space="preserve">                  (</w:t>
            </w:r>
            <w:r w:rsidR="00E973BB" w:rsidRPr="00C81ACE">
              <w:rPr>
                <w:position w:val="-12"/>
              </w:rPr>
              <w:object w:dxaOrig="560" w:dyaOrig="380" w14:anchorId="49CD8610">
                <v:shape id="_x0000_i1069" type="#_x0000_t75" style="width:27.35pt;height:19.15pt" o:ole="">
                  <v:imagedata r:id="rId92" o:title=""/>
                </v:shape>
                <o:OLEObject Type="Embed" ProgID="Equation.DSMT4" ShapeID="_x0000_i1069" DrawAspect="Content" ObjectID="_1726318114" r:id="rId93"/>
              </w:object>
            </w:r>
            <w:bookmarkEnd w:id="0"/>
            <w:r>
              <w:t>)</w:t>
            </w:r>
            <w:r>
              <w:rPr>
                <w:rFonts w:ascii="Arial" w:hAnsi="Arial" w:cs="Arial"/>
                <w:sz w:val="22"/>
                <w:szCs w:val="22"/>
              </w:rPr>
              <w:t>, which is stable.</w:t>
            </w:r>
          </w:p>
          <w:p w14:paraId="7CD05155" w14:textId="77777777" w:rsidR="00726F34" w:rsidRDefault="00726F34" w:rsidP="00D91C15">
            <w:pPr>
              <w:tabs>
                <w:tab w:val="right" w:pos="906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ECD224A" w14:textId="77777777" w:rsidR="00726F34" w:rsidRDefault="00726F34" w:rsidP="00D91C15">
            <w:pPr>
              <w:tabs>
                <w:tab w:val="right" w:pos="906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The series of decay products is as follow:</w:t>
            </w:r>
          </w:p>
          <w:p w14:paraId="7EA946D2" w14:textId="77777777" w:rsidR="00726F34" w:rsidRDefault="00726F34" w:rsidP="00D91C15">
            <w:pPr>
              <w:tabs>
                <w:tab w:val="right" w:pos="906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F0EF39B" w14:textId="77777777" w:rsidR="00726F34" w:rsidRDefault="00726F34" w:rsidP="00D91C15">
            <w:pPr>
              <w:tabs>
                <w:tab w:val="right" w:pos="9064"/>
              </w:tabs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14:paraId="3BA44AF7" w14:textId="53D8C7EE" w:rsidR="00726F34" w:rsidRDefault="0040169E" w:rsidP="00D91C15">
            <w:pPr>
              <w:tabs>
                <w:tab w:val="right" w:pos="9064"/>
              </w:tabs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A0324B">
              <w:rPr>
                <w:rFonts w:ascii="Arial" w:hAnsi="Arial" w:cs="Arial"/>
                <w:position w:val="-12"/>
                <w:sz w:val="22"/>
                <w:szCs w:val="22"/>
              </w:rPr>
              <w:object w:dxaOrig="5700" w:dyaOrig="380" w14:anchorId="6C9CFECF">
                <v:shape id="_x0000_i1070" type="#_x0000_t75" style="width:283.45pt;height:20.95pt" o:ole="">
                  <v:imagedata r:id="rId94" o:title=""/>
                </v:shape>
                <o:OLEObject Type="Embed" ProgID="Equation.DSMT4" ShapeID="_x0000_i1070" DrawAspect="Content" ObjectID="_1726318115" r:id="rId95"/>
              </w:object>
            </w:r>
          </w:p>
          <w:p w14:paraId="28DCAE6A" w14:textId="77777777" w:rsidR="00726F34" w:rsidRDefault="00726F34" w:rsidP="00D91C15">
            <w:pPr>
              <w:tabs>
                <w:tab w:val="right" w:pos="906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F629F2F" w14:textId="77777777" w:rsidR="0023613D" w:rsidRDefault="0023613D" w:rsidP="0023613D">
            <w:pPr>
              <w:tabs>
                <w:tab w:val="right" w:pos="906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690B5E2" w14:textId="6039403F" w:rsidR="0023613D" w:rsidRDefault="0023613D" w:rsidP="0023613D">
            <w:pPr>
              <w:tabs>
                <w:tab w:val="right" w:pos="906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The half-lives of the radioactive nuclides are given in Fig. 6.1.</w:t>
            </w:r>
          </w:p>
          <w:p w14:paraId="069C895D" w14:textId="77777777" w:rsidR="0023613D" w:rsidRDefault="0023613D" w:rsidP="0023613D">
            <w:pPr>
              <w:tabs>
                <w:tab w:val="right" w:pos="906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tbl>
            <w:tblPr>
              <w:tblStyle w:val="TableGrid"/>
              <w:tblW w:w="0" w:type="auto"/>
              <w:tblInd w:w="895" w:type="dxa"/>
              <w:tblLayout w:type="fixed"/>
              <w:tblLook w:val="04A0" w:firstRow="1" w:lastRow="0" w:firstColumn="1" w:lastColumn="0" w:noHBand="0" w:noVBand="1"/>
            </w:tblPr>
            <w:tblGrid>
              <w:gridCol w:w="3145"/>
              <w:gridCol w:w="2520"/>
            </w:tblGrid>
            <w:tr w:rsidR="0023613D" w14:paraId="570D5E2A" w14:textId="77777777" w:rsidTr="0023613D">
              <w:tc>
                <w:tcPr>
                  <w:tcW w:w="3145" w:type="dxa"/>
                  <w:vAlign w:val="center"/>
                </w:tcPr>
                <w:p w14:paraId="3E4E645D" w14:textId="77777777" w:rsidR="0023613D" w:rsidRDefault="0023613D" w:rsidP="0023613D">
                  <w:pPr>
                    <w:tabs>
                      <w:tab w:val="right" w:pos="9064"/>
                    </w:tabs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Nuclide</w:t>
                  </w:r>
                </w:p>
              </w:tc>
              <w:tc>
                <w:tcPr>
                  <w:tcW w:w="2520" w:type="dxa"/>
                  <w:vAlign w:val="center"/>
                </w:tcPr>
                <w:p w14:paraId="606D2ABC" w14:textId="77777777" w:rsidR="0023613D" w:rsidRDefault="0023613D" w:rsidP="0023613D">
                  <w:pPr>
                    <w:tabs>
                      <w:tab w:val="right" w:pos="9064"/>
                    </w:tabs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Half-life</w:t>
                  </w:r>
                </w:p>
              </w:tc>
            </w:tr>
            <w:tr w:rsidR="0023613D" w14:paraId="4C4817E6" w14:textId="77777777" w:rsidTr="0023613D">
              <w:tc>
                <w:tcPr>
                  <w:tcW w:w="3145" w:type="dxa"/>
                  <w:vAlign w:val="center"/>
                </w:tcPr>
                <w:p w14:paraId="36E2525E" w14:textId="79F7E5B7" w:rsidR="0023613D" w:rsidRDefault="0023613D" w:rsidP="0023613D">
                  <w:pPr>
                    <w:tabs>
                      <w:tab w:val="right" w:pos="9064"/>
                    </w:tabs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 xml:space="preserve">xenon–140 </w:t>
                  </w:r>
                  <w:r w:rsidRPr="00A0324B">
                    <w:rPr>
                      <w:rFonts w:ascii="Arial" w:hAnsi="Arial" w:cs="Arial"/>
                      <w:position w:val="-12"/>
                      <w:sz w:val="22"/>
                      <w:szCs w:val="22"/>
                    </w:rPr>
                    <w:object w:dxaOrig="560" w:dyaOrig="380" w14:anchorId="490F0DCB">
                      <v:shape id="_x0000_i1071" type="#_x0000_t75" style="width:30.1pt;height:20.5pt" o:ole="">
                        <v:imagedata r:id="rId96" o:title=""/>
                      </v:shape>
                      <o:OLEObject Type="Embed" ProgID="Equation.DSMT4" ShapeID="_x0000_i1071" DrawAspect="Content" ObjectID="_1726318116" r:id="rId97"/>
                    </w:object>
                  </w:r>
                </w:p>
              </w:tc>
              <w:tc>
                <w:tcPr>
                  <w:tcW w:w="2520" w:type="dxa"/>
                  <w:vAlign w:val="center"/>
                </w:tcPr>
                <w:p w14:paraId="237EA336" w14:textId="77777777" w:rsidR="0023613D" w:rsidRDefault="0023613D" w:rsidP="0023613D">
                  <w:pPr>
                    <w:tabs>
                      <w:tab w:val="right" w:pos="9064"/>
                    </w:tabs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16 s</w:t>
                  </w:r>
                </w:p>
              </w:tc>
            </w:tr>
            <w:tr w:rsidR="0023613D" w14:paraId="2EBF3113" w14:textId="77777777" w:rsidTr="0023613D">
              <w:tc>
                <w:tcPr>
                  <w:tcW w:w="3145" w:type="dxa"/>
                  <w:vAlign w:val="center"/>
                </w:tcPr>
                <w:p w14:paraId="04C99EC3" w14:textId="1B1959C1" w:rsidR="0023613D" w:rsidRDefault="0023613D" w:rsidP="0023613D">
                  <w:pPr>
                    <w:tabs>
                      <w:tab w:val="right" w:pos="9064"/>
                    </w:tabs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 xml:space="preserve">caesium–140 </w:t>
                  </w:r>
                  <w:r w:rsidRPr="00A0324B">
                    <w:rPr>
                      <w:rFonts w:ascii="Arial" w:hAnsi="Arial" w:cs="Arial"/>
                      <w:position w:val="-12"/>
                      <w:sz w:val="22"/>
                      <w:szCs w:val="22"/>
                    </w:rPr>
                    <w:object w:dxaOrig="560" w:dyaOrig="380" w14:anchorId="619102DB">
                      <v:shape id="_x0000_i1072" type="#_x0000_t75" style="width:25.5pt;height:20.5pt" o:ole="">
                        <v:imagedata r:id="rId98" o:title=""/>
                      </v:shape>
                      <o:OLEObject Type="Embed" ProgID="Equation.DSMT4" ShapeID="_x0000_i1072" DrawAspect="Content" ObjectID="_1726318117" r:id="rId99"/>
                    </w:object>
                  </w:r>
                </w:p>
              </w:tc>
              <w:tc>
                <w:tcPr>
                  <w:tcW w:w="2520" w:type="dxa"/>
                  <w:vAlign w:val="center"/>
                </w:tcPr>
                <w:p w14:paraId="45DC47E7" w14:textId="77777777" w:rsidR="0023613D" w:rsidRDefault="0023613D" w:rsidP="0023613D">
                  <w:pPr>
                    <w:tabs>
                      <w:tab w:val="right" w:pos="9064"/>
                    </w:tabs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1.1 minute</w:t>
                  </w:r>
                </w:p>
              </w:tc>
            </w:tr>
            <w:tr w:rsidR="0023613D" w14:paraId="3F9D299D" w14:textId="77777777" w:rsidTr="0023613D">
              <w:tc>
                <w:tcPr>
                  <w:tcW w:w="3145" w:type="dxa"/>
                  <w:vAlign w:val="center"/>
                </w:tcPr>
                <w:p w14:paraId="77CA7CAB" w14:textId="0F634965" w:rsidR="0023613D" w:rsidRDefault="0023613D" w:rsidP="0023613D">
                  <w:pPr>
                    <w:tabs>
                      <w:tab w:val="right" w:pos="9064"/>
                    </w:tabs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 xml:space="preserve">barium–140 </w:t>
                  </w:r>
                  <w:r w:rsidRPr="00A0324B">
                    <w:rPr>
                      <w:rFonts w:ascii="Arial" w:hAnsi="Arial" w:cs="Arial"/>
                      <w:position w:val="-12"/>
                      <w:sz w:val="22"/>
                      <w:szCs w:val="22"/>
                    </w:rPr>
                    <w:object w:dxaOrig="560" w:dyaOrig="380" w14:anchorId="13277642">
                      <v:shape id="_x0000_i1073" type="#_x0000_t75" style="width:30.1pt;height:20.5pt" o:ole="">
                        <v:imagedata r:id="rId100" o:title=""/>
                      </v:shape>
                      <o:OLEObject Type="Embed" ProgID="Equation.DSMT4" ShapeID="_x0000_i1073" DrawAspect="Content" ObjectID="_1726318118" r:id="rId101"/>
                    </w:object>
                  </w:r>
                </w:p>
              </w:tc>
              <w:tc>
                <w:tcPr>
                  <w:tcW w:w="2520" w:type="dxa"/>
                  <w:vAlign w:val="center"/>
                </w:tcPr>
                <w:p w14:paraId="2E1D9300" w14:textId="77777777" w:rsidR="0023613D" w:rsidRDefault="0023613D" w:rsidP="0023613D">
                  <w:pPr>
                    <w:tabs>
                      <w:tab w:val="right" w:pos="9064"/>
                    </w:tabs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13 days</w:t>
                  </w:r>
                </w:p>
              </w:tc>
            </w:tr>
            <w:tr w:rsidR="0023613D" w14:paraId="75B358F0" w14:textId="77777777" w:rsidTr="0023613D">
              <w:tc>
                <w:tcPr>
                  <w:tcW w:w="3145" w:type="dxa"/>
                  <w:vAlign w:val="center"/>
                </w:tcPr>
                <w:p w14:paraId="0B5231DF" w14:textId="71AA5150" w:rsidR="0023613D" w:rsidRDefault="0023613D" w:rsidP="0023613D">
                  <w:pPr>
                    <w:tabs>
                      <w:tab w:val="right" w:pos="9064"/>
                    </w:tabs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 xml:space="preserve">lanthanum–140 </w:t>
                  </w:r>
                  <w:r w:rsidRPr="00A0324B">
                    <w:rPr>
                      <w:rFonts w:ascii="Arial" w:hAnsi="Arial" w:cs="Arial"/>
                      <w:position w:val="-12"/>
                      <w:sz w:val="22"/>
                      <w:szCs w:val="22"/>
                    </w:rPr>
                    <w:object w:dxaOrig="520" w:dyaOrig="380" w14:anchorId="6BF08EA0">
                      <v:shape id="_x0000_i1074" type="#_x0000_t75" style="width:23.7pt;height:20.5pt" o:ole="">
                        <v:imagedata r:id="rId102" o:title=""/>
                      </v:shape>
                      <o:OLEObject Type="Embed" ProgID="Equation.DSMT4" ShapeID="_x0000_i1074" DrawAspect="Content" ObjectID="_1726318119" r:id="rId103"/>
                    </w:object>
                  </w:r>
                </w:p>
              </w:tc>
              <w:tc>
                <w:tcPr>
                  <w:tcW w:w="2520" w:type="dxa"/>
                  <w:vAlign w:val="center"/>
                </w:tcPr>
                <w:p w14:paraId="6B4FF693" w14:textId="77777777" w:rsidR="0023613D" w:rsidRDefault="0023613D" w:rsidP="0023613D">
                  <w:pPr>
                    <w:tabs>
                      <w:tab w:val="right" w:pos="9064"/>
                    </w:tabs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40 hours</w:t>
                  </w:r>
                </w:p>
              </w:tc>
            </w:tr>
          </w:tbl>
          <w:p w14:paraId="63194DE8" w14:textId="77777777" w:rsidR="0023613D" w:rsidRDefault="0023613D" w:rsidP="00D91C15">
            <w:pPr>
              <w:tabs>
                <w:tab w:val="right" w:pos="906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19B977B" w14:textId="39E34E22" w:rsidR="0023613D" w:rsidRPr="0023613D" w:rsidRDefault="0023613D" w:rsidP="0023613D">
            <w:pPr>
              <w:tabs>
                <w:tab w:val="right" w:pos="9064"/>
              </w:tabs>
              <w:jc w:val="center"/>
              <w:rPr>
                <w:rFonts w:ascii="Arial" w:hAnsi="Arial" w:cs="Arial"/>
                <w:b/>
                <w:bCs/>
                <w:sz w:val="22"/>
                <w:szCs w:val="22"/>
              </w:rPr>
            </w:pPr>
            <w:r>
              <w:rPr>
                <w:rFonts w:ascii="Arial" w:hAnsi="Arial" w:cs="Arial"/>
                <w:b/>
                <w:bCs/>
                <w:sz w:val="22"/>
                <w:szCs w:val="22"/>
              </w:rPr>
              <w:t>Fig. 6.1</w:t>
            </w:r>
          </w:p>
          <w:p w14:paraId="0787078C" w14:textId="5CCEB8FD" w:rsidR="0023613D" w:rsidRDefault="0023613D" w:rsidP="00D91C15">
            <w:pPr>
              <w:tabs>
                <w:tab w:val="right" w:pos="906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</w:tc>
      </w:tr>
    </w:tbl>
    <w:p w14:paraId="4AFFCB65" w14:textId="77777777" w:rsidR="00726F34" w:rsidRDefault="00726F34" w:rsidP="00726F34"/>
    <w:tbl>
      <w:tblPr>
        <w:tblW w:w="9762" w:type="dxa"/>
        <w:tblInd w:w="-5" w:type="dxa"/>
        <w:tblLayout w:type="fixed"/>
        <w:tblLook w:val="01E0" w:firstRow="1" w:lastRow="1" w:firstColumn="1" w:lastColumn="1" w:noHBand="0" w:noVBand="0"/>
      </w:tblPr>
      <w:tblGrid>
        <w:gridCol w:w="453"/>
        <w:gridCol w:w="442"/>
        <w:gridCol w:w="559"/>
        <w:gridCol w:w="8296"/>
        <w:gridCol w:w="12"/>
      </w:tblGrid>
      <w:tr w:rsidR="00726F34" w:rsidRPr="000A29BC" w14:paraId="577D01AE" w14:textId="77777777" w:rsidTr="0023613D">
        <w:tc>
          <w:tcPr>
            <w:tcW w:w="454" w:type="dxa"/>
            <w:shd w:val="clear" w:color="auto" w:fill="auto"/>
          </w:tcPr>
          <w:p w14:paraId="522AAD98" w14:textId="77777777" w:rsidR="00726F34" w:rsidRPr="000A29BC" w:rsidRDefault="00726F34" w:rsidP="00D91C15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42" w:type="dxa"/>
            <w:shd w:val="clear" w:color="auto" w:fill="auto"/>
          </w:tcPr>
          <w:p w14:paraId="4A527A22" w14:textId="77777777" w:rsidR="00726F34" w:rsidRPr="000A29BC" w:rsidRDefault="00726F34" w:rsidP="00D91C15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59" w:type="dxa"/>
            <w:shd w:val="clear" w:color="auto" w:fill="auto"/>
          </w:tcPr>
          <w:p w14:paraId="592442FE" w14:textId="77777777" w:rsidR="00726F34" w:rsidRPr="000A29BC" w:rsidRDefault="00726F34" w:rsidP="00D91C15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i)</w:t>
            </w:r>
          </w:p>
        </w:tc>
        <w:tc>
          <w:tcPr>
            <w:tcW w:w="8307" w:type="dxa"/>
            <w:gridSpan w:val="2"/>
            <w:shd w:val="clear" w:color="auto" w:fill="auto"/>
          </w:tcPr>
          <w:p w14:paraId="5F2ADF8A" w14:textId="52A8B724" w:rsidR="00726F34" w:rsidRPr="0012394C" w:rsidRDefault="00726F34" w:rsidP="00D91C15">
            <w:pPr>
              <w:jc w:val="both"/>
              <w:rPr>
                <w:rFonts w:ascii="Arial" w:hAnsi="Arial" w:cs="Arial"/>
                <w:sz w:val="22"/>
                <w:szCs w:val="22"/>
                <w:vertAlign w:val="subscript"/>
              </w:rPr>
            </w:pPr>
            <w:r>
              <w:rPr>
                <w:rFonts w:ascii="Arial" w:hAnsi="Arial" w:cs="Arial"/>
                <w:sz w:val="22"/>
                <w:szCs w:val="22"/>
              </w:rPr>
              <w:t>Initially, the total mass of undecayed xenon</w:t>
            </w:r>
            <w:r w:rsidR="00C95D4A">
              <w:rPr>
                <w:rFonts w:ascii="Arial" w:hAnsi="Arial" w:cs="Arial"/>
                <w:sz w:val="22"/>
                <w:szCs w:val="22"/>
              </w:rPr>
              <w:t>−</w:t>
            </w:r>
            <w:r>
              <w:rPr>
                <w:rFonts w:ascii="Arial" w:hAnsi="Arial" w:cs="Arial"/>
                <w:sz w:val="22"/>
                <w:szCs w:val="22"/>
              </w:rPr>
              <w:t xml:space="preserve">140 in a radioactive sample is                 5.7 x 10 </w:t>
            </w:r>
            <w:r>
              <w:rPr>
                <w:rFonts w:ascii="Arial" w:hAnsi="Arial" w:cs="Arial"/>
                <w:sz w:val="22"/>
                <w:szCs w:val="22"/>
                <w:vertAlign w:val="superscript"/>
              </w:rPr>
              <w:t>−</w:t>
            </w:r>
            <w:r w:rsidRPr="003A7A9B">
              <w:rPr>
                <w:rFonts w:ascii="Arial" w:hAnsi="Arial" w:cs="Arial"/>
                <w:sz w:val="22"/>
                <w:szCs w:val="22"/>
                <w:vertAlign w:val="superscript"/>
              </w:rPr>
              <w:t>12</w:t>
            </w:r>
            <w:r>
              <w:rPr>
                <w:rFonts w:ascii="Arial" w:hAnsi="Arial" w:cs="Arial"/>
                <w:sz w:val="22"/>
                <w:szCs w:val="22"/>
              </w:rPr>
              <w:t xml:space="preserve"> kg.</w:t>
            </w:r>
          </w:p>
          <w:p w14:paraId="0ACEA619" w14:textId="77777777" w:rsidR="00726F34" w:rsidRDefault="00726F34" w:rsidP="00D91C1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4C6D550" w14:textId="287F910A" w:rsidR="00726F34" w:rsidRDefault="00726F34" w:rsidP="00D91C1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Calculate the activity of the undecayed xenon</w:t>
            </w:r>
            <w:r w:rsidR="00C95D4A">
              <w:rPr>
                <w:rFonts w:ascii="Arial" w:hAnsi="Arial" w:cs="Arial"/>
                <w:sz w:val="22"/>
                <w:szCs w:val="22"/>
              </w:rPr>
              <w:t>−</w:t>
            </w:r>
            <w:r>
              <w:rPr>
                <w:rFonts w:ascii="Arial" w:hAnsi="Arial" w:cs="Arial"/>
                <w:sz w:val="22"/>
                <w:szCs w:val="22"/>
              </w:rPr>
              <w:t>140 in the sample after 60 s.</w:t>
            </w:r>
          </w:p>
          <w:p w14:paraId="4AF23BCC" w14:textId="77777777" w:rsidR="00726F34" w:rsidRDefault="00726F34" w:rsidP="00D91C1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9ECE3DD" w14:textId="77777777" w:rsidR="00726F34" w:rsidRDefault="00726F34" w:rsidP="00D91C1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FEE7E90" w14:textId="77777777" w:rsidR="00726F34" w:rsidRDefault="00726F34" w:rsidP="00D91C1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B7A15A9" w14:textId="77777777" w:rsidR="00726F34" w:rsidRDefault="00726F34" w:rsidP="00D91C1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59DA27A" w14:textId="77777777" w:rsidR="00726F34" w:rsidRDefault="00726F34" w:rsidP="00D91C1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B6EF0FE" w14:textId="77777777" w:rsidR="00726F34" w:rsidRDefault="00726F34" w:rsidP="00D91C1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A2035D5" w14:textId="77777777" w:rsidR="00726F34" w:rsidRDefault="00726F34" w:rsidP="00D91C1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0BE2C6E" w14:textId="77777777" w:rsidR="00726F34" w:rsidRDefault="00726F34" w:rsidP="00D91C1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ABB620F" w14:textId="77777777" w:rsidR="00726F34" w:rsidRDefault="00726F34" w:rsidP="00D91C1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1ADBB15" w14:textId="77777777" w:rsidR="00726F34" w:rsidRDefault="00726F34" w:rsidP="00D91C1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0EEE21B" w14:textId="77777777" w:rsidR="00726F34" w:rsidRDefault="00726F34" w:rsidP="00D91C1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764F89A" w14:textId="77777777" w:rsidR="00726F34" w:rsidRDefault="00726F34" w:rsidP="00D91C1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7A22121" w14:textId="77777777" w:rsidR="00726F34" w:rsidRDefault="00726F34" w:rsidP="00D91C1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1DDF27D" w14:textId="77777777" w:rsidR="00726F34" w:rsidRDefault="00726F34" w:rsidP="00D91C1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AAC76DB" w14:textId="77777777" w:rsidR="00726F34" w:rsidRDefault="00726F34" w:rsidP="00D91C1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5589A69" w14:textId="77777777" w:rsidR="00726F34" w:rsidRDefault="00726F34" w:rsidP="00D91C1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328625E" w14:textId="77777777" w:rsidR="00726F34" w:rsidRDefault="00726F34" w:rsidP="00D91C1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F52A124" w14:textId="77777777" w:rsidR="00726F34" w:rsidRDefault="00726F34" w:rsidP="00D91C1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FFCB89F" w14:textId="77777777" w:rsidR="00726F34" w:rsidRDefault="00726F34" w:rsidP="00D91C1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D437DBD" w14:textId="77777777" w:rsidR="00726F34" w:rsidRDefault="00726F34" w:rsidP="00D91C1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13B6432" w14:textId="77777777" w:rsidR="00726F34" w:rsidRPr="000A29BC" w:rsidRDefault="00726F34" w:rsidP="00D91C1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E7FB646" w14:textId="77777777" w:rsidR="00726F34" w:rsidRDefault="00726F34" w:rsidP="00D91C15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ab/>
              <w:t>activity</w:t>
            </w:r>
            <w:r w:rsidRPr="000A29BC">
              <w:rPr>
                <w:rFonts w:ascii="Arial" w:hAnsi="Arial" w:cs="Arial"/>
                <w:sz w:val="22"/>
                <w:szCs w:val="22"/>
              </w:rPr>
              <w:t xml:space="preserve"> = …………………………….</w:t>
            </w:r>
            <w:r>
              <w:rPr>
                <w:rFonts w:ascii="Arial" w:hAnsi="Arial" w:cs="Arial"/>
                <w:sz w:val="22"/>
                <w:szCs w:val="22"/>
              </w:rPr>
              <w:t>Bq</w:t>
            </w:r>
            <w:r w:rsidRPr="000A29BC">
              <w:rPr>
                <w:rFonts w:ascii="Arial" w:hAnsi="Arial" w:cs="Arial"/>
                <w:sz w:val="22"/>
                <w:szCs w:val="22"/>
              </w:rPr>
              <w:t xml:space="preserve"> [</w:t>
            </w:r>
            <w:r>
              <w:rPr>
                <w:rFonts w:ascii="Arial" w:hAnsi="Arial" w:cs="Arial"/>
                <w:sz w:val="22"/>
                <w:szCs w:val="22"/>
              </w:rPr>
              <w:t>3</w:t>
            </w:r>
            <w:r w:rsidRPr="000A29BC">
              <w:rPr>
                <w:rFonts w:ascii="Arial" w:hAnsi="Arial" w:cs="Arial"/>
                <w:sz w:val="22"/>
                <w:szCs w:val="22"/>
              </w:rPr>
              <w:t>]</w:t>
            </w:r>
          </w:p>
          <w:p w14:paraId="54804251" w14:textId="77777777" w:rsidR="00726F34" w:rsidRPr="000A29BC" w:rsidRDefault="00726F34" w:rsidP="00D91C15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726F34" w14:paraId="03F4CC4C" w14:textId="77777777" w:rsidTr="0023613D">
        <w:trPr>
          <w:gridAfter w:val="1"/>
          <w:wAfter w:w="12" w:type="dxa"/>
        </w:trPr>
        <w:tc>
          <w:tcPr>
            <w:tcW w:w="449" w:type="dxa"/>
          </w:tcPr>
          <w:p w14:paraId="7446BC1C" w14:textId="77777777" w:rsidR="00726F34" w:rsidRDefault="00726F34" w:rsidP="00D91C15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39" w:type="dxa"/>
          </w:tcPr>
          <w:p w14:paraId="58AB7994" w14:textId="77777777" w:rsidR="00726F34" w:rsidRDefault="00726F34" w:rsidP="00D91C15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59" w:type="dxa"/>
            <w:hideMark/>
          </w:tcPr>
          <w:p w14:paraId="456402E6" w14:textId="77777777" w:rsidR="00726F34" w:rsidRDefault="00726F34" w:rsidP="00D91C15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(ii)</w:t>
            </w:r>
          </w:p>
        </w:tc>
        <w:tc>
          <w:tcPr>
            <w:tcW w:w="8303" w:type="dxa"/>
          </w:tcPr>
          <w:p w14:paraId="28D00D1E" w14:textId="77777777" w:rsidR="00726F34" w:rsidRDefault="00726F34" w:rsidP="00D91C1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The activity of the sample after 1 minute is higher than the value calculated in </w:t>
            </w:r>
            <w:r w:rsidRPr="002D749C">
              <w:rPr>
                <w:rFonts w:ascii="Arial" w:hAnsi="Arial" w:cs="Arial"/>
                <w:b/>
                <w:bCs/>
                <w:sz w:val="22"/>
                <w:szCs w:val="22"/>
              </w:rPr>
              <w:t>(b)</w:t>
            </w:r>
            <w:r w:rsidRPr="00F27F6D">
              <w:rPr>
                <w:rFonts w:ascii="Arial" w:hAnsi="Arial" w:cs="Arial"/>
                <w:b/>
                <w:bCs/>
                <w:sz w:val="22"/>
                <w:szCs w:val="22"/>
              </w:rPr>
              <w:t>(i)</w:t>
            </w:r>
            <w:r>
              <w:rPr>
                <w:rFonts w:ascii="Arial" w:hAnsi="Arial" w:cs="Arial"/>
                <w:sz w:val="22"/>
                <w:szCs w:val="22"/>
              </w:rPr>
              <w:t>. Suggest a reason for the difference using the given data.</w:t>
            </w:r>
          </w:p>
          <w:p w14:paraId="50941063" w14:textId="77777777" w:rsidR="00726F34" w:rsidRDefault="00726F34" w:rsidP="00D91C1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B4593A9" w14:textId="46691CE9" w:rsidR="00726F34" w:rsidRDefault="00726F34" w:rsidP="00D91C1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..…………………………………………………………………………………………</w:t>
            </w:r>
            <w:r w:rsidR="0023613D">
              <w:rPr>
                <w:rFonts w:ascii="Arial" w:hAnsi="Arial" w:cs="Arial"/>
                <w:sz w:val="22"/>
                <w:szCs w:val="22"/>
              </w:rPr>
              <w:t>..</w:t>
            </w:r>
            <w:r>
              <w:rPr>
                <w:rFonts w:ascii="Arial" w:hAnsi="Arial" w:cs="Arial"/>
                <w:sz w:val="22"/>
                <w:szCs w:val="22"/>
              </w:rPr>
              <w:t>…..</w:t>
            </w:r>
          </w:p>
          <w:p w14:paraId="173E913D" w14:textId="59517061" w:rsidR="00726F34" w:rsidRDefault="00726F34" w:rsidP="00D91C1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65698A4" w14:textId="24512EE1" w:rsidR="00726F34" w:rsidRDefault="0023613D" w:rsidP="00D91C1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.</w:t>
            </w:r>
            <w:r w:rsidR="00726F34">
              <w:rPr>
                <w:rFonts w:ascii="Arial" w:hAnsi="Arial" w:cs="Arial"/>
                <w:sz w:val="22"/>
                <w:szCs w:val="22"/>
              </w:rPr>
              <w:t>..…………………………………………………………………………………………</w:t>
            </w:r>
            <w:r>
              <w:rPr>
                <w:rFonts w:ascii="Arial" w:hAnsi="Arial" w:cs="Arial"/>
                <w:sz w:val="22"/>
                <w:szCs w:val="22"/>
              </w:rPr>
              <w:t>.</w:t>
            </w:r>
            <w:r w:rsidR="00726F34">
              <w:rPr>
                <w:rFonts w:ascii="Arial" w:hAnsi="Arial" w:cs="Arial"/>
                <w:sz w:val="22"/>
                <w:szCs w:val="22"/>
              </w:rPr>
              <w:t>…..</w:t>
            </w:r>
          </w:p>
          <w:p w14:paraId="532AB05B" w14:textId="77777777" w:rsidR="00726F34" w:rsidRDefault="00726F34" w:rsidP="00D91C15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7BC78AA" w14:textId="2489C104" w:rsidR="00726F34" w:rsidRDefault="00726F34" w:rsidP="00D91C15">
            <w:pPr>
              <w:jc w:val="both"/>
              <w:rPr>
                <w:rFonts w:ascii="Arial" w:hAnsi="Arial" w:cs="Arial"/>
                <w:sz w:val="22"/>
                <w:szCs w:val="22"/>
                <w:vertAlign w:val="subscript"/>
              </w:rPr>
            </w:pPr>
            <w:r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…………..[1]</w:t>
            </w:r>
          </w:p>
          <w:p w14:paraId="046DD0ED" w14:textId="77777777" w:rsidR="00726F34" w:rsidRDefault="00726F34" w:rsidP="00D91C15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</w:tc>
      </w:tr>
    </w:tbl>
    <w:p w14:paraId="6619D813" w14:textId="66F759DB" w:rsidR="0023613D" w:rsidRPr="001F30FB" w:rsidRDefault="0023613D" w:rsidP="0023613D">
      <w:pPr>
        <w:ind w:right="43"/>
        <w:jc w:val="right"/>
        <w:rPr>
          <w:rFonts w:ascii="Arial" w:hAnsi="Arial" w:cs="Arial"/>
          <w:sz w:val="22"/>
          <w:szCs w:val="22"/>
        </w:rPr>
      </w:pPr>
      <w:r w:rsidRPr="001F30FB">
        <w:rPr>
          <w:rFonts w:ascii="Arial" w:hAnsi="Arial" w:cs="Arial"/>
          <w:sz w:val="22"/>
          <w:szCs w:val="22"/>
        </w:rPr>
        <w:t xml:space="preserve">[Total: </w:t>
      </w:r>
      <w:r>
        <w:rPr>
          <w:rFonts w:ascii="Arial" w:hAnsi="Arial" w:cs="Arial"/>
          <w:sz w:val="22"/>
          <w:szCs w:val="22"/>
        </w:rPr>
        <w:t>10</w:t>
      </w:r>
      <w:r w:rsidRPr="001F30FB">
        <w:rPr>
          <w:rFonts w:ascii="Arial" w:hAnsi="Arial" w:cs="Arial"/>
          <w:sz w:val="22"/>
          <w:szCs w:val="22"/>
        </w:rPr>
        <w:t>]</w:t>
      </w:r>
    </w:p>
    <w:p w14:paraId="1D933DE9" w14:textId="77777777" w:rsidR="0023613D" w:rsidRDefault="0023613D" w:rsidP="0023613D">
      <w:pPr>
        <w:jc w:val="right"/>
      </w:pPr>
      <w:r>
        <w:br w:type="page"/>
      </w: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2"/>
        <w:gridCol w:w="7"/>
        <w:gridCol w:w="408"/>
        <w:gridCol w:w="558"/>
        <w:gridCol w:w="437"/>
        <w:gridCol w:w="7870"/>
      </w:tblGrid>
      <w:tr w:rsidR="004A15CD" w:rsidRPr="004A15CD" w14:paraId="451D3D10" w14:textId="77777777" w:rsidTr="00AC1DFE">
        <w:tc>
          <w:tcPr>
            <w:tcW w:w="472" w:type="dxa"/>
            <w:shd w:val="clear" w:color="auto" w:fill="auto"/>
          </w:tcPr>
          <w:p w14:paraId="640755B4" w14:textId="68BC5EF1" w:rsidR="004A15CD" w:rsidRPr="004A15CD" w:rsidRDefault="004A15CD" w:rsidP="00AC1DFE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4A15CD">
              <w:rPr>
                <w:rFonts w:ascii="Arial" w:hAnsi="Arial" w:cs="Arial"/>
                <w:b/>
                <w:sz w:val="22"/>
                <w:szCs w:val="22"/>
              </w:rPr>
              <w:lastRenderedPageBreak/>
              <w:t>7</w:t>
            </w:r>
          </w:p>
        </w:tc>
        <w:tc>
          <w:tcPr>
            <w:tcW w:w="9280" w:type="dxa"/>
            <w:gridSpan w:val="5"/>
            <w:shd w:val="clear" w:color="auto" w:fill="auto"/>
          </w:tcPr>
          <w:p w14:paraId="086FC95D" w14:textId="151EC182" w:rsidR="004A15CD" w:rsidRPr="004A15CD" w:rsidRDefault="004A15CD" w:rsidP="00AC1DFE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4A15CD">
              <w:rPr>
                <w:rFonts w:ascii="Arial" w:hAnsi="Arial" w:cs="Arial"/>
                <w:sz w:val="22"/>
                <w:szCs w:val="22"/>
              </w:rPr>
              <w:t>Lithium solid-state batteries represents a new concept in battery technology. Solid-state means that the liquids and pastes present in ordinary battery systems</w:t>
            </w:r>
            <w:r w:rsidR="00772CBC">
              <w:rPr>
                <w:rFonts w:ascii="Arial" w:hAnsi="Arial" w:cs="Arial"/>
                <w:sz w:val="22"/>
                <w:szCs w:val="22"/>
              </w:rPr>
              <w:t xml:space="preserve"> such as lithium-ion batteries</w:t>
            </w:r>
            <w:r w:rsidRPr="004A15CD">
              <w:rPr>
                <w:rFonts w:ascii="Arial" w:hAnsi="Arial" w:cs="Arial"/>
                <w:sz w:val="22"/>
                <w:szCs w:val="22"/>
              </w:rPr>
              <w:t xml:space="preserve"> are replaced by a solid plastic film. </w:t>
            </w:r>
          </w:p>
          <w:p w14:paraId="438CA8A3" w14:textId="77777777" w:rsidR="004A15CD" w:rsidRPr="004A15CD" w:rsidRDefault="004A15CD" w:rsidP="00AC1DFE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62E435E" w14:textId="77777777" w:rsidR="004A15CD" w:rsidRPr="004A15CD" w:rsidRDefault="004A15CD" w:rsidP="00AC1DFE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4A15CD">
              <w:rPr>
                <w:rFonts w:ascii="Arial" w:hAnsi="Arial" w:cs="Arial"/>
                <w:sz w:val="22"/>
                <w:szCs w:val="22"/>
              </w:rPr>
              <w:t>Solid-state batteries are broadly classified into two types: bulk solid-state batteries, and thin film solid-state batteries. The large capacity bulk solid-state batteries can store a lot of energy. While the capacity of thin film solid-state batteries is less than that of bulk solid-state batteries, they have advantages of long cycle life and the ease of manufacturing.</w:t>
            </w:r>
          </w:p>
          <w:p w14:paraId="37DB31EF" w14:textId="77777777" w:rsidR="004A15CD" w:rsidRPr="004A15CD" w:rsidRDefault="004A15CD" w:rsidP="00AC1DFE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F176DEC" w14:textId="77777777" w:rsidR="004A15CD" w:rsidRPr="004A15CD" w:rsidRDefault="004A15CD" w:rsidP="00AC1DFE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4A15CD">
              <w:rPr>
                <w:rFonts w:ascii="Arial" w:hAnsi="Arial" w:cs="Arial"/>
                <w:sz w:val="22"/>
                <w:szCs w:val="22"/>
              </w:rPr>
              <w:t xml:space="preserve">In a lithium solid-state battery, the plastic film separates a lithium metal anode (positive electrode) from a composite electrode (negative electrode) which is in contact with aluminium foil as shown in Fig. 7.1. The resultant cell can be constructed so that it has a large electrode area but is less than 0.2 mm thick. It is in many ways similar to a sheet of paper and can be cut and formed into almost any shape. Lithium solid-state cell is rechargeable. </w:t>
            </w:r>
          </w:p>
          <w:p w14:paraId="70E0D73D" w14:textId="77777777" w:rsidR="004A15CD" w:rsidRPr="004A15CD" w:rsidRDefault="004A15CD" w:rsidP="00AC1DFE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CAE3D90" w14:textId="77777777" w:rsidR="004A15CD" w:rsidRPr="004A15CD" w:rsidRDefault="004A15CD" w:rsidP="00AC1DFE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4A15CD"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685376" behindDoc="0" locked="0" layoutInCell="1" allowOverlap="1" wp14:anchorId="3F920AD6" wp14:editId="60B67E4B">
                      <wp:simplePos x="0" y="0"/>
                      <wp:positionH relativeFrom="column">
                        <wp:posOffset>821055</wp:posOffset>
                      </wp:positionH>
                      <wp:positionV relativeFrom="paragraph">
                        <wp:posOffset>103505</wp:posOffset>
                      </wp:positionV>
                      <wp:extent cx="4660900" cy="2393950"/>
                      <wp:effectExtent l="0" t="0" r="6350" b="6350"/>
                      <wp:wrapNone/>
                      <wp:docPr id="20" name="Group 2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660900" cy="2393950"/>
                                <a:chOff x="0" y="0"/>
                                <a:chExt cx="4660900" cy="2393950"/>
                              </a:xfrm>
                            </wpg:grpSpPr>
                            <wps:wsp>
                              <wps:cNvPr id="12" name="Text Box 12"/>
                              <wps:cNvSpPr txBox="1"/>
                              <wps:spPr>
                                <a:xfrm>
                                  <a:off x="1435100" y="0"/>
                                  <a:ext cx="1974850" cy="292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161A77F" w14:textId="77777777" w:rsidR="004A15CD" w:rsidRPr="003F13A1" w:rsidRDefault="004A15CD" w:rsidP="004A15CD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  <w:t>thickness less than 0.2 m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" name="Text Box 14"/>
                              <wps:cNvSpPr txBox="1"/>
                              <wps:spPr>
                                <a:xfrm>
                                  <a:off x="3111500" y="742950"/>
                                  <a:ext cx="1549400" cy="3683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A638928" w14:textId="77777777" w:rsidR="004A15CD" w:rsidRPr="003F13A1" w:rsidRDefault="004A15CD" w:rsidP="004A15CD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  <w:t>aluminium foil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" name="Text Box 15"/>
                              <wps:cNvSpPr txBox="1"/>
                              <wps:spPr>
                                <a:xfrm>
                                  <a:off x="0" y="1485900"/>
                                  <a:ext cx="1441450" cy="444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7918B17" w14:textId="77777777" w:rsidR="004A15CD" w:rsidRPr="003F13A1" w:rsidRDefault="004A15CD" w:rsidP="004A15CD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  <w:t>lithium metal anode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" name="Text Box 16"/>
                              <wps:cNvSpPr txBox="1"/>
                              <wps:spPr>
                                <a:xfrm>
                                  <a:off x="1682750" y="2089150"/>
                                  <a:ext cx="908050" cy="2794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591B6BE" w14:textId="77777777" w:rsidR="004A15CD" w:rsidRPr="003F13A1" w:rsidRDefault="004A15CD" w:rsidP="004A15CD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  <w:t>plastic fil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" name="Text Box 17"/>
                              <wps:cNvSpPr txBox="1"/>
                              <wps:spPr>
                                <a:xfrm>
                                  <a:off x="2616200" y="2114550"/>
                                  <a:ext cx="1866900" cy="2794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21C5225" w14:textId="77777777" w:rsidR="004A15CD" w:rsidRPr="003F13A1" w:rsidRDefault="004A15CD" w:rsidP="004A15CD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  <w:t>composite cathode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3F920AD6" id="Group 20" o:spid="_x0000_s1076" style="position:absolute;left:0;text-align:left;margin-left:64.65pt;margin-top:8.15pt;width:367pt;height:188.5pt;z-index:251685376;mso-position-horizontal-relative:text;mso-position-vertical-relative:text" coordsize="46609,239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">
                      <v:shape id="Text Box 12" o:spid="_x0000_s1077" type="#_x0000_t202" style="position:absolute;left:14351;width:19748;height:29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" fillcolor="white [3201]" stroked="f" strokeweight=".5pt">
                        <v:textbox>
                          <w:txbxContent>
                            <w:p w14:paraId="3161A77F" w14:textId="77777777" w:rsidR="004A15CD" w:rsidRPr="003F13A1" w:rsidRDefault="004A15CD" w:rsidP="004A15CD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SG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SG"/>
                                </w:rPr>
                                <w:t>thickness less than 0.2 mm</w:t>
                              </w:r>
                            </w:p>
                          </w:txbxContent>
                        </v:textbox>
                      </v:shape>
                      <v:shape id="Text Box 14" o:spid="_x0000_s1078" type="#_x0000_t202" style="position:absolute;left:31115;top:7429;width:15494;height:36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" fillcolor="white [3201]" stroked="f" strokeweight=".5pt">
                        <v:textbox>
                          <w:txbxContent>
                            <w:p w14:paraId="0A638928" w14:textId="77777777" w:rsidR="004A15CD" w:rsidRPr="003F13A1" w:rsidRDefault="004A15CD" w:rsidP="004A15CD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SG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SG"/>
                                </w:rPr>
                                <w:t>aluminium foil</w:t>
                              </w:r>
                            </w:p>
                          </w:txbxContent>
                        </v:textbox>
                      </v:shape>
                      <v:shape id="Text Box 15" o:spid="_x0000_s1079" type="#_x0000_t202" style="position:absolute;top:14859;width:14414;height:4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" fillcolor="white [3201]" stroked="f" strokeweight=".5pt">
                        <v:textbox>
                          <w:txbxContent>
                            <w:p w14:paraId="27918B17" w14:textId="77777777" w:rsidR="004A15CD" w:rsidRPr="003F13A1" w:rsidRDefault="004A15CD" w:rsidP="004A15CD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SG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SG"/>
                                </w:rPr>
                                <w:t>lithium metal anode</w:t>
                              </w:r>
                            </w:p>
                          </w:txbxContent>
                        </v:textbox>
                      </v:shape>
                      <v:shape id="Text Box 16" o:spid="_x0000_s1080" type="#_x0000_t202" style="position:absolute;left:16827;top:20891;width:9081;height:27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" fillcolor="white [3201]" stroked="f" strokeweight=".5pt">
                        <v:textbox>
                          <w:txbxContent>
                            <w:p w14:paraId="1591B6BE" w14:textId="77777777" w:rsidR="004A15CD" w:rsidRPr="003F13A1" w:rsidRDefault="004A15CD" w:rsidP="004A15CD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SG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SG"/>
                                </w:rPr>
                                <w:t>plastic film</w:t>
                              </w:r>
                            </w:p>
                          </w:txbxContent>
                        </v:textbox>
                      </v:shape>
                      <v:shape id="Text Box 17" o:spid="_x0000_s1081" type="#_x0000_t202" style="position:absolute;left:26162;top:21145;width:18669;height:27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" fillcolor="white [3201]" stroked="f" strokeweight=".5pt">
                        <v:textbox>
                          <w:txbxContent>
                            <w:p w14:paraId="121C5225" w14:textId="77777777" w:rsidR="004A15CD" w:rsidRPr="003F13A1" w:rsidRDefault="004A15CD" w:rsidP="004A15CD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SG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SG"/>
                                </w:rPr>
                                <w:t>composite cathode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14:paraId="437CA7A3" w14:textId="77777777" w:rsidR="004A15CD" w:rsidRPr="004A15CD" w:rsidRDefault="004A15CD" w:rsidP="00AC1DFE">
            <w:pPr>
              <w:tabs>
                <w:tab w:val="right" w:pos="9075"/>
              </w:tabs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4A15CD">
              <w:rPr>
                <w:rFonts w:ascii="Arial" w:hAnsi="Arial" w:cs="Arial"/>
                <w:noProof/>
                <w:sz w:val="22"/>
                <w:szCs w:val="22"/>
                <w:lang w:val="en-SG" w:bidi="ta-IN"/>
              </w:rPr>
              <w:drawing>
                <wp:inline distT="0" distB="0" distL="0" distR="0" wp14:anchorId="5417F92F" wp14:editId="36BF562B">
                  <wp:extent cx="3643630" cy="2282012"/>
                  <wp:effectExtent l="0" t="0" r="0" b="4445"/>
                  <wp:docPr id="3253" name="Picture 32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50853" cy="22865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037E877" w14:textId="77777777" w:rsidR="004A15CD" w:rsidRPr="004A15CD" w:rsidRDefault="004A15CD" w:rsidP="00AC1DFE">
            <w:pPr>
              <w:tabs>
                <w:tab w:val="right" w:pos="9075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BDDE550" w14:textId="77777777" w:rsidR="004A15CD" w:rsidRPr="004A15CD" w:rsidRDefault="004A15CD" w:rsidP="00AC1DFE">
            <w:pPr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4A15CD">
              <w:rPr>
                <w:rFonts w:ascii="Arial" w:hAnsi="Arial" w:cs="Arial"/>
                <w:b/>
                <w:bCs/>
                <w:sz w:val="22"/>
                <w:szCs w:val="22"/>
              </w:rPr>
              <w:t>Fig. 7.1</w:t>
            </w:r>
          </w:p>
          <w:p w14:paraId="2AB2FDDD" w14:textId="77777777" w:rsidR="004A15CD" w:rsidRPr="004A15CD" w:rsidRDefault="004A15CD" w:rsidP="00AC1DFE">
            <w:pPr>
              <w:rPr>
                <w:rFonts w:ascii="Arial" w:hAnsi="Arial" w:cs="Arial"/>
                <w:sz w:val="22"/>
                <w:szCs w:val="22"/>
              </w:rPr>
            </w:pPr>
          </w:p>
          <w:p w14:paraId="2FC1CBEC" w14:textId="77777777" w:rsidR="004A15CD" w:rsidRPr="004A15CD" w:rsidRDefault="004A15CD" w:rsidP="00AC1DFE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8B8DEE6" w14:textId="3491BB1F" w:rsidR="004A15CD" w:rsidRPr="004A15CD" w:rsidRDefault="004A15CD" w:rsidP="00AC1DFE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4A15CD">
              <w:rPr>
                <w:rFonts w:ascii="Arial" w:hAnsi="Arial" w:cs="Arial"/>
                <w:sz w:val="22"/>
                <w:szCs w:val="22"/>
              </w:rPr>
              <w:t>The initial</w:t>
            </w:r>
            <w:r w:rsidR="000D6F12">
              <w:rPr>
                <w:rFonts w:ascii="Arial" w:hAnsi="Arial" w:cs="Arial"/>
                <w:sz w:val="22"/>
                <w:szCs w:val="22"/>
              </w:rPr>
              <w:t xml:space="preserve"> electromotive force</w:t>
            </w:r>
            <w:r w:rsidRPr="004A15CD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0D6F12">
              <w:rPr>
                <w:rFonts w:ascii="Arial" w:hAnsi="Arial" w:cs="Arial"/>
                <w:sz w:val="22"/>
                <w:szCs w:val="22"/>
              </w:rPr>
              <w:t>(</w:t>
            </w:r>
            <w:r w:rsidRPr="004A15CD">
              <w:rPr>
                <w:rFonts w:ascii="Arial" w:hAnsi="Arial" w:cs="Arial"/>
                <w:sz w:val="22"/>
                <w:szCs w:val="22"/>
              </w:rPr>
              <w:t>e.m.f</w:t>
            </w:r>
            <w:r w:rsidR="000D6F12">
              <w:rPr>
                <w:rFonts w:ascii="Arial" w:hAnsi="Arial" w:cs="Arial"/>
                <w:sz w:val="22"/>
                <w:szCs w:val="22"/>
              </w:rPr>
              <w:t>)</w:t>
            </w:r>
            <w:r w:rsidRPr="004A15CD">
              <w:rPr>
                <w:rFonts w:ascii="Arial" w:hAnsi="Arial" w:cs="Arial"/>
                <w:sz w:val="22"/>
                <w:szCs w:val="22"/>
              </w:rPr>
              <w:t>. of the cell at full charge is 3.4 V but it rapidly falls to about 2.8 V on load and thereafter falls as shown in Fig. 7.2. The cell needs to be recharged when the e.m.f. reaches 2.0 V. In practice, its average e.m.f. is 2.5 V.</w:t>
            </w:r>
          </w:p>
          <w:p w14:paraId="274BDFF1" w14:textId="77777777" w:rsidR="004A15CD" w:rsidRPr="004A15CD" w:rsidRDefault="004A15CD" w:rsidP="00AC1DFE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4A15CD"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86400" behindDoc="0" locked="0" layoutInCell="1" allowOverlap="1" wp14:anchorId="65597E25" wp14:editId="35493911">
                      <wp:simplePos x="0" y="0"/>
                      <wp:positionH relativeFrom="column">
                        <wp:posOffset>1684655</wp:posOffset>
                      </wp:positionH>
                      <wp:positionV relativeFrom="paragraph">
                        <wp:posOffset>125095</wp:posOffset>
                      </wp:positionV>
                      <wp:extent cx="1155700" cy="279400"/>
                      <wp:effectExtent l="0" t="0" r="6350" b="6350"/>
                      <wp:wrapNone/>
                      <wp:docPr id="18" name="Text Box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155700" cy="2794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38814FB" w14:textId="77777777" w:rsidR="004A15CD" w:rsidRPr="003F13A1" w:rsidRDefault="004A15CD" w:rsidP="004A15CD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>e.m.f. / V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5597E25" id="Text Box 18" o:spid="_x0000_s1082" type="#_x0000_t202" style="position:absolute;left:0;text-align:left;margin-left:132.65pt;margin-top:9.85pt;width:91pt;height:22pt;z-index:251686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" fillcolor="white [3201]" stroked="f" strokeweight=".5pt">
                      <v:textbox>
                        <w:txbxContent>
                          <w:p w14:paraId="638814FB" w14:textId="77777777" w:rsidR="004A15CD" w:rsidRPr="003F13A1" w:rsidRDefault="004A15CD" w:rsidP="004A15CD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  <w:t>e.m.f. / V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24DAF7D8" w14:textId="77777777" w:rsidR="004A15CD" w:rsidRPr="004A15CD" w:rsidRDefault="004A15CD" w:rsidP="00AC1DFE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4A15CD"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87424" behindDoc="0" locked="0" layoutInCell="1" allowOverlap="1" wp14:anchorId="551F2308" wp14:editId="268FCC4A">
                      <wp:simplePos x="0" y="0"/>
                      <wp:positionH relativeFrom="column">
                        <wp:posOffset>3637280</wp:posOffset>
                      </wp:positionH>
                      <wp:positionV relativeFrom="paragraph">
                        <wp:posOffset>1850390</wp:posOffset>
                      </wp:positionV>
                      <wp:extent cx="1155700" cy="279400"/>
                      <wp:effectExtent l="0" t="0" r="6350" b="6350"/>
                      <wp:wrapNone/>
                      <wp:docPr id="19" name="Text Box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155700" cy="2794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699BC38" w14:textId="77777777" w:rsidR="004A15CD" w:rsidRPr="003F13A1" w:rsidRDefault="004A15CD" w:rsidP="004A15CD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>time / hour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51F2308" id="Text Box 19" o:spid="_x0000_s1083" type="#_x0000_t202" style="position:absolute;left:0;text-align:left;margin-left:286.4pt;margin-top:145.7pt;width:91pt;height:22pt;z-index:251687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" fillcolor="white [3201]" stroked="f" strokeweight=".5pt">
                      <v:textbox>
                        <w:txbxContent>
                          <w:p w14:paraId="7699BC38" w14:textId="77777777" w:rsidR="004A15CD" w:rsidRPr="003F13A1" w:rsidRDefault="004A15CD" w:rsidP="004A15CD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  <w:t>time / hour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A15CD">
              <w:rPr>
                <w:noProof/>
                <w:lang w:val="en-SG" w:bidi="ta-IN"/>
              </w:rPr>
              <w:drawing>
                <wp:inline distT="0" distB="0" distL="0" distR="0" wp14:anchorId="759CF950" wp14:editId="22156860">
                  <wp:extent cx="2806095" cy="2032000"/>
                  <wp:effectExtent l="0" t="0" r="0" b="6350"/>
                  <wp:docPr id="56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17441" cy="20402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F62E465" w14:textId="77777777" w:rsidR="004A15CD" w:rsidRPr="004A15CD" w:rsidRDefault="004A15CD" w:rsidP="00AC1DFE">
            <w:pPr>
              <w:jc w:val="center"/>
              <w:rPr>
                <w:rFonts w:ascii="Arial" w:hAnsi="Arial" w:cs="Arial"/>
                <w:b/>
                <w:bCs/>
                <w:sz w:val="22"/>
                <w:szCs w:val="22"/>
              </w:rPr>
            </w:pPr>
          </w:p>
          <w:p w14:paraId="0FE0E91C" w14:textId="77777777" w:rsidR="004A15CD" w:rsidRPr="004A15CD" w:rsidRDefault="004A15CD" w:rsidP="00AC1DFE">
            <w:pPr>
              <w:jc w:val="center"/>
              <w:rPr>
                <w:rFonts w:ascii="Arial" w:hAnsi="Arial" w:cs="Arial"/>
                <w:b/>
                <w:bCs/>
                <w:sz w:val="22"/>
                <w:szCs w:val="22"/>
              </w:rPr>
            </w:pPr>
            <w:r w:rsidRPr="004A15CD">
              <w:rPr>
                <w:rFonts w:ascii="Arial" w:hAnsi="Arial" w:cs="Arial"/>
                <w:b/>
                <w:bCs/>
                <w:sz w:val="22"/>
                <w:szCs w:val="22"/>
              </w:rPr>
              <w:t>Fig. 7.2</w:t>
            </w:r>
          </w:p>
          <w:p w14:paraId="425B98BC" w14:textId="77777777" w:rsidR="004A15CD" w:rsidRPr="004A15CD" w:rsidRDefault="004A15CD" w:rsidP="00AC1DFE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14:paraId="4EFF3BAA" w14:textId="77777777" w:rsidR="004A15CD" w:rsidRPr="004A15CD" w:rsidRDefault="004A15CD" w:rsidP="00AC1DFE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4A15CD">
              <w:rPr>
                <w:rFonts w:ascii="Arial" w:hAnsi="Arial" w:cs="Arial"/>
                <w:sz w:val="22"/>
                <w:szCs w:val="22"/>
              </w:rPr>
              <w:t>The current density, energy density and charge capacity all have to be considered for a particular application.</w:t>
            </w:r>
          </w:p>
          <w:p w14:paraId="212586F7" w14:textId="343E1BF8" w:rsidR="004A15CD" w:rsidRPr="004A15CD" w:rsidRDefault="004A15CD" w:rsidP="00AC1DFE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4A15CD">
              <w:rPr>
                <w:rFonts w:ascii="Arial" w:hAnsi="Arial" w:cs="Arial"/>
                <w:sz w:val="22"/>
                <w:szCs w:val="22"/>
              </w:rPr>
              <w:lastRenderedPageBreak/>
              <w:t>The recommended maximum value of discharge current density is 0.15 m</w:t>
            </w:r>
            <w:r w:rsidR="000D6F12">
              <w:rPr>
                <w:rFonts w:ascii="Arial" w:hAnsi="Arial" w:cs="Arial"/>
                <w:sz w:val="22"/>
                <w:szCs w:val="22"/>
              </w:rPr>
              <w:t>illiampere</w:t>
            </w:r>
            <w:r w:rsidRPr="004A15CD">
              <w:rPr>
                <w:rFonts w:ascii="Arial" w:hAnsi="Arial" w:cs="Arial"/>
                <w:sz w:val="22"/>
                <w:szCs w:val="22"/>
              </w:rPr>
              <w:t xml:space="preserve"> per square centimetre of electrode area, the charge capacity is 3.6 coulombs per square centimetre of</w:t>
            </w:r>
            <w:r w:rsidR="000D6F12">
              <w:rPr>
                <w:rFonts w:ascii="Arial" w:hAnsi="Arial" w:cs="Arial"/>
                <w:sz w:val="22"/>
                <w:szCs w:val="22"/>
              </w:rPr>
              <w:t xml:space="preserve"> the</w:t>
            </w:r>
            <w:r w:rsidRPr="004A15CD">
              <w:rPr>
                <w:rFonts w:ascii="Arial" w:hAnsi="Arial" w:cs="Arial"/>
                <w:sz w:val="22"/>
                <w:szCs w:val="22"/>
              </w:rPr>
              <w:t xml:space="preserve"> electrode area, and the energy density is 120 watt-hours per kilogram of cell mass.</w:t>
            </w:r>
          </w:p>
          <w:p w14:paraId="37B77398" w14:textId="77777777" w:rsidR="004A15CD" w:rsidRPr="004A15CD" w:rsidRDefault="004A15CD" w:rsidP="00AC1DFE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3DA5B19" w14:textId="7701B3BE" w:rsidR="004A15CD" w:rsidRPr="004A15CD" w:rsidRDefault="004A15CD" w:rsidP="00AC1DFE">
            <w:pPr>
              <w:tabs>
                <w:tab w:val="right" w:pos="9075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4A15CD">
              <w:rPr>
                <w:rFonts w:ascii="Arial" w:hAnsi="Arial" w:cs="Arial"/>
                <w:sz w:val="22"/>
                <w:szCs w:val="22"/>
              </w:rPr>
              <w:t xml:space="preserve">Charging one of these cells should be carried out with a constant applied voltage of 3.4 V and with a current density limited to 2.5 </w:t>
            </w:r>
            <w:r w:rsidR="00E55C31" w:rsidRPr="004A15CD">
              <w:rPr>
                <w:rFonts w:ascii="Arial" w:hAnsi="Arial" w:cs="Arial"/>
                <w:sz w:val="22"/>
                <w:szCs w:val="22"/>
              </w:rPr>
              <w:t>m</w:t>
            </w:r>
            <w:r w:rsidR="00E55C31">
              <w:rPr>
                <w:rFonts w:ascii="Arial" w:hAnsi="Arial" w:cs="Arial"/>
                <w:sz w:val="22"/>
                <w:szCs w:val="22"/>
              </w:rPr>
              <w:t>illiampere</w:t>
            </w:r>
            <w:r w:rsidR="00E55C31" w:rsidRPr="004A15CD">
              <w:rPr>
                <w:rFonts w:ascii="Arial" w:hAnsi="Arial" w:cs="Arial"/>
                <w:sz w:val="22"/>
                <w:szCs w:val="22"/>
              </w:rPr>
              <w:t xml:space="preserve"> per square centimetre</w:t>
            </w:r>
            <w:r w:rsidRPr="004A15CD">
              <w:rPr>
                <w:rFonts w:ascii="Arial" w:hAnsi="Arial" w:cs="Arial"/>
                <w:sz w:val="22"/>
                <w:szCs w:val="22"/>
              </w:rPr>
              <w:t>. A typical charging current against time graph is shown in Fig. 7.3 for a cell of electrode area 50 cm</w:t>
            </w:r>
            <w:r w:rsidRPr="004A15CD">
              <w:rPr>
                <w:rFonts w:ascii="Arial" w:hAnsi="Arial" w:cs="Arial"/>
                <w:sz w:val="22"/>
                <w:szCs w:val="22"/>
                <w:vertAlign w:val="superscript"/>
              </w:rPr>
              <w:t>2</w:t>
            </w:r>
            <w:r w:rsidRPr="004A15CD">
              <w:rPr>
                <w:rFonts w:ascii="Arial" w:hAnsi="Arial" w:cs="Arial"/>
                <w:sz w:val="22"/>
                <w:szCs w:val="22"/>
              </w:rPr>
              <w:t>.</w:t>
            </w:r>
          </w:p>
          <w:p w14:paraId="3AE58F7F" w14:textId="77777777" w:rsidR="004A15CD" w:rsidRPr="004A15CD" w:rsidRDefault="004A15CD" w:rsidP="00AC1DFE">
            <w:pPr>
              <w:tabs>
                <w:tab w:val="right" w:pos="9075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4A15CD"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688448" behindDoc="0" locked="0" layoutInCell="1" allowOverlap="1" wp14:anchorId="2A51FD86" wp14:editId="2677BE92">
                      <wp:simplePos x="0" y="0"/>
                      <wp:positionH relativeFrom="column">
                        <wp:posOffset>1738630</wp:posOffset>
                      </wp:positionH>
                      <wp:positionV relativeFrom="paragraph">
                        <wp:posOffset>144780</wp:posOffset>
                      </wp:positionV>
                      <wp:extent cx="3222625" cy="2140585"/>
                      <wp:effectExtent l="0" t="0" r="0" b="0"/>
                      <wp:wrapNone/>
                      <wp:docPr id="26" name="Group 2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222625" cy="2140585"/>
                                <a:chOff x="0" y="0"/>
                                <a:chExt cx="3222625" cy="214058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7" name="Picture 27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0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76200"/>
                                  <a:ext cx="2790190" cy="19177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wps:wsp>
                              <wps:cNvPr id="43" name="Text Box 43"/>
                              <wps:cNvSpPr txBox="1"/>
                              <wps:spPr>
                                <a:xfrm>
                                  <a:off x="231775" y="0"/>
                                  <a:ext cx="1155700" cy="2794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2D6A4C9" w14:textId="77777777" w:rsidR="004A15CD" w:rsidRPr="003F13A1" w:rsidRDefault="004A15CD" w:rsidP="004A15CD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  <w:t>current / m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4" name="Text Box 44"/>
                              <wps:cNvSpPr txBox="1"/>
                              <wps:spPr>
                                <a:xfrm>
                                  <a:off x="2066925" y="1861185"/>
                                  <a:ext cx="1155700" cy="2794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F7C70FB" w14:textId="77777777" w:rsidR="004A15CD" w:rsidRPr="003F13A1" w:rsidRDefault="004A15CD" w:rsidP="004A15CD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  <w:t>time / hour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A51FD86" id="Group 26" o:spid="_x0000_s1084" style="position:absolute;left:0;text-align:left;margin-left:136.9pt;margin-top:11.4pt;width:253.75pt;height:168.55pt;z-index:251688448;mso-position-horizontal-relative:text;mso-position-vertical-relative:text;mso-height-relative:margin" coordsize="32226,214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">
                      <v:shape id="Picture 27" o:spid="_x0000_s1085" type="#_x0000_t75" style="position:absolute;top:762;width:27901;height:191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">
                        <v:imagedata r:id="rId107" o:title=""/>
                      </v:shape>
                      <v:shape id="Text Box 43" o:spid="_x0000_s1086" type="#_x0000_t202" style="position:absolute;left:2317;width:11557;height:27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" fillcolor="white [3201]" stroked="f" strokeweight=".5pt">
                        <v:textbox>
                          <w:txbxContent>
                            <w:p w14:paraId="02D6A4C9" w14:textId="77777777" w:rsidR="004A15CD" w:rsidRPr="003F13A1" w:rsidRDefault="004A15CD" w:rsidP="004A15CD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SG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SG"/>
                                </w:rPr>
                                <w:t>current / mA</w:t>
                              </w:r>
                            </w:p>
                          </w:txbxContent>
                        </v:textbox>
                      </v:shape>
                      <v:shape id="Text Box 44" o:spid="_x0000_s1087" type="#_x0000_t202" style="position:absolute;left:20669;top:18611;width:11557;height:27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" fillcolor="white [3201]" stroked="f" strokeweight=".5pt">
                        <v:textbox>
                          <w:txbxContent>
                            <w:p w14:paraId="7F7C70FB" w14:textId="77777777" w:rsidR="004A15CD" w:rsidRPr="003F13A1" w:rsidRDefault="004A15CD" w:rsidP="004A15CD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SG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SG"/>
                                </w:rPr>
                                <w:t>time / hour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14:paraId="13BEC492" w14:textId="77777777" w:rsidR="004A15CD" w:rsidRPr="004A15CD" w:rsidRDefault="004A15CD" w:rsidP="00AC1DFE">
            <w:pPr>
              <w:tabs>
                <w:tab w:val="right" w:pos="9075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887C8D1" w14:textId="77777777" w:rsidR="004A15CD" w:rsidRPr="004A15CD" w:rsidRDefault="004A15CD" w:rsidP="00AC1DFE">
            <w:pPr>
              <w:tabs>
                <w:tab w:val="right" w:pos="9075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C2FC11C" w14:textId="77777777" w:rsidR="004A15CD" w:rsidRPr="004A15CD" w:rsidRDefault="004A15CD" w:rsidP="00AC1DFE">
            <w:pPr>
              <w:tabs>
                <w:tab w:val="right" w:pos="9075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F101814" w14:textId="77777777" w:rsidR="004A15CD" w:rsidRPr="004A15CD" w:rsidRDefault="004A15CD" w:rsidP="00AC1DFE">
            <w:pPr>
              <w:tabs>
                <w:tab w:val="right" w:pos="9075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77886FD" w14:textId="77777777" w:rsidR="004A15CD" w:rsidRPr="004A15CD" w:rsidRDefault="004A15CD" w:rsidP="00AC1DFE">
            <w:pPr>
              <w:tabs>
                <w:tab w:val="right" w:pos="9075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5DF7BF1" w14:textId="77777777" w:rsidR="004A15CD" w:rsidRPr="004A15CD" w:rsidRDefault="004A15CD" w:rsidP="00AC1DFE">
            <w:pPr>
              <w:tabs>
                <w:tab w:val="right" w:pos="9075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9A292D6" w14:textId="77777777" w:rsidR="004A15CD" w:rsidRPr="004A15CD" w:rsidRDefault="004A15CD" w:rsidP="00AC1DFE">
            <w:pPr>
              <w:tabs>
                <w:tab w:val="right" w:pos="9075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CE7DDC1" w14:textId="77777777" w:rsidR="004A15CD" w:rsidRPr="004A15CD" w:rsidRDefault="004A15CD" w:rsidP="00AC1DFE">
            <w:pPr>
              <w:tabs>
                <w:tab w:val="right" w:pos="9075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6330FED" w14:textId="77777777" w:rsidR="004A15CD" w:rsidRPr="004A15CD" w:rsidRDefault="004A15CD" w:rsidP="00AC1DFE">
            <w:pPr>
              <w:tabs>
                <w:tab w:val="right" w:pos="9075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FF6D6A1" w14:textId="77777777" w:rsidR="004A15CD" w:rsidRPr="004A15CD" w:rsidRDefault="004A15CD" w:rsidP="00AC1DFE">
            <w:pPr>
              <w:tabs>
                <w:tab w:val="right" w:pos="9075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B94CF08" w14:textId="77777777" w:rsidR="004A15CD" w:rsidRPr="004A15CD" w:rsidRDefault="004A15CD" w:rsidP="00AC1DFE">
            <w:pPr>
              <w:tabs>
                <w:tab w:val="right" w:pos="9075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6D73927" w14:textId="77777777" w:rsidR="004A15CD" w:rsidRPr="004A15CD" w:rsidRDefault="004A15CD" w:rsidP="00AC1DFE">
            <w:pPr>
              <w:tabs>
                <w:tab w:val="right" w:pos="9075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9B85F71" w14:textId="77777777" w:rsidR="004A15CD" w:rsidRPr="004A15CD" w:rsidRDefault="004A15CD" w:rsidP="00AC1DFE">
            <w:pPr>
              <w:tabs>
                <w:tab w:val="right" w:pos="9075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5877113" w14:textId="77777777" w:rsidR="007A5279" w:rsidRDefault="007A5279" w:rsidP="00AC1DFE">
            <w:pPr>
              <w:jc w:val="center"/>
              <w:rPr>
                <w:rFonts w:ascii="Arial" w:hAnsi="Arial" w:cs="Arial"/>
                <w:b/>
                <w:bCs/>
                <w:sz w:val="22"/>
                <w:szCs w:val="22"/>
              </w:rPr>
            </w:pPr>
          </w:p>
          <w:p w14:paraId="51323676" w14:textId="77FFA5C5" w:rsidR="004A15CD" w:rsidRPr="004A15CD" w:rsidRDefault="004A15CD" w:rsidP="00AC1DFE">
            <w:pPr>
              <w:jc w:val="center"/>
              <w:rPr>
                <w:rFonts w:ascii="Arial" w:hAnsi="Arial" w:cs="Arial"/>
                <w:b/>
                <w:bCs/>
                <w:sz w:val="22"/>
                <w:szCs w:val="22"/>
              </w:rPr>
            </w:pPr>
            <w:r w:rsidRPr="004A15CD">
              <w:rPr>
                <w:rFonts w:ascii="Arial" w:hAnsi="Arial" w:cs="Arial"/>
                <w:b/>
                <w:bCs/>
                <w:sz w:val="22"/>
                <w:szCs w:val="22"/>
              </w:rPr>
              <w:t>Fig. 7.3</w:t>
            </w:r>
          </w:p>
          <w:p w14:paraId="18CB2A2A" w14:textId="5E543181" w:rsidR="00E55C31" w:rsidRPr="004A15CD" w:rsidRDefault="00E55C31" w:rsidP="00AC1DFE">
            <w:pPr>
              <w:tabs>
                <w:tab w:val="right" w:pos="9075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AB1C57" w:rsidRPr="000A29BC" w14:paraId="256F4F0D" w14:textId="77777777" w:rsidTr="00AC1DFE">
        <w:tc>
          <w:tcPr>
            <w:tcW w:w="479" w:type="dxa"/>
            <w:gridSpan w:val="2"/>
            <w:shd w:val="clear" w:color="auto" w:fill="auto"/>
          </w:tcPr>
          <w:p w14:paraId="1D65A6E2" w14:textId="77777777" w:rsidR="00AB1C57" w:rsidRPr="000A29BC" w:rsidRDefault="00AB1C57" w:rsidP="00AC1DFE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8" w:type="dxa"/>
            <w:shd w:val="clear" w:color="auto" w:fill="auto"/>
          </w:tcPr>
          <w:p w14:paraId="5FBFE2F3" w14:textId="786420EC" w:rsidR="00AB1C57" w:rsidRPr="000A29BC" w:rsidRDefault="00AB1C57" w:rsidP="00AC1DFE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(a)</w:t>
            </w:r>
          </w:p>
        </w:tc>
        <w:tc>
          <w:tcPr>
            <w:tcW w:w="558" w:type="dxa"/>
            <w:shd w:val="clear" w:color="auto" w:fill="auto"/>
          </w:tcPr>
          <w:p w14:paraId="5F72739F" w14:textId="1EF4E545" w:rsidR="00AB1C57" w:rsidRPr="000A29BC" w:rsidRDefault="00AB1C57" w:rsidP="00AC1DFE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(i)</w:t>
            </w:r>
          </w:p>
        </w:tc>
        <w:tc>
          <w:tcPr>
            <w:tcW w:w="8307" w:type="dxa"/>
            <w:gridSpan w:val="2"/>
            <w:shd w:val="clear" w:color="auto" w:fill="auto"/>
          </w:tcPr>
          <w:p w14:paraId="4BF35784" w14:textId="77777777" w:rsidR="00AB1C57" w:rsidRDefault="00AB1C57" w:rsidP="00AC1DFE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Apart from having higher energy density, state one advantage of solid-state batteries over lithium-ion batteries.</w:t>
            </w:r>
          </w:p>
          <w:p w14:paraId="49A13BFE" w14:textId="77777777" w:rsidR="00AB1C57" w:rsidRPr="000A29BC" w:rsidRDefault="00AB1C57" w:rsidP="00AB1C57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005E204" w14:textId="0625782B" w:rsidR="00AB1C57" w:rsidRDefault="00AB1C57" w:rsidP="00AB1C57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.</w:t>
            </w:r>
            <w:r>
              <w:rPr>
                <w:rFonts w:ascii="Arial" w:hAnsi="Arial" w:cs="Arial"/>
                <w:sz w:val="22"/>
                <w:szCs w:val="22"/>
              </w:rPr>
              <w:t xml:space="preserve">………….... </w:t>
            </w:r>
            <w:r w:rsidRPr="000A29BC">
              <w:rPr>
                <w:rFonts w:ascii="Arial" w:hAnsi="Arial" w:cs="Arial"/>
                <w:sz w:val="22"/>
                <w:szCs w:val="22"/>
              </w:rPr>
              <w:t>[1]</w:t>
            </w:r>
          </w:p>
          <w:p w14:paraId="44CA7174" w14:textId="6C89DD91" w:rsidR="00AB1C57" w:rsidRPr="00955BA9" w:rsidRDefault="00AB1C57" w:rsidP="00AB1C57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4A15CD" w:rsidRPr="000A29BC" w14:paraId="702ABCEA" w14:textId="77777777" w:rsidTr="00AC1DFE">
        <w:tc>
          <w:tcPr>
            <w:tcW w:w="479" w:type="dxa"/>
            <w:gridSpan w:val="2"/>
            <w:shd w:val="clear" w:color="auto" w:fill="auto"/>
          </w:tcPr>
          <w:p w14:paraId="729114E5" w14:textId="77777777" w:rsidR="004A15CD" w:rsidRPr="000A29BC" w:rsidRDefault="004A15CD" w:rsidP="00AC1DFE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8" w:type="dxa"/>
            <w:shd w:val="clear" w:color="auto" w:fill="auto"/>
          </w:tcPr>
          <w:p w14:paraId="42DB8E47" w14:textId="2FFD7E56" w:rsidR="004A15CD" w:rsidRPr="000A29BC" w:rsidRDefault="004A15CD" w:rsidP="00AC1DFE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58" w:type="dxa"/>
            <w:shd w:val="clear" w:color="auto" w:fill="auto"/>
          </w:tcPr>
          <w:p w14:paraId="7BEE01A5" w14:textId="7CBC5AF0" w:rsidR="004A15CD" w:rsidRPr="000A29BC" w:rsidRDefault="004A15CD" w:rsidP="00AC1DFE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i</w:t>
            </w:r>
            <w:r w:rsidR="00AB1C57">
              <w:rPr>
                <w:rFonts w:ascii="Arial" w:hAnsi="Arial" w:cs="Arial"/>
                <w:b/>
                <w:sz w:val="22"/>
                <w:szCs w:val="22"/>
              </w:rPr>
              <w:t>i</w:t>
            </w:r>
            <w:r w:rsidRPr="000A29BC">
              <w:rPr>
                <w:rFonts w:ascii="Arial" w:hAnsi="Arial" w:cs="Arial"/>
                <w:b/>
                <w:sz w:val="22"/>
                <w:szCs w:val="22"/>
              </w:rPr>
              <w:t>)</w:t>
            </w:r>
          </w:p>
        </w:tc>
        <w:tc>
          <w:tcPr>
            <w:tcW w:w="8307" w:type="dxa"/>
            <w:gridSpan w:val="2"/>
            <w:shd w:val="clear" w:color="auto" w:fill="auto"/>
          </w:tcPr>
          <w:p w14:paraId="74C21E8F" w14:textId="3C026FB7" w:rsidR="004A15CD" w:rsidRDefault="004A15CD" w:rsidP="00AC1DFE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955BA9">
              <w:rPr>
                <w:rFonts w:ascii="Arial" w:hAnsi="Arial" w:cs="Arial"/>
                <w:sz w:val="22"/>
                <w:szCs w:val="22"/>
              </w:rPr>
              <w:t xml:space="preserve">Suggest one </w:t>
            </w:r>
            <w:r>
              <w:rPr>
                <w:rFonts w:ascii="Arial" w:hAnsi="Arial" w:cs="Arial"/>
                <w:sz w:val="22"/>
                <w:szCs w:val="22"/>
              </w:rPr>
              <w:t>application of each of the following as a power source</w:t>
            </w:r>
            <w:r w:rsidR="00E845B9">
              <w:rPr>
                <w:rFonts w:ascii="Arial" w:hAnsi="Arial" w:cs="Arial"/>
                <w:sz w:val="22"/>
                <w:szCs w:val="22"/>
              </w:rPr>
              <w:t>:</w:t>
            </w:r>
          </w:p>
          <w:p w14:paraId="561B4B75" w14:textId="77777777" w:rsidR="004A15CD" w:rsidRPr="000A29BC" w:rsidRDefault="004A15CD" w:rsidP="00AC1DFE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4A15CD" w:rsidRPr="000A29BC" w14:paraId="0D6F0534" w14:textId="77777777" w:rsidTr="00AC1DFE">
        <w:tc>
          <w:tcPr>
            <w:tcW w:w="479" w:type="dxa"/>
            <w:gridSpan w:val="2"/>
            <w:shd w:val="clear" w:color="auto" w:fill="auto"/>
          </w:tcPr>
          <w:p w14:paraId="329E4F0D" w14:textId="77777777" w:rsidR="004A15CD" w:rsidRPr="000A29BC" w:rsidRDefault="004A15CD" w:rsidP="00AC1DFE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8" w:type="dxa"/>
            <w:shd w:val="clear" w:color="auto" w:fill="auto"/>
          </w:tcPr>
          <w:p w14:paraId="7E4B6AE1" w14:textId="77777777" w:rsidR="004A15CD" w:rsidRPr="000A29BC" w:rsidRDefault="004A15CD" w:rsidP="00AC1DFE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58" w:type="dxa"/>
            <w:shd w:val="clear" w:color="auto" w:fill="auto"/>
          </w:tcPr>
          <w:p w14:paraId="2E502CAE" w14:textId="77777777" w:rsidR="004A15CD" w:rsidRPr="000A29BC" w:rsidRDefault="004A15CD" w:rsidP="00AC1DFE">
            <w:pPr>
              <w:ind w:left="-129" w:right="36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37" w:type="dxa"/>
            <w:shd w:val="clear" w:color="auto" w:fill="auto"/>
          </w:tcPr>
          <w:p w14:paraId="54CEDB43" w14:textId="77777777" w:rsidR="004A15CD" w:rsidRPr="000A29BC" w:rsidRDefault="004A15CD" w:rsidP="00AC1DFE">
            <w:pPr>
              <w:ind w:right="-108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1.</w:t>
            </w:r>
          </w:p>
        </w:tc>
        <w:tc>
          <w:tcPr>
            <w:tcW w:w="7870" w:type="dxa"/>
            <w:shd w:val="clear" w:color="auto" w:fill="auto"/>
          </w:tcPr>
          <w:p w14:paraId="1EBE8131" w14:textId="4964418B" w:rsidR="004A15CD" w:rsidRPr="000A29BC" w:rsidRDefault="00E845B9" w:rsidP="00AC1DFE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b</w:t>
            </w:r>
            <w:r w:rsidR="004A15CD">
              <w:rPr>
                <w:rFonts w:ascii="Arial" w:hAnsi="Arial" w:cs="Arial"/>
                <w:sz w:val="22"/>
                <w:szCs w:val="22"/>
              </w:rPr>
              <w:t>ulk solid-state battery</w:t>
            </w:r>
            <w:r>
              <w:rPr>
                <w:rFonts w:ascii="Arial" w:hAnsi="Arial" w:cs="Arial"/>
                <w:sz w:val="22"/>
                <w:szCs w:val="22"/>
              </w:rPr>
              <w:t>,</w:t>
            </w:r>
          </w:p>
        </w:tc>
      </w:tr>
      <w:tr w:rsidR="004A15CD" w:rsidRPr="000A29BC" w14:paraId="71E032BE" w14:textId="77777777" w:rsidTr="00AC1DFE">
        <w:tc>
          <w:tcPr>
            <w:tcW w:w="479" w:type="dxa"/>
            <w:gridSpan w:val="2"/>
            <w:shd w:val="clear" w:color="auto" w:fill="auto"/>
          </w:tcPr>
          <w:p w14:paraId="77274B8B" w14:textId="77777777" w:rsidR="004A15CD" w:rsidRPr="000A29BC" w:rsidRDefault="004A15CD" w:rsidP="00AC1DFE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8" w:type="dxa"/>
            <w:shd w:val="clear" w:color="auto" w:fill="auto"/>
          </w:tcPr>
          <w:p w14:paraId="398A016B" w14:textId="77777777" w:rsidR="004A15CD" w:rsidRPr="000A29BC" w:rsidRDefault="004A15CD" w:rsidP="00AC1DFE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58" w:type="dxa"/>
            <w:shd w:val="clear" w:color="auto" w:fill="auto"/>
          </w:tcPr>
          <w:p w14:paraId="7E652B53" w14:textId="77777777" w:rsidR="004A15CD" w:rsidRPr="000A29BC" w:rsidRDefault="004A15CD" w:rsidP="00AC1DFE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8307" w:type="dxa"/>
            <w:gridSpan w:val="2"/>
            <w:shd w:val="clear" w:color="auto" w:fill="auto"/>
          </w:tcPr>
          <w:p w14:paraId="0A3C1DF8" w14:textId="77777777" w:rsidR="004A15CD" w:rsidRPr="000A29BC" w:rsidRDefault="004A15CD" w:rsidP="00AC1DFE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F566EAA" w14:textId="519EF01E" w:rsidR="004A15CD" w:rsidRPr="000A29BC" w:rsidRDefault="004A15CD" w:rsidP="00AC1DFE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.</w:t>
            </w:r>
            <w:r>
              <w:rPr>
                <w:rFonts w:ascii="Arial" w:hAnsi="Arial" w:cs="Arial"/>
                <w:sz w:val="22"/>
                <w:szCs w:val="22"/>
              </w:rPr>
              <w:t>…………....</w:t>
            </w:r>
            <w:r w:rsidRPr="000A29BC">
              <w:rPr>
                <w:rFonts w:ascii="Arial" w:hAnsi="Arial" w:cs="Arial"/>
                <w:sz w:val="22"/>
                <w:szCs w:val="22"/>
              </w:rPr>
              <w:t>[1]</w:t>
            </w:r>
          </w:p>
        </w:tc>
      </w:tr>
    </w:tbl>
    <w:p w14:paraId="5987226D" w14:textId="77777777" w:rsidR="004A15CD" w:rsidRDefault="004A15CD" w:rsidP="004A15CD">
      <w:pPr>
        <w:ind w:right="43"/>
        <w:rPr>
          <w:rFonts w:ascii="Arial" w:hAnsi="Arial" w:cs="Arial"/>
          <w:sz w:val="22"/>
          <w:szCs w:val="22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9"/>
        <w:gridCol w:w="408"/>
        <w:gridCol w:w="558"/>
        <w:gridCol w:w="437"/>
        <w:gridCol w:w="7870"/>
      </w:tblGrid>
      <w:tr w:rsidR="004A15CD" w:rsidRPr="000A29BC" w14:paraId="5BCA1D76" w14:textId="77777777" w:rsidTr="00AC1DFE">
        <w:tc>
          <w:tcPr>
            <w:tcW w:w="479" w:type="dxa"/>
            <w:shd w:val="clear" w:color="auto" w:fill="auto"/>
          </w:tcPr>
          <w:p w14:paraId="3040859E" w14:textId="77777777" w:rsidR="004A15CD" w:rsidRPr="000A29BC" w:rsidRDefault="004A15CD" w:rsidP="00AC1DFE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8" w:type="dxa"/>
            <w:shd w:val="clear" w:color="auto" w:fill="auto"/>
          </w:tcPr>
          <w:p w14:paraId="3652C5F5" w14:textId="77777777" w:rsidR="004A15CD" w:rsidRPr="000A29BC" w:rsidRDefault="004A15CD" w:rsidP="00AC1DFE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58" w:type="dxa"/>
            <w:shd w:val="clear" w:color="auto" w:fill="auto"/>
          </w:tcPr>
          <w:p w14:paraId="20810D64" w14:textId="77777777" w:rsidR="004A15CD" w:rsidRPr="000A29BC" w:rsidRDefault="004A15CD" w:rsidP="00AC1DFE">
            <w:pPr>
              <w:ind w:left="-129" w:right="36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37" w:type="dxa"/>
            <w:shd w:val="clear" w:color="auto" w:fill="auto"/>
          </w:tcPr>
          <w:p w14:paraId="11EB7073" w14:textId="77777777" w:rsidR="004A15CD" w:rsidRPr="000A29BC" w:rsidRDefault="004A15CD" w:rsidP="00AC1DFE">
            <w:pPr>
              <w:ind w:right="-108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2</w:t>
            </w:r>
            <w:r w:rsidRPr="000A29BC">
              <w:rPr>
                <w:rFonts w:ascii="Arial" w:hAnsi="Arial" w:cs="Arial"/>
                <w:b/>
                <w:sz w:val="22"/>
                <w:szCs w:val="22"/>
              </w:rPr>
              <w:t>.</w:t>
            </w:r>
          </w:p>
        </w:tc>
        <w:tc>
          <w:tcPr>
            <w:tcW w:w="7870" w:type="dxa"/>
            <w:shd w:val="clear" w:color="auto" w:fill="auto"/>
          </w:tcPr>
          <w:p w14:paraId="1045AB52" w14:textId="1C16EECD" w:rsidR="004A15CD" w:rsidRPr="0035704C" w:rsidRDefault="00E845B9" w:rsidP="00AC1DFE">
            <w:pPr>
              <w:jc w:val="both"/>
              <w:rPr>
                <w:rFonts w:ascii="Arial" w:hAnsi="Arial" w:cs="Arial"/>
                <w:color w:val="FF0000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t</w:t>
            </w:r>
            <w:r w:rsidR="004A15CD">
              <w:rPr>
                <w:rFonts w:ascii="Arial" w:hAnsi="Arial" w:cs="Arial"/>
                <w:sz w:val="22"/>
                <w:szCs w:val="22"/>
              </w:rPr>
              <w:t>hin film solid-state batter</w:t>
            </w:r>
            <w:r w:rsidR="004A15CD" w:rsidRPr="004B2708">
              <w:rPr>
                <w:rFonts w:ascii="Arial" w:hAnsi="Arial" w:cs="Arial"/>
                <w:sz w:val="22"/>
                <w:szCs w:val="22"/>
              </w:rPr>
              <w:t>y.</w:t>
            </w:r>
          </w:p>
        </w:tc>
      </w:tr>
      <w:tr w:rsidR="004A15CD" w:rsidRPr="000A29BC" w14:paraId="5BB9C773" w14:textId="77777777" w:rsidTr="00AC1DFE">
        <w:tc>
          <w:tcPr>
            <w:tcW w:w="479" w:type="dxa"/>
            <w:shd w:val="clear" w:color="auto" w:fill="auto"/>
          </w:tcPr>
          <w:p w14:paraId="73D92C4E" w14:textId="77777777" w:rsidR="004A15CD" w:rsidRPr="000A29BC" w:rsidRDefault="004A15CD" w:rsidP="00AC1DFE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8" w:type="dxa"/>
            <w:shd w:val="clear" w:color="auto" w:fill="auto"/>
          </w:tcPr>
          <w:p w14:paraId="6D859083" w14:textId="77777777" w:rsidR="004A15CD" w:rsidRPr="000A29BC" w:rsidRDefault="004A15CD" w:rsidP="00AC1DFE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58" w:type="dxa"/>
            <w:shd w:val="clear" w:color="auto" w:fill="auto"/>
          </w:tcPr>
          <w:p w14:paraId="3805EC40" w14:textId="77777777" w:rsidR="004A15CD" w:rsidRPr="000A29BC" w:rsidRDefault="004A15CD" w:rsidP="00AC1DFE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8307" w:type="dxa"/>
            <w:gridSpan w:val="2"/>
            <w:shd w:val="clear" w:color="auto" w:fill="auto"/>
          </w:tcPr>
          <w:p w14:paraId="56451410" w14:textId="77777777" w:rsidR="004A15CD" w:rsidRPr="000A29BC" w:rsidRDefault="004A15CD" w:rsidP="00AC1DFE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31F8839" w14:textId="527B0B2C" w:rsidR="004A15CD" w:rsidRPr="000A29BC" w:rsidRDefault="004A15CD" w:rsidP="00AC1DFE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.</w:t>
            </w:r>
            <w:r>
              <w:rPr>
                <w:rFonts w:ascii="Arial" w:hAnsi="Arial" w:cs="Arial"/>
                <w:sz w:val="22"/>
                <w:szCs w:val="22"/>
              </w:rPr>
              <w:t>…………....</w:t>
            </w:r>
            <w:r w:rsidRPr="000A29BC">
              <w:rPr>
                <w:rFonts w:ascii="Arial" w:hAnsi="Arial" w:cs="Arial"/>
                <w:sz w:val="22"/>
                <w:szCs w:val="22"/>
              </w:rPr>
              <w:t>[1]</w:t>
            </w:r>
          </w:p>
        </w:tc>
      </w:tr>
    </w:tbl>
    <w:p w14:paraId="01257154" w14:textId="77777777" w:rsidR="004A15CD" w:rsidRDefault="004A15CD" w:rsidP="004A15CD">
      <w:pPr>
        <w:ind w:right="43"/>
        <w:rPr>
          <w:rFonts w:ascii="Arial" w:hAnsi="Arial" w:cs="Arial"/>
          <w:sz w:val="22"/>
          <w:szCs w:val="22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9"/>
        <w:gridCol w:w="408"/>
        <w:gridCol w:w="558"/>
        <w:gridCol w:w="8307"/>
      </w:tblGrid>
      <w:tr w:rsidR="004A15CD" w:rsidRPr="004A15CD" w14:paraId="67247E33" w14:textId="77777777" w:rsidTr="00AC1DFE">
        <w:tc>
          <w:tcPr>
            <w:tcW w:w="479" w:type="dxa"/>
            <w:shd w:val="clear" w:color="auto" w:fill="auto"/>
          </w:tcPr>
          <w:p w14:paraId="1479623C" w14:textId="77777777" w:rsidR="004A15CD" w:rsidRPr="004A15CD" w:rsidRDefault="004A15CD" w:rsidP="00AC1DFE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8" w:type="dxa"/>
            <w:shd w:val="clear" w:color="auto" w:fill="auto"/>
          </w:tcPr>
          <w:p w14:paraId="0FBA4C8D" w14:textId="77777777" w:rsidR="004A15CD" w:rsidRPr="004A15CD" w:rsidRDefault="004A15CD" w:rsidP="00AC1DFE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58" w:type="dxa"/>
            <w:shd w:val="clear" w:color="auto" w:fill="auto"/>
          </w:tcPr>
          <w:p w14:paraId="79177767" w14:textId="60F99ED3" w:rsidR="004A15CD" w:rsidRPr="004A15CD" w:rsidRDefault="004A15CD" w:rsidP="00AC1DFE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 w:rsidRPr="004A15CD">
              <w:rPr>
                <w:rFonts w:ascii="Arial" w:hAnsi="Arial" w:cs="Arial"/>
                <w:b/>
                <w:sz w:val="22"/>
                <w:szCs w:val="22"/>
              </w:rPr>
              <w:t>(</w:t>
            </w:r>
            <w:r w:rsidR="00AB1C57">
              <w:rPr>
                <w:rFonts w:ascii="Arial" w:hAnsi="Arial" w:cs="Arial"/>
                <w:b/>
                <w:sz w:val="22"/>
                <w:szCs w:val="22"/>
              </w:rPr>
              <w:t>i</w:t>
            </w:r>
            <w:r w:rsidRPr="004A15CD">
              <w:rPr>
                <w:rFonts w:ascii="Arial" w:hAnsi="Arial" w:cs="Arial"/>
                <w:b/>
                <w:sz w:val="22"/>
                <w:szCs w:val="22"/>
              </w:rPr>
              <w:t>ii)</w:t>
            </w:r>
          </w:p>
        </w:tc>
        <w:tc>
          <w:tcPr>
            <w:tcW w:w="8307" w:type="dxa"/>
            <w:shd w:val="clear" w:color="auto" w:fill="auto"/>
          </w:tcPr>
          <w:p w14:paraId="144C9921" w14:textId="7364D768" w:rsidR="004A15CD" w:rsidRPr="004A15CD" w:rsidRDefault="004A15CD" w:rsidP="00AC1DFE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4A15CD">
              <w:rPr>
                <w:rFonts w:ascii="Arial" w:hAnsi="Arial" w:cs="Arial"/>
                <w:sz w:val="22"/>
                <w:szCs w:val="22"/>
              </w:rPr>
              <w:t xml:space="preserve">Other than the mass and volume, suggest </w:t>
            </w:r>
            <w:r w:rsidR="00AB1C57">
              <w:rPr>
                <w:rFonts w:ascii="Arial" w:hAnsi="Arial" w:cs="Arial"/>
                <w:sz w:val="22"/>
                <w:szCs w:val="22"/>
              </w:rPr>
              <w:t>one</w:t>
            </w:r>
            <w:r w:rsidRPr="004A15CD">
              <w:rPr>
                <w:rFonts w:ascii="Arial" w:hAnsi="Arial" w:cs="Arial"/>
                <w:sz w:val="22"/>
                <w:szCs w:val="22"/>
              </w:rPr>
              <w:t xml:space="preserve"> difference between bulk solid-state battery and thin film solid-state battery.</w:t>
            </w:r>
          </w:p>
          <w:p w14:paraId="599B35AB" w14:textId="77777777" w:rsidR="004A15CD" w:rsidRPr="004A15CD" w:rsidRDefault="004A15CD" w:rsidP="00AC1DFE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266C12E" w14:textId="77777777" w:rsidR="004A15CD" w:rsidRPr="004A15CD" w:rsidRDefault="004A15CD" w:rsidP="00AC1DFE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4A15CD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....................</w:t>
            </w:r>
          </w:p>
          <w:p w14:paraId="2B0DD64E" w14:textId="77777777" w:rsidR="004A15CD" w:rsidRPr="004A15CD" w:rsidRDefault="004A15CD" w:rsidP="00AC1DFE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14B7717" w14:textId="47C1446F" w:rsidR="004A15CD" w:rsidRPr="004A15CD" w:rsidRDefault="004A15CD" w:rsidP="00AB1C57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4A15CD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.…………....[</w:t>
            </w:r>
            <w:r w:rsidR="00AB1C57">
              <w:rPr>
                <w:rFonts w:ascii="Arial" w:hAnsi="Arial" w:cs="Arial"/>
                <w:sz w:val="22"/>
                <w:szCs w:val="22"/>
              </w:rPr>
              <w:t>1</w:t>
            </w:r>
            <w:r w:rsidRPr="004A15CD">
              <w:rPr>
                <w:rFonts w:ascii="Arial" w:hAnsi="Arial" w:cs="Arial"/>
                <w:sz w:val="22"/>
                <w:szCs w:val="22"/>
              </w:rPr>
              <w:t>]</w:t>
            </w:r>
          </w:p>
        </w:tc>
      </w:tr>
    </w:tbl>
    <w:p w14:paraId="7E0A6A5A" w14:textId="77777777" w:rsidR="004A15CD" w:rsidRDefault="004A15CD" w:rsidP="004A15CD">
      <w:pPr>
        <w:ind w:right="43"/>
        <w:rPr>
          <w:rFonts w:ascii="Arial" w:hAnsi="Arial" w:cs="Arial"/>
          <w:sz w:val="22"/>
          <w:szCs w:val="22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8"/>
        <w:gridCol w:w="408"/>
        <w:gridCol w:w="8866"/>
      </w:tblGrid>
      <w:tr w:rsidR="004A15CD" w:rsidRPr="000A29BC" w14:paraId="41CBC348" w14:textId="77777777" w:rsidTr="00AC1DFE">
        <w:tc>
          <w:tcPr>
            <w:tcW w:w="478" w:type="dxa"/>
            <w:shd w:val="clear" w:color="auto" w:fill="auto"/>
          </w:tcPr>
          <w:p w14:paraId="709EFA40" w14:textId="77777777" w:rsidR="004A15CD" w:rsidRPr="000A29BC" w:rsidRDefault="004A15CD" w:rsidP="00AC1DFE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8" w:type="dxa"/>
            <w:shd w:val="clear" w:color="auto" w:fill="auto"/>
          </w:tcPr>
          <w:p w14:paraId="1DF35752" w14:textId="77777777" w:rsidR="004A15CD" w:rsidRPr="000A29BC" w:rsidRDefault="004A15CD" w:rsidP="00AC1DFE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</w:t>
            </w:r>
            <w:r>
              <w:rPr>
                <w:rFonts w:ascii="Arial" w:hAnsi="Arial" w:cs="Arial"/>
                <w:b/>
                <w:sz w:val="22"/>
                <w:szCs w:val="22"/>
              </w:rPr>
              <w:t>b</w:t>
            </w:r>
            <w:r w:rsidRPr="000A29BC">
              <w:rPr>
                <w:rFonts w:ascii="Arial" w:hAnsi="Arial" w:cs="Arial"/>
                <w:b/>
                <w:sz w:val="22"/>
                <w:szCs w:val="22"/>
              </w:rPr>
              <w:t>)</w:t>
            </w:r>
          </w:p>
        </w:tc>
        <w:tc>
          <w:tcPr>
            <w:tcW w:w="8866" w:type="dxa"/>
            <w:shd w:val="clear" w:color="auto" w:fill="auto"/>
          </w:tcPr>
          <w:p w14:paraId="1B69B830" w14:textId="77777777" w:rsidR="004A15CD" w:rsidRPr="000A29BC" w:rsidRDefault="004A15CD" w:rsidP="00AC1DFE">
            <w:pPr>
              <w:adjustRightInd w:val="0"/>
              <w:snapToGrid w:val="0"/>
              <w:ind w:left="57" w:firstLine="16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9D212D">
              <w:rPr>
                <w:rFonts w:ascii="Arial" w:hAnsi="Arial" w:cs="Arial"/>
                <w:sz w:val="22"/>
                <w:szCs w:val="22"/>
              </w:rPr>
              <w:t>Deduce from the units, the meaning of the terms</w:t>
            </w:r>
          </w:p>
        </w:tc>
      </w:tr>
    </w:tbl>
    <w:p w14:paraId="410F83B0" w14:textId="77777777" w:rsidR="004A15CD" w:rsidRDefault="004A15CD" w:rsidP="004A15CD">
      <w:pPr>
        <w:ind w:right="43"/>
        <w:rPr>
          <w:rFonts w:ascii="Arial" w:hAnsi="Arial" w:cs="Arial"/>
          <w:sz w:val="22"/>
          <w:szCs w:val="22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9"/>
        <w:gridCol w:w="408"/>
        <w:gridCol w:w="558"/>
        <w:gridCol w:w="8307"/>
      </w:tblGrid>
      <w:tr w:rsidR="004A15CD" w:rsidRPr="000A29BC" w14:paraId="50C45067" w14:textId="77777777" w:rsidTr="00AC1DFE">
        <w:tc>
          <w:tcPr>
            <w:tcW w:w="465" w:type="dxa"/>
            <w:shd w:val="clear" w:color="auto" w:fill="auto"/>
          </w:tcPr>
          <w:p w14:paraId="0B3BCB4F" w14:textId="77777777" w:rsidR="004A15CD" w:rsidRPr="000A29BC" w:rsidRDefault="004A15CD" w:rsidP="00AC1DFE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397" w:type="dxa"/>
            <w:shd w:val="clear" w:color="auto" w:fill="auto"/>
          </w:tcPr>
          <w:p w14:paraId="0FF35D69" w14:textId="77777777" w:rsidR="004A15CD" w:rsidRPr="000A29BC" w:rsidRDefault="004A15CD" w:rsidP="00AC1DFE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43" w:type="dxa"/>
            <w:shd w:val="clear" w:color="auto" w:fill="auto"/>
          </w:tcPr>
          <w:p w14:paraId="0653321B" w14:textId="77777777" w:rsidR="004A15CD" w:rsidRPr="000A29BC" w:rsidRDefault="004A15CD" w:rsidP="00AC1DFE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i)</w:t>
            </w:r>
          </w:p>
        </w:tc>
        <w:tc>
          <w:tcPr>
            <w:tcW w:w="8080" w:type="dxa"/>
            <w:shd w:val="clear" w:color="auto" w:fill="auto"/>
          </w:tcPr>
          <w:p w14:paraId="40B5E8AF" w14:textId="77777777" w:rsidR="004A15CD" w:rsidRDefault="004A15CD" w:rsidP="00AC1DFE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9D212D">
              <w:rPr>
                <w:rFonts w:ascii="Arial" w:hAnsi="Arial" w:cs="Arial"/>
                <w:sz w:val="22"/>
                <w:szCs w:val="22"/>
              </w:rPr>
              <w:t>current density</w:t>
            </w:r>
            <w:r>
              <w:rPr>
                <w:rFonts w:ascii="Arial" w:hAnsi="Arial" w:cs="Arial"/>
                <w:sz w:val="22"/>
                <w:szCs w:val="22"/>
              </w:rPr>
              <w:t>,</w:t>
            </w:r>
          </w:p>
          <w:p w14:paraId="1DAC683A" w14:textId="77777777" w:rsidR="004A15CD" w:rsidRPr="000A29BC" w:rsidRDefault="004A15CD" w:rsidP="00AC1DFE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A274D10" w14:textId="4485FBA5" w:rsidR="004A15CD" w:rsidRPr="000A29BC" w:rsidRDefault="004A15CD" w:rsidP="00AC1DFE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.</w:t>
            </w:r>
            <w:r>
              <w:rPr>
                <w:rFonts w:ascii="Arial" w:hAnsi="Arial" w:cs="Arial"/>
                <w:sz w:val="22"/>
                <w:szCs w:val="22"/>
              </w:rPr>
              <w:t>…………....</w:t>
            </w:r>
            <w:r>
              <w:rPr>
                <w:rFonts w:ascii="Arial" w:hAnsi="Arial" w:cs="Arial"/>
                <w:sz w:val="22"/>
                <w:szCs w:val="22"/>
              </w:rPr>
              <w:tab/>
            </w:r>
            <w:r w:rsidRPr="000A29BC">
              <w:rPr>
                <w:rFonts w:ascii="Arial" w:hAnsi="Arial" w:cs="Arial"/>
                <w:sz w:val="22"/>
                <w:szCs w:val="22"/>
              </w:rPr>
              <w:t>[1]</w:t>
            </w:r>
          </w:p>
        </w:tc>
      </w:tr>
    </w:tbl>
    <w:p w14:paraId="164D6759" w14:textId="77777777" w:rsidR="004A15CD" w:rsidRDefault="004A15CD" w:rsidP="004A15CD">
      <w:pPr>
        <w:ind w:right="43"/>
        <w:rPr>
          <w:rFonts w:ascii="Arial" w:hAnsi="Arial" w:cs="Arial"/>
          <w:sz w:val="22"/>
          <w:szCs w:val="22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9"/>
        <w:gridCol w:w="408"/>
        <w:gridCol w:w="558"/>
        <w:gridCol w:w="8307"/>
      </w:tblGrid>
      <w:tr w:rsidR="004A15CD" w:rsidRPr="000A29BC" w14:paraId="5F56DB5D" w14:textId="77777777" w:rsidTr="00AC1DFE">
        <w:tc>
          <w:tcPr>
            <w:tcW w:w="465" w:type="dxa"/>
            <w:shd w:val="clear" w:color="auto" w:fill="auto"/>
          </w:tcPr>
          <w:p w14:paraId="32827256" w14:textId="77777777" w:rsidR="004A15CD" w:rsidRPr="000A29BC" w:rsidRDefault="004A15CD" w:rsidP="00AC1DFE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397" w:type="dxa"/>
            <w:shd w:val="clear" w:color="auto" w:fill="auto"/>
          </w:tcPr>
          <w:p w14:paraId="51691F23" w14:textId="77777777" w:rsidR="004A15CD" w:rsidRPr="000A29BC" w:rsidRDefault="004A15CD" w:rsidP="00AC1DFE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43" w:type="dxa"/>
            <w:shd w:val="clear" w:color="auto" w:fill="auto"/>
          </w:tcPr>
          <w:p w14:paraId="48DC7002" w14:textId="77777777" w:rsidR="004A15CD" w:rsidRPr="000A29BC" w:rsidRDefault="004A15CD" w:rsidP="00AC1DFE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i</w:t>
            </w:r>
            <w:r>
              <w:rPr>
                <w:rFonts w:ascii="Arial" w:hAnsi="Arial" w:cs="Arial"/>
                <w:b/>
                <w:sz w:val="22"/>
                <w:szCs w:val="22"/>
              </w:rPr>
              <w:t>i</w:t>
            </w:r>
            <w:r w:rsidRPr="000A29BC">
              <w:rPr>
                <w:rFonts w:ascii="Arial" w:hAnsi="Arial" w:cs="Arial"/>
                <w:b/>
                <w:sz w:val="22"/>
                <w:szCs w:val="22"/>
              </w:rPr>
              <w:t>)</w:t>
            </w:r>
          </w:p>
        </w:tc>
        <w:tc>
          <w:tcPr>
            <w:tcW w:w="8080" w:type="dxa"/>
            <w:shd w:val="clear" w:color="auto" w:fill="auto"/>
          </w:tcPr>
          <w:p w14:paraId="4BC1E4F4" w14:textId="77777777" w:rsidR="004A15CD" w:rsidRDefault="004A15CD" w:rsidP="00AC1DFE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9D212D">
              <w:rPr>
                <w:rFonts w:ascii="Arial" w:hAnsi="Arial" w:cs="Arial"/>
                <w:sz w:val="22"/>
                <w:szCs w:val="22"/>
              </w:rPr>
              <w:t>energy density</w:t>
            </w:r>
            <w:r>
              <w:rPr>
                <w:rFonts w:ascii="Arial" w:hAnsi="Arial" w:cs="Arial"/>
                <w:sz w:val="22"/>
                <w:szCs w:val="22"/>
              </w:rPr>
              <w:t>.</w:t>
            </w:r>
          </w:p>
          <w:p w14:paraId="68793184" w14:textId="77777777" w:rsidR="004A15CD" w:rsidRPr="000A29BC" w:rsidRDefault="004A15CD" w:rsidP="00AC1DFE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C6D7CBB" w14:textId="0929D890" w:rsidR="004A15CD" w:rsidRPr="000A29BC" w:rsidRDefault="004A15CD" w:rsidP="00AC1DFE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.</w:t>
            </w:r>
            <w:r>
              <w:rPr>
                <w:rFonts w:ascii="Arial" w:hAnsi="Arial" w:cs="Arial"/>
                <w:sz w:val="22"/>
                <w:szCs w:val="22"/>
              </w:rPr>
              <w:t>…………....</w:t>
            </w:r>
            <w:r>
              <w:rPr>
                <w:rFonts w:ascii="Arial" w:hAnsi="Arial" w:cs="Arial"/>
                <w:sz w:val="22"/>
                <w:szCs w:val="22"/>
              </w:rPr>
              <w:tab/>
            </w:r>
            <w:r w:rsidRPr="000A29BC">
              <w:rPr>
                <w:rFonts w:ascii="Arial" w:hAnsi="Arial" w:cs="Arial"/>
                <w:sz w:val="22"/>
                <w:szCs w:val="22"/>
              </w:rPr>
              <w:t>[1]</w:t>
            </w:r>
          </w:p>
        </w:tc>
      </w:tr>
    </w:tbl>
    <w:p w14:paraId="222A58ED" w14:textId="178527D4" w:rsidR="004A15CD" w:rsidRDefault="004A15CD" w:rsidP="004A15CD">
      <w:pPr>
        <w:ind w:right="43"/>
        <w:rPr>
          <w:rFonts w:ascii="Arial" w:hAnsi="Arial" w:cs="Arial"/>
          <w:sz w:val="22"/>
          <w:szCs w:val="22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84"/>
        <w:gridCol w:w="405"/>
        <w:gridCol w:w="8863"/>
      </w:tblGrid>
      <w:tr w:rsidR="004A15CD" w:rsidRPr="004A15CD" w14:paraId="15FE8CC2" w14:textId="77777777" w:rsidTr="00AC1DFE">
        <w:tc>
          <w:tcPr>
            <w:tcW w:w="484" w:type="dxa"/>
            <w:shd w:val="clear" w:color="auto" w:fill="auto"/>
          </w:tcPr>
          <w:p w14:paraId="64FBEA0F" w14:textId="77777777" w:rsidR="004A15CD" w:rsidRPr="004A15CD" w:rsidRDefault="004A15CD" w:rsidP="00AC1DFE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5" w:type="dxa"/>
            <w:shd w:val="clear" w:color="auto" w:fill="auto"/>
          </w:tcPr>
          <w:p w14:paraId="2F4F378A" w14:textId="77777777" w:rsidR="004A15CD" w:rsidRPr="004A15CD" w:rsidRDefault="004A15CD" w:rsidP="00AC1DFE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  <w:r w:rsidRPr="004A15CD">
              <w:rPr>
                <w:rFonts w:ascii="Arial" w:hAnsi="Arial" w:cs="Arial"/>
                <w:b/>
                <w:sz w:val="22"/>
                <w:szCs w:val="22"/>
              </w:rPr>
              <w:t>(c)</w:t>
            </w:r>
          </w:p>
        </w:tc>
        <w:tc>
          <w:tcPr>
            <w:tcW w:w="8863" w:type="dxa"/>
            <w:shd w:val="clear" w:color="auto" w:fill="auto"/>
          </w:tcPr>
          <w:p w14:paraId="0D1266CD" w14:textId="77777777" w:rsidR="004A15CD" w:rsidRPr="004A15CD" w:rsidRDefault="004A15CD" w:rsidP="00AC1DFE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4A15CD">
              <w:rPr>
                <w:rFonts w:ascii="Arial" w:hAnsi="Arial" w:cs="Arial"/>
                <w:sz w:val="22"/>
                <w:szCs w:val="22"/>
              </w:rPr>
              <w:t>For the cell that has an electrode area of 50 cm</w:t>
            </w:r>
            <w:r w:rsidRPr="004A15CD">
              <w:rPr>
                <w:rFonts w:ascii="Arial" w:hAnsi="Arial" w:cs="Arial"/>
                <w:sz w:val="22"/>
                <w:szCs w:val="22"/>
                <w:vertAlign w:val="superscript"/>
              </w:rPr>
              <w:t>2</w:t>
            </w:r>
            <w:r w:rsidRPr="004A15CD">
              <w:rPr>
                <w:rFonts w:ascii="Arial" w:hAnsi="Arial" w:cs="Arial"/>
                <w:sz w:val="22"/>
                <w:szCs w:val="22"/>
              </w:rPr>
              <w:t>, calculate</w:t>
            </w:r>
            <w:r w:rsidRPr="004A15CD">
              <w:rPr>
                <w:rFonts w:ascii="Arial" w:hAnsi="Arial" w:cs="Arial"/>
                <w:sz w:val="22"/>
                <w:szCs w:val="22"/>
              </w:rPr>
              <w:tab/>
            </w:r>
          </w:p>
        </w:tc>
      </w:tr>
    </w:tbl>
    <w:p w14:paraId="616AB07D" w14:textId="77777777" w:rsidR="004A15CD" w:rsidRDefault="004A15CD" w:rsidP="004A15CD">
      <w:pPr>
        <w:ind w:right="43"/>
        <w:rPr>
          <w:rFonts w:ascii="Arial" w:hAnsi="Arial" w:cs="Arial"/>
          <w:sz w:val="22"/>
          <w:szCs w:val="22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9"/>
        <w:gridCol w:w="401"/>
        <w:gridCol w:w="559"/>
        <w:gridCol w:w="8313"/>
      </w:tblGrid>
      <w:tr w:rsidR="004A15CD" w:rsidRPr="000A29BC" w14:paraId="1B4A0A17" w14:textId="77777777" w:rsidTr="00AC1DFE">
        <w:tc>
          <w:tcPr>
            <w:tcW w:w="479" w:type="dxa"/>
            <w:shd w:val="clear" w:color="auto" w:fill="auto"/>
          </w:tcPr>
          <w:p w14:paraId="55018639" w14:textId="77777777" w:rsidR="004A15CD" w:rsidRPr="000A29BC" w:rsidRDefault="004A15CD" w:rsidP="00AC1DFE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1" w:type="dxa"/>
            <w:shd w:val="clear" w:color="auto" w:fill="auto"/>
          </w:tcPr>
          <w:p w14:paraId="3687183E" w14:textId="77777777" w:rsidR="004A15CD" w:rsidRPr="000A29BC" w:rsidRDefault="004A15CD" w:rsidP="00AC1DFE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59" w:type="dxa"/>
            <w:shd w:val="clear" w:color="auto" w:fill="auto"/>
          </w:tcPr>
          <w:p w14:paraId="77B9CCB3" w14:textId="77777777" w:rsidR="004A15CD" w:rsidRPr="000A29BC" w:rsidRDefault="004A15CD" w:rsidP="00AC1DFE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i)</w:t>
            </w:r>
          </w:p>
        </w:tc>
        <w:tc>
          <w:tcPr>
            <w:tcW w:w="8313" w:type="dxa"/>
            <w:shd w:val="clear" w:color="auto" w:fill="auto"/>
          </w:tcPr>
          <w:p w14:paraId="2DEEE87D" w14:textId="77777777" w:rsidR="004A15CD" w:rsidRDefault="004A15CD" w:rsidP="00AC1DFE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the</w:t>
            </w:r>
            <w:r w:rsidRPr="004A15CD">
              <w:rPr>
                <w:rFonts w:ascii="Arial" w:hAnsi="Arial" w:cs="Arial"/>
                <w:sz w:val="22"/>
                <w:szCs w:val="22"/>
              </w:rPr>
              <w:t xml:space="preserve"> recommended </w:t>
            </w:r>
            <w:r>
              <w:rPr>
                <w:rFonts w:ascii="Arial" w:hAnsi="Arial" w:cs="Arial"/>
                <w:sz w:val="22"/>
                <w:szCs w:val="22"/>
              </w:rPr>
              <w:t>charge-storage capacity of this cell,</w:t>
            </w:r>
          </w:p>
          <w:p w14:paraId="4159C7D2" w14:textId="77777777" w:rsidR="004A15CD" w:rsidRDefault="004A15CD" w:rsidP="00AC1DFE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C5396E9" w14:textId="77777777" w:rsidR="004A15CD" w:rsidRDefault="004A15CD" w:rsidP="00AC1DFE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DD13766" w14:textId="77777777" w:rsidR="004A15CD" w:rsidRDefault="004A15CD" w:rsidP="00AC1DFE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E46F3DB" w14:textId="77777777" w:rsidR="004A15CD" w:rsidRPr="000A29BC" w:rsidRDefault="004A15CD" w:rsidP="00AC1DFE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306146B" w14:textId="77777777" w:rsidR="004A15CD" w:rsidRPr="000A29BC" w:rsidRDefault="004A15CD" w:rsidP="00AC1DFE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ab/>
            </w:r>
            <w:r w:rsidRPr="006708E8">
              <w:rPr>
                <w:rFonts w:ascii="Arial" w:hAnsi="Arial" w:cs="Arial"/>
                <w:sz w:val="22"/>
                <w:szCs w:val="22"/>
              </w:rPr>
              <w:t>charge-storage capacity</w:t>
            </w:r>
            <w:r w:rsidRPr="000A29BC">
              <w:rPr>
                <w:rFonts w:ascii="Arial" w:hAnsi="Arial" w:cs="Arial"/>
                <w:sz w:val="22"/>
                <w:szCs w:val="22"/>
              </w:rPr>
              <w:t xml:space="preserve"> = …………………………….</w:t>
            </w:r>
            <w:r>
              <w:rPr>
                <w:rFonts w:ascii="Arial" w:hAnsi="Arial" w:cs="Arial"/>
                <w:sz w:val="22"/>
                <w:szCs w:val="22"/>
              </w:rPr>
              <w:t>C</w:t>
            </w:r>
            <w:r w:rsidRPr="000A29BC">
              <w:rPr>
                <w:rFonts w:ascii="Arial" w:hAnsi="Arial" w:cs="Arial"/>
                <w:sz w:val="22"/>
                <w:szCs w:val="22"/>
              </w:rPr>
              <w:t xml:space="preserve"> [1]</w:t>
            </w:r>
          </w:p>
        </w:tc>
      </w:tr>
    </w:tbl>
    <w:p w14:paraId="6459648A" w14:textId="77777777" w:rsidR="004A15CD" w:rsidRDefault="004A15CD" w:rsidP="004A15CD">
      <w:pPr>
        <w:ind w:right="43"/>
        <w:rPr>
          <w:rFonts w:ascii="Arial" w:hAnsi="Arial" w:cs="Arial"/>
          <w:sz w:val="22"/>
          <w:szCs w:val="22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9"/>
        <w:gridCol w:w="401"/>
        <w:gridCol w:w="559"/>
        <w:gridCol w:w="8313"/>
      </w:tblGrid>
      <w:tr w:rsidR="004A15CD" w:rsidRPr="000A29BC" w14:paraId="16C6E2FF" w14:textId="77777777" w:rsidTr="00AC1DFE">
        <w:tc>
          <w:tcPr>
            <w:tcW w:w="479" w:type="dxa"/>
            <w:shd w:val="clear" w:color="auto" w:fill="auto"/>
          </w:tcPr>
          <w:p w14:paraId="5472F7FF" w14:textId="77777777" w:rsidR="004A15CD" w:rsidRPr="000A29BC" w:rsidRDefault="004A15CD" w:rsidP="00AC1DFE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1" w:type="dxa"/>
            <w:shd w:val="clear" w:color="auto" w:fill="auto"/>
          </w:tcPr>
          <w:p w14:paraId="59A0D7C3" w14:textId="77777777" w:rsidR="004A15CD" w:rsidRPr="000A29BC" w:rsidRDefault="004A15CD" w:rsidP="00AC1DFE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59" w:type="dxa"/>
            <w:shd w:val="clear" w:color="auto" w:fill="auto"/>
          </w:tcPr>
          <w:p w14:paraId="0A8243C9" w14:textId="77777777" w:rsidR="004A15CD" w:rsidRPr="000A29BC" w:rsidRDefault="004A15CD" w:rsidP="00AC1DFE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</w:t>
            </w:r>
            <w:r>
              <w:rPr>
                <w:rFonts w:ascii="Arial" w:hAnsi="Arial" w:cs="Arial"/>
                <w:b/>
                <w:sz w:val="22"/>
                <w:szCs w:val="22"/>
              </w:rPr>
              <w:t>i</w:t>
            </w:r>
            <w:r w:rsidRPr="000A29BC">
              <w:rPr>
                <w:rFonts w:ascii="Arial" w:hAnsi="Arial" w:cs="Arial"/>
                <w:b/>
                <w:sz w:val="22"/>
                <w:szCs w:val="22"/>
              </w:rPr>
              <w:t>i)</w:t>
            </w:r>
          </w:p>
        </w:tc>
        <w:tc>
          <w:tcPr>
            <w:tcW w:w="8313" w:type="dxa"/>
            <w:shd w:val="clear" w:color="auto" w:fill="auto"/>
          </w:tcPr>
          <w:p w14:paraId="426F37BB" w14:textId="77777777" w:rsidR="004A15CD" w:rsidRDefault="004A15CD" w:rsidP="00AC1DFE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the recommended maximum value of the discharge current,</w:t>
            </w:r>
          </w:p>
          <w:p w14:paraId="3FB9E63D" w14:textId="77777777" w:rsidR="004A15CD" w:rsidRDefault="004A15CD" w:rsidP="00AC1DFE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9C27BD0" w14:textId="77777777" w:rsidR="004A15CD" w:rsidRDefault="004A15CD" w:rsidP="00AC1DFE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514C99C" w14:textId="77777777" w:rsidR="004A15CD" w:rsidRDefault="004A15CD" w:rsidP="00AC1DFE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987207D" w14:textId="77777777" w:rsidR="004A15CD" w:rsidRPr="000A29BC" w:rsidRDefault="004A15CD" w:rsidP="00AC1DFE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FF64BCE" w14:textId="77777777" w:rsidR="004A15CD" w:rsidRPr="000A29BC" w:rsidRDefault="004A15CD" w:rsidP="00AC1DFE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ab/>
              <w:t>maximum current</w:t>
            </w:r>
            <w:r w:rsidRPr="000A29BC">
              <w:rPr>
                <w:rFonts w:ascii="Arial" w:hAnsi="Arial" w:cs="Arial"/>
                <w:sz w:val="22"/>
                <w:szCs w:val="22"/>
              </w:rPr>
              <w:t xml:space="preserve"> = …………………………….</w:t>
            </w:r>
            <w:r>
              <w:rPr>
                <w:rFonts w:ascii="Arial" w:hAnsi="Arial" w:cs="Arial"/>
                <w:sz w:val="22"/>
                <w:szCs w:val="22"/>
              </w:rPr>
              <w:t xml:space="preserve"> mA</w:t>
            </w:r>
            <w:r w:rsidRPr="000A29BC">
              <w:rPr>
                <w:rFonts w:ascii="Arial" w:hAnsi="Arial" w:cs="Arial"/>
                <w:sz w:val="22"/>
                <w:szCs w:val="22"/>
              </w:rPr>
              <w:t xml:space="preserve"> [1]</w:t>
            </w:r>
          </w:p>
        </w:tc>
      </w:tr>
    </w:tbl>
    <w:p w14:paraId="641092E2" w14:textId="77777777" w:rsidR="004A15CD" w:rsidRDefault="004A15CD" w:rsidP="004A15CD">
      <w:pPr>
        <w:ind w:right="43"/>
        <w:rPr>
          <w:rFonts w:ascii="Arial" w:hAnsi="Arial" w:cs="Arial"/>
          <w:sz w:val="22"/>
          <w:szCs w:val="22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9"/>
        <w:gridCol w:w="401"/>
        <w:gridCol w:w="559"/>
        <w:gridCol w:w="8313"/>
      </w:tblGrid>
      <w:tr w:rsidR="004A15CD" w:rsidRPr="000A29BC" w14:paraId="487628B1" w14:textId="77777777" w:rsidTr="00AC1DFE">
        <w:tc>
          <w:tcPr>
            <w:tcW w:w="479" w:type="dxa"/>
            <w:shd w:val="clear" w:color="auto" w:fill="auto"/>
          </w:tcPr>
          <w:p w14:paraId="6ADFC203" w14:textId="77777777" w:rsidR="004A15CD" w:rsidRPr="000A29BC" w:rsidRDefault="004A15CD" w:rsidP="00AC1DFE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1" w:type="dxa"/>
            <w:shd w:val="clear" w:color="auto" w:fill="auto"/>
          </w:tcPr>
          <w:p w14:paraId="2522EC18" w14:textId="77777777" w:rsidR="004A15CD" w:rsidRPr="000A29BC" w:rsidRDefault="004A15CD" w:rsidP="00AC1DFE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59" w:type="dxa"/>
            <w:shd w:val="clear" w:color="auto" w:fill="auto"/>
          </w:tcPr>
          <w:p w14:paraId="47C82A10" w14:textId="77777777" w:rsidR="004A15CD" w:rsidRPr="000A29BC" w:rsidRDefault="004A15CD" w:rsidP="00AC1DFE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</w:t>
            </w:r>
            <w:r>
              <w:rPr>
                <w:rFonts w:ascii="Arial" w:hAnsi="Arial" w:cs="Arial"/>
                <w:b/>
                <w:sz w:val="22"/>
                <w:szCs w:val="22"/>
              </w:rPr>
              <w:t>ii</w:t>
            </w:r>
            <w:r w:rsidRPr="000A29BC">
              <w:rPr>
                <w:rFonts w:ascii="Arial" w:hAnsi="Arial" w:cs="Arial"/>
                <w:b/>
                <w:sz w:val="22"/>
                <w:szCs w:val="22"/>
              </w:rPr>
              <w:t>i)</w:t>
            </w:r>
          </w:p>
        </w:tc>
        <w:tc>
          <w:tcPr>
            <w:tcW w:w="8313" w:type="dxa"/>
            <w:shd w:val="clear" w:color="auto" w:fill="auto"/>
          </w:tcPr>
          <w:p w14:paraId="65027D61" w14:textId="1DD6E7CB" w:rsidR="004A15CD" w:rsidRDefault="004A15CD" w:rsidP="00AC1DFE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the duration this cell can supply the maximum current in </w:t>
            </w:r>
            <w:r w:rsidR="00AF7855" w:rsidRPr="00AF7855">
              <w:rPr>
                <w:rFonts w:ascii="Arial" w:hAnsi="Arial" w:cs="Arial"/>
                <w:b/>
                <w:bCs/>
                <w:sz w:val="22"/>
                <w:szCs w:val="22"/>
              </w:rPr>
              <w:t>(c)</w:t>
            </w:r>
            <w:r w:rsidRPr="006708E8">
              <w:rPr>
                <w:rFonts w:ascii="Arial" w:hAnsi="Arial" w:cs="Arial"/>
                <w:b/>
                <w:bCs/>
                <w:sz w:val="22"/>
                <w:szCs w:val="22"/>
              </w:rPr>
              <w:t>(ii)</w:t>
            </w:r>
            <w:r>
              <w:rPr>
                <w:rFonts w:ascii="Arial" w:hAnsi="Arial" w:cs="Arial"/>
                <w:sz w:val="22"/>
                <w:szCs w:val="22"/>
              </w:rPr>
              <w:t xml:space="preserve">, </w:t>
            </w:r>
          </w:p>
          <w:p w14:paraId="2B90DCB7" w14:textId="77777777" w:rsidR="004A15CD" w:rsidRDefault="004A15CD" w:rsidP="00AC1DFE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F701039" w14:textId="77777777" w:rsidR="004A15CD" w:rsidRDefault="004A15CD" w:rsidP="00AC1DFE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92B604E" w14:textId="77777777" w:rsidR="004A15CD" w:rsidRDefault="004A15CD" w:rsidP="00AC1DFE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01A6514" w14:textId="77777777" w:rsidR="004A15CD" w:rsidRDefault="004A15CD" w:rsidP="00AC1DFE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FA49AD1" w14:textId="77777777" w:rsidR="004A15CD" w:rsidRPr="000A29BC" w:rsidRDefault="004A15CD" w:rsidP="00AC1DFE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8D402A5" w14:textId="77777777" w:rsidR="004A15CD" w:rsidRPr="000A29BC" w:rsidRDefault="004A15CD" w:rsidP="00AC1DFE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ab/>
              <w:t>duration</w:t>
            </w:r>
            <w:r w:rsidRPr="000A29BC">
              <w:rPr>
                <w:rFonts w:ascii="Arial" w:hAnsi="Arial" w:cs="Arial"/>
                <w:sz w:val="22"/>
                <w:szCs w:val="22"/>
              </w:rPr>
              <w:t xml:space="preserve"> = …………………………….</w:t>
            </w:r>
            <w:r>
              <w:rPr>
                <w:rFonts w:ascii="Arial" w:hAnsi="Arial" w:cs="Arial"/>
                <w:sz w:val="22"/>
                <w:szCs w:val="22"/>
              </w:rPr>
              <w:t xml:space="preserve"> s</w:t>
            </w:r>
            <w:r w:rsidRPr="000A29BC">
              <w:rPr>
                <w:rFonts w:ascii="Arial" w:hAnsi="Arial" w:cs="Arial"/>
                <w:sz w:val="22"/>
                <w:szCs w:val="22"/>
              </w:rPr>
              <w:t xml:space="preserve"> [</w:t>
            </w:r>
            <w:r>
              <w:rPr>
                <w:rFonts w:ascii="Arial" w:hAnsi="Arial" w:cs="Arial"/>
                <w:sz w:val="22"/>
                <w:szCs w:val="22"/>
              </w:rPr>
              <w:t>2</w:t>
            </w:r>
            <w:r w:rsidRPr="000A29BC">
              <w:rPr>
                <w:rFonts w:ascii="Arial" w:hAnsi="Arial" w:cs="Arial"/>
                <w:sz w:val="22"/>
                <w:szCs w:val="22"/>
              </w:rPr>
              <w:t>]</w:t>
            </w:r>
          </w:p>
        </w:tc>
      </w:tr>
    </w:tbl>
    <w:p w14:paraId="066F6E7D" w14:textId="77777777" w:rsidR="00A94613" w:rsidRDefault="00A94613" w:rsidP="004A15CD">
      <w:pPr>
        <w:ind w:right="43"/>
        <w:rPr>
          <w:rFonts w:ascii="Arial" w:hAnsi="Arial" w:cs="Arial"/>
          <w:sz w:val="22"/>
          <w:szCs w:val="22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9"/>
        <w:gridCol w:w="401"/>
        <w:gridCol w:w="559"/>
        <w:gridCol w:w="8313"/>
      </w:tblGrid>
      <w:tr w:rsidR="004A15CD" w:rsidRPr="000A29BC" w14:paraId="0CC0A524" w14:textId="77777777" w:rsidTr="00AC1DFE">
        <w:tc>
          <w:tcPr>
            <w:tcW w:w="479" w:type="dxa"/>
            <w:shd w:val="clear" w:color="auto" w:fill="auto"/>
          </w:tcPr>
          <w:p w14:paraId="48358707" w14:textId="77777777" w:rsidR="004A15CD" w:rsidRPr="000A29BC" w:rsidRDefault="004A15CD" w:rsidP="00AC1DFE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1" w:type="dxa"/>
            <w:shd w:val="clear" w:color="auto" w:fill="auto"/>
          </w:tcPr>
          <w:p w14:paraId="4889EC49" w14:textId="77777777" w:rsidR="004A15CD" w:rsidRPr="000A29BC" w:rsidRDefault="004A15CD" w:rsidP="00AC1DFE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59" w:type="dxa"/>
            <w:shd w:val="clear" w:color="auto" w:fill="auto"/>
          </w:tcPr>
          <w:p w14:paraId="6E3A9711" w14:textId="77777777" w:rsidR="004A15CD" w:rsidRPr="000A29BC" w:rsidRDefault="004A15CD" w:rsidP="00AC1DFE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</w:t>
            </w:r>
            <w:r>
              <w:rPr>
                <w:rFonts w:ascii="Arial" w:hAnsi="Arial" w:cs="Arial"/>
                <w:b/>
                <w:sz w:val="22"/>
                <w:szCs w:val="22"/>
              </w:rPr>
              <w:t>iv</w:t>
            </w:r>
            <w:r w:rsidRPr="000A29BC">
              <w:rPr>
                <w:rFonts w:ascii="Arial" w:hAnsi="Arial" w:cs="Arial"/>
                <w:b/>
                <w:sz w:val="22"/>
                <w:szCs w:val="22"/>
              </w:rPr>
              <w:t>)</w:t>
            </w:r>
          </w:p>
        </w:tc>
        <w:tc>
          <w:tcPr>
            <w:tcW w:w="8313" w:type="dxa"/>
            <w:shd w:val="clear" w:color="auto" w:fill="auto"/>
          </w:tcPr>
          <w:p w14:paraId="58C24C41" w14:textId="0362527E" w:rsidR="004A15CD" w:rsidRDefault="004A15CD" w:rsidP="00AC1DFE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the energy this cell can supply in this duration</w:t>
            </w:r>
            <w:r w:rsidR="00E71B53">
              <w:rPr>
                <w:rFonts w:ascii="Arial" w:hAnsi="Arial" w:cs="Arial"/>
                <w:sz w:val="22"/>
                <w:szCs w:val="22"/>
              </w:rPr>
              <w:t>,</w:t>
            </w:r>
            <w:r>
              <w:rPr>
                <w:rFonts w:ascii="Arial" w:hAnsi="Arial" w:cs="Arial"/>
                <w:sz w:val="22"/>
                <w:szCs w:val="22"/>
              </w:rPr>
              <w:t xml:space="preserve"> assuming that the e.m.f. has a constant value of 2.5 V. </w:t>
            </w:r>
          </w:p>
          <w:p w14:paraId="30F434CD" w14:textId="77777777" w:rsidR="004A15CD" w:rsidRDefault="004A15CD" w:rsidP="00AC1DFE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39A787D" w14:textId="77777777" w:rsidR="004A15CD" w:rsidRDefault="004A15CD" w:rsidP="00AC1DFE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80D08FB" w14:textId="77777777" w:rsidR="004A15CD" w:rsidRDefault="004A15CD" w:rsidP="00AC1DFE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71E8084" w14:textId="77777777" w:rsidR="004A15CD" w:rsidRDefault="004A15CD" w:rsidP="00AC1DFE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8352131" w14:textId="77777777" w:rsidR="004A15CD" w:rsidRPr="000A29BC" w:rsidRDefault="004A15CD" w:rsidP="00AC1DFE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9473B75" w14:textId="77777777" w:rsidR="004A15CD" w:rsidRPr="000A29BC" w:rsidRDefault="004A15CD" w:rsidP="00AC1DFE">
            <w:pPr>
              <w:tabs>
                <w:tab w:val="right" w:pos="8080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ab/>
              <w:t>energy supply</w:t>
            </w:r>
            <w:r w:rsidRPr="000A29BC">
              <w:rPr>
                <w:rFonts w:ascii="Arial" w:hAnsi="Arial" w:cs="Arial"/>
                <w:sz w:val="22"/>
                <w:szCs w:val="22"/>
              </w:rPr>
              <w:t xml:space="preserve"> = …………………………….</w:t>
            </w:r>
            <w:r>
              <w:rPr>
                <w:rFonts w:ascii="Arial" w:hAnsi="Arial" w:cs="Arial"/>
                <w:sz w:val="22"/>
                <w:szCs w:val="22"/>
              </w:rPr>
              <w:t xml:space="preserve"> J</w:t>
            </w:r>
            <w:r w:rsidRPr="000A29BC">
              <w:rPr>
                <w:rFonts w:ascii="Arial" w:hAnsi="Arial" w:cs="Arial"/>
                <w:sz w:val="22"/>
                <w:szCs w:val="22"/>
              </w:rPr>
              <w:t xml:space="preserve"> [</w:t>
            </w:r>
            <w:r>
              <w:rPr>
                <w:rFonts w:ascii="Arial" w:hAnsi="Arial" w:cs="Arial"/>
                <w:sz w:val="22"/>
                <w:szCs w:val="22"/>
              </w:rPr>
              <w:t>2</w:t>
            </w:r>
            <w:r w:rsidRPr="000A29BC">
              <w:rPr>
                <w:rFonts w:ascii="Arial" w:hAnsi="Arial" w:cs="Arial"/>
                <w:sz w:val="22"/>
                <w:szCs w:val="22"/>
              </w:rPr>
              <w:t>]</w:t>
            </w:r>
          </w:p>
        </w:tc>
      </w:tr>
    </w:tbl>
    <w:p w14:paraId="016803BF" w14:textId="77777777" w:rsidR="00A94613" w:rsidRDefault="00A94613" w:rsidP="004A15CD">
      <w:pPr>
        <w:ind w:right="43"/>
        <w:rPr>
          <w:rFonts w:ascii="Arial" w:hAnsi="Arial" w:cs="Arial"/>
          <w:sz w:val="22"/>
          <w:szCs w:val="22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84"/>
        <w:gridCol w:w="408"/>
        <w:gridCol w:w="558"/>
        <w:gridCol w:w="8302"/>
      </w:tblGrid>
      <w:tr w:rsidR="004A15CD" w:rsidRPr="000A29BC" w14:paraId="7DC3BD5A" w14:textId="77777777" w:rsidTr="00AC1DFE">
        <w:tc>
          <w:tcPr>
            <w:tcW w:w="484" w:type="dxa"/>
            <w:shd w:val="clear" w:color="auto" w:fill="auto"/>
          </w:tcPr>
          <w:p w14:paraId="7626D779" w14:textId="77777777" w:rsidR="004A15CD" w:rsidRPr="000A29BC" w:rsidRDefault="004A15CD" w:rsidP="00AC1DFE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8" w:type="dxa"/>
            <w:shd w:val="clear" w:color="auto" w:fill="auto"/>
          </w:tcPr>
          <w:p w14:paraId="4B253AB0" w14:textId="77777777" w:rsidR="004A15CD" w:rsidRPr="000A29BC" w:rsidRDefault="004A15CD" w:rsidP="00AC1DFE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(d)</w:t>
            </w:r>
          </w:p>
        </w:tc>
        <w:tc>
          <w:tcPr>
            <w:tcW w:w="558" w:type="dxa"/>
            <w:shd w:val="clear" w:color="auto" w:fill="auto"/>
          </w:tcPr>
          <w:p w14:paraId="6E4943FB" w14:textId="77777777" w:rsidR="004A15CD" w:rsidRPr="000A29BC" w:rsidRDefault="004A15CD" w:rsidP="00AC1DFE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i)</w:t>
            </w:r>
          </w:p>
        </w:tc>
        <w:tc>
          <w:tcPr>
            <w:tcW w:w="8302" w:type="dxa"/>
            <w:shd w:val="clear" w:color="auto" w:fill="auto"/>
          </w:tcPr>
          <w:p w14:paraId="0BC1F06B" w14:textId="77777777" w:rsidR="004A15CD" w:rsidRDefault="004A15CD" w:rsidP="00AC1DFE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State the significance of the area under the graph in Fig. 7.3.</w:t>
            </w:r>
          </w:p>
          <w:p w14:paraId="2A30F2A4" w14:textId="77777777" w:rsidR="004A15CD" w:rsidRPr="000A29BC" w:rsidRDefault="004A15CD" w:rsidP="00AC1DFE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2D95924" w14:textId="77777777" w:rsidR="004A15CD" w:rsidRPr="000A29BC" w:rsidRDefault="004A15CD" w:rsidP="00AC1DFE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</w:t>
            </w:r>
            <w:r>
              <w:rPr>
                <w:rFonts w:ascii="Arial" w:hAnsi="Arial" w:cs="Arial"/>
                <w:sz w:val="22"/>
                <w:szCs w:val="22"/>
              </w:rPr>
              <w:t>....................</w:t>
            </w:r>
          </w:p>
          <w:p w14:paraId="573D9291" w14:textId="77777777" w:rsidR="004A15CD" w:rsidRPr="000A29BC" w:rsidRDefault="004A15CD" w:rsidP="00AC1DFE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02CB25E" w14:textId="77777777" w:rsidR="004A15CD" w:rsidRPr="000A29BC" w:rsidRDefault="004A15CD" w:rsidP="00AC1DFE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.</w:t>
            </w:r>
            <w:r>
              <w:rPr>
                <w:rFonts w:ascii="Arial" w:hAnsi="Arial" w:cs="Arial"/>
                <w:sz w:val="22"/>
                <w:szCs w:val="22"/>
              </w:rPr>
              <w:t>…………....</w:t>
            </w:r>
            <w:r>
              <w:rPr>
                <w:rFonts w:ascii="Arial" w:hAnsi="Arial" w:cs="Arial"/>
                <w:sz w:val="22"/>
                <w:szCs w:val="22"/>
              </w:rPr>
              <w:tab/>
            </w:r>
            <w:r w:rsidRPr="000A29BC">
              <w:rPr>
                <w:rFonts w:ascii="Arial" w:hAnsi="Arial" w:cs="Arial"/>
                <w:sz w:val="22"/>
                <w:szCs w:val="22"/>
              </w:rPr>
              <w:t>[1]</w:t>
            </w:r>
          </w:p>
        </w:tc>
      </w:tr>
    </w:tbl>
    <w:p w14:paraId="3EB983E3" w14:textId="77777777" w:rsidR="00A94613" w:rsidRDefault="00A94613" w:rsidP="004A15CD">
      <w:pPr>
        <w:ind w:right="43"/>
        <w:rPr>
          <w:rFonts w:ascii="Arial" w:hAnsi="Arial" w:cs="Arial"/>
          <w:sz w:val="22"/>
          <w:szCs w:val="22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9"/>
        <w:gridCol w:w="408"/>
        <w:gridCol w:w="558"/>
        <w:gridCol w:w="8307"/>
      </w:tblGrid>
      <w:tr w:rsidR="004A15CD" w:rsidRPr="000A29BC" w14:paraId="2B5B5054" w14:textId="77777777" w:rsidTr="00AC1DFE">
        <w:tc>
          <w:tcPr>
            <w:tcW w:w="479" w:type="dxa"/>
            <w:shd w:val="clear" w:color="auto" w:fill="auto"/>
          </w:tcPr>
          <w:p w14:paraId="65D10F02" w14:textId="77777777" w:rsidR="004A15CD" w:rsidRPr="000A29BC" w:rsidRDefault="004A15CD" w:rsidP="00AC1DFE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8" w:type="dxa"/>
            <w:shd w:val="clear" w:color="auto" w:fill="auto"/>
          </w:tcPr>
          <w:p w14:paraId="2039A183" w14:textId="77777777" w:rsidR="004A15CD" w:rsidRPr="000A29BC" w:rsidRDefault="004A15CD" w:rsidP="00AC1DFE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58" w:type="dxa"/>
            <w:shd w:val="clear" w:color="auto" w:fill="auto"/>
          </w:tcPr>
          <w:p w14:paraId="5DF5D3A3" w14:textId="77777777" w:rsidR="004A15CD" w:rsidRPr="000A29BC" w:rsidRDefault="004A15CD" w:rsidP="00AC1DFE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i</w:t>
            </w:r>
            <w:r>
              <w:rPr>
                <w:rFonts w:ascii="Arial" w:hAnsi="Arial" w:cs="Arial"/>
                <w:b/>
                <w:sz w:val="22"/>
                <w:szCs w:val="22"/>
              </w:rPr>
              <w:t>i</w:t>
            </w:r>
            <w:r w:rsidRPr="000A29BC">
              <w:rPr>
                <w:rFonts w:ascii="Arial" w:hAnsi="Arial" w:cs="Arial"/>
                <w:b/>
                <w:sz w:val="22"/>
                <w:szCs w:val="22"/>
              </w:rPr>
              <w:t>)</w:t>
            </w:r>
          </w:p>
        </w:tc>
        <w:tc>
          <w:tcPr>
            <w:tcW w:w="8307" w:type="dxa"/>
            <w:shd w:val="clear" w:color="auto" w:fill="auto"/>
          </w:tcPr>
          <w:p w14:paraId="3AC50522" w14:textId="0C0C7E23" w:rsidR="004A15CD" w:rsidRDefault="004A15CD" w:rsidP="00AC1DFE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Estimate the average charging current over the 5-hour charging time.</w:t>
            </w:r>
          </w:p>
          <w:p w14:paraId="564FAFDF" w14:textId="77777777" w:rsidR="00A94613" w:rsidRDefault="00A94613" w:rsidP="00AC1DFE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362B8ED" w14:textId="77777777" w:rsidR="004A15CD" w:rsidRPr="000A29BC" w:rsidRDefault="004A15CD" w:rsidP="00AC1DFE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D5D3230" w14:textId="77777777" w:rsidR="004A15CD" w:rsidRPr="000A29BC" w:rsidRDefault="004A15CD" w:rsidP="00AC1DFE">
            <w:pPr>
              <w:tabs>
                <w:tab w:val="right" w:pos="8074"/>
              </w:tabs>
              <w:jc w:val="right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average charging current </w:t>
            </w:r>
            <w:r w:rsidRPr="000A29BC">
              <w:rPr>
                <w:rFonts w:ascii="Arial" w:hAnsi="Arial" w:cs="Arial"/>
                <w:sz w:val="22"/>
                <w:szCs w:val="22"/>
              </w:rPr>
              <w:t>= …………………………….</w:t>
            </w:r>
            <w:r>
              <w:rPr>
                <w:rFonts w:ascii="Arial" w:hAnsi="Arial" w:cs="Arial"/>
                <w:sz w:val="22"/>
                <w:szCs w:val="22"/>
              </w:rPr>
              <w:t xml:space="preserve"> mA</w:t>
            </w:r>
            <w:r w:rsidRPr="000A29BC">
              <w:rPr>
                <w:rFonts w:ascii="Arial" w:hAnsi="Arial" w:cs="Arial"/>
                <w:sz w:val="22"/>
                <w:szCs w:val="22"/>
              </w:rPr>
              <w:t xml:space="preserve"> [</w:t>
            </w:r>
            <w:r>
              <w:rPr>
                <w:rFonts w:ascii="Arial" w:hAnsi="Arial" w:cs="Arial"/>
                <w:sz w:val="22"/>
                <w:szCs w:val="22"/>
              </w:rPr>
              <w:t>1</w:t>
            </w:r>
            <w:r w:rsidRPr="000A29BC">
              <w:rPr>
                <w:rFonts w:ascii="Arial" w:hAnsi="Arial" w:cs="Arial"/>
                <w:sz w:val="22"/>
                <w:szCs w:val="22"/>
              </w:rPr>
              <w:t>]</w:t>
            </w:r>
          </w:p>
        </w:tc>
      </w:tr>
    </w:tbl>
    <w:p w14:paraId="692567C7" w14:textId="77777777" w:rsidR="004A15CD" w:rsidRDefault="004A15CD" w:rsidP="004A15CD">
      <w:pPr>
        <w:ind w:right="43"/>
        <w:rPr>
          <w:rFonts w:ascii="Arial" w:hAnsi="Arial" w:cs="Arial"/>
          <w:sz w:val="22"/>
          <w:szCs w:val="22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84"/>
        <w:gridCol w:w="408"/>
        <w:gridCol w:w="8860"/>
      </w:tblGrid>
      <w:tr w:rsidR="004A15CD" w:rsidRPr="004A15CD" w14:paraId="1C246D0A" w14:textId="77777777" w:rsidTr="00AC1DFE">
        <w:tc>
          <w:tcPr>
            <w:tcW w:w="484" w:type="dxa"/>
            <w:shd w:val="clear" w:color="auto" w:fill="auto"/>
          </w:tcPr>
          <w:p w14:paraId="4856613C" w14:textId="77777777" w:rsidR="004A15CD" w:rsidRPr="004A15CD" w:rsidRDefault="004A15CD" w:rsidP="00AC1DFE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8" w:type="dxa"/>
            <w:shd w:val="clear" w:color="auto" w:fill="auto"/>
          </w:tcPr>
          <w:p w14:paraId="34DD22A6" w14:textId="77777777" w:rsidR="004A15CD" w:rsidRPr="004A15CD" w:rsidRDefault="004A15CD" w:rsidP="00AC1DFE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  <w:r w:rsidRPr="004A15CD">
              <w:rPr>
                <w:rFonts w:ascii="Arial" w:hAnsi="Arial" w:cs="Arial"/>
                <w:b/>
                <w:sz w:val="22"/>
                <w:szCs w:val="22"/>
              </w:rPr>
              <w:t>(e)</w:t>
            </w:r>
          </w:p>
        </w:tc>
        <w:tc>
          <w:tcPr>
            <w:tcW w:w="8860" w:type="dxa"/>
            <w:shd w:val="clear" w:color="auto" w:fill="auto"/>
          </w:tcPr>
          <w:p w14:paraId="22870AB4" w14:textId="04E4DFB8" w:rsidR="004A15CD" w:rsidRPr="004A15CD" w:rsidRDefault="004A15CD" w:rsidP="00AC1DFE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4A15CD">
              <w:rPr>
                <w:rFonts w:ascii="Arial" w:hAnsi="Arial" w:cs="Arial"/>
                <w:sz w:val="22"/>
                <w:szCs w:val="22"/>
              </w:rPr>
              <w:t>The energy used in charging the cell is 55</w:t>
            </w:r>
            <w:r w:rsidR="00377D0B">
              <w:rPr>
                <w:rFonts w:ascii="Arial" w:hAnsi="Arial" w:cs="Arial"/>
                <w:sz w:val="22"/>
                <w:szCs w:val="22"/>
              </w:rPr>
              <w:t>0</w:t>
            </w:r>
            <w:r w:rsidRPr="004A15CD">
              <w:rPr>
                <w:rFonts w:ascii="Arial" w:hAnsi="Arial" w:cs="Arial"/>
                <w:sz w:val="22"/>
                <w:szCs w:val="22"/>
              </w:rPr>
              <w:t xml:space="preserve"> J. Using your answer to </w:t>
            </w:r>
            <w:r w:rsidRPr="004A15CD">
              <w:rPr>
                <w:rFonts w:ascii="Arial" w:hAnsi="Arial" w:cs="Arial"/>
                <w:b/>
                <w:bCs/>
                <w:sz w:val="22"/>
                <w:szCs w:val="22"/>
              </w:rPr>
              <w:t>(c)(iv)</w:t>
            </w:r>
            <w:r w:rsidRPr="004A15CD">
              <w:rPr>
                <w:rFonts w:ascii="Arial" w:hAnsi="Arial" w:cs="Arial"/>
                <w:sz w:val="22"/>
                <w:szCs w:val="22"/>
              </w:rPr>
              <w:t>, deduce the electrical efficiency of the charge/discharge cycle.</w:t>
            </w:r>
            <w:r w:rsidRPr="004A15CD">
              <w:rPr>
                <w:rFonts w:ascii="Arial" w:hAnsi="Arial" w:cs="Arial"/>
                <w:sz w:val="22"/>
                <w:szCs w:val="22"/>
              </w:rPr>
              <w:tab/>
            </w:r>
          </w:p>
          <w:p w14:paraId="31B27169" w14:textId="77777777" w:rsidR="004A15CD" w:rsidRPr="004A15CD" w:rsidRDefault="004A15CD" w:rsidP="00AC1DFE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17D0EC6" w14:textId="77777777" w:rsidR="004A15CD" w:rsidRPr="004A15CD" w:rsidRDefault="004A15CD" w:rsidP="00AC1DFE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B05D90B" w14:textId="4282A8A2" w:rsidR="004A15CD" w:rsidRDefault="004A15CD" w:rsidP="00AC1DFE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98C18F5" w14:textId="77777777" w:rsidR="00AF7855" w:rsidRPr="004A15CD" w:rsidRDefault="00AF7855" w:rsidP="00AC1DFE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A647C66" w14:textId="77777777" w:rsidR="004A15CD" w:rsidRPr="004A15CD" w:rsidRDefault="004A15CD" w:rsidP="00AC1DFE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C052334" w14:textId="77777777" w:rsidR="004A15CD" w:rsidRPr="004A15CD" w:rsidRDefault="004A15CD" w:rsidP="00AC1DFE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right"/>
              <w:rPr>
                <w:rFonts w:ascii="Arial" w:hAnsi="Arial" w:cs="Arial"/>
                <w:sz w:val="22"/>
                <w:szCs w:val="22"/>
              </w:rPr>
            </w:pPr>
            <w:r w:rsidRPr="004A15CD">
              <w:rPr>
                <w:rFonts w:ascii="Arial" w:hAnsi="Arial" w:cs="Arial"/>
                <w:sz w:val="22"/>
                <w:szCs w:val="22"/>
              </w:rPr>
              <w:t>efficiency = ……………………………. % [2]</w:t>
            </w:r>
          </w:p>
        </w:tc>
      </w:tr>
    </w:tbl>
    <w:p w14:paraId="76F876C0" w14:textId="77777777" w:rsidR="000232B4" w:rsidRDefault="000232B4">
      <w:r>
        <w:br w:type="page"/>
      </w: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84"/>
        <w:gridCol w:w="408"/>
        <w:gridCol w:w="8860"/>
      </w:tblGrid>
      <w:tr w:rsidR="004A15CD" w:rsidRPr="000A29BC" w14:paraId="54044341" w14:textId="77777777" w:rsidTr="00AC1DFE">
        <w:tc>
          <w:tcPr>
            <w:tcW w:w="484" w:type="dxa"/>
            <w:shd w:val="clear" w:color="auto" w:fill="auto"/>
          </w:tcPr>
          <w:p w14:paraId="5F2DEE2E" w14:textId="6E1D5951" w:rsidR="004A15CD" w:rsidRPr="000A29BC" w:rsidRDefault="004A15CD" w:rsidP="00AC1DFE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8" w:type="dxa"/>
            <w:shd w:val="clear" w:color="auto" w:fill="auto"/>
          </w:tcPr>
          <w:p w14:paraId="001750E1" w14:textId="77777777" w:rsidR="004A15CD" w:rsidRPr="000A29BC" w:rsidRDefault="004A15CD" w:rsidP="00AC1DFE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</w:t>
            </w:r>
            <w:r>
              <w:rPr>
                <w:rFonts w:ascii="Arial" w:hAnsi="Arial" w:cs="Arial"/>
                <w:b/>
                <w:sz w:val="22"/>
                <w:szCs w:val="22"/>
              </w:rPr>
              <w:t>f</w:t>
            </w:r>
            <w:r w:rsidRPr="000A29BC">
              <w:rPr>
                <w:rFonts w:ascii="Arial" w:hAnsi="Arial" w:cs="Arial"/>
                <w:b/>
                <w:sz w:val="22"/>
                <w:szCs w:val="22"/>
              </w:rPr>
              <w:t>)</w:t>
            </w:r>
          </w:p>
        </w:tc>
        <w:tc>
          <w:tcPr>
            <w:tcW w:w="8860" w:type="dxa"/>
            <w:shd w:val="clear" w:color="auto" w:fill="auto"/>
          </w:tcPr>
          <w:p w14:paraId="19866603" w14:textId="77777777" w:rsidR="004A15CD" w:rsidRPr="000A29BC" w:rsidRDefault="004A15CD" w:rsidP="00AC1DFE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84039E">
              <w:rPr>
                <w:rFonts w:ascii="Arial" w:hAnsi="Arial" w:cs="Arial"/>
                <w:sz w:val="22"/>
                <w:szCs w:val="22"/>
              </w:rPr>
              <w:t>Suggest</w:t>
            </w:r>
            <w:r>
              <w:rPr>
                <w:rFonts w:ascii="Arial" w:hAnsi="Arial" w:cs="Arial"/>
                <w:sz w:val="22"/>
                <w:szCs w:val="22"/>
              </w:rPr>
              <w:t xml:space="preserve"> a </w:t>
            </w:r>
            <w:r w:rsidRPr="0084039E">
              <w:rPr>
                <w:rFonts w:ascii="Arial" w:hAnsi="Arial" w:cs="Arial"/>
                <w:sz w:val="22"/>
                <w:szCs w:val="22"/>
              </w:rPr>
              <w:t xml:space="preserve">reason for </w:t>
            </w:r>
            <w:r>
              <w:rPr>
                <w:rFonts w:ascii="Arial" w:hAnsi="Arial" w:cs="Arial"/>
                <w:sz w:val="22"/>
                <w:szCs w:val="22"/>
              </w:rPr>
              <w:t xml:space="preserve">each </w:t>
            </w:r>
            <w:r w:rsidRPr="0084039E">
              <w:rPr>
                <w:rFonts w:ascii="Arial" w:hAnsi="Arial" w:cs="Arial"/>
                <w:sz w:val="22"/>
                <w:szCs w:val="22"/>
              </w:rPr>
              <w:t>of the safety considerations</w:t>
            </w:r>
            <w:r w:rsidRPr="00202C69">
              <w:rPr>
                <w:rFonts w:ascii="Arial" w:hAnsi="Arial" w:cs="Arial"/>
                <w:sz w:val="22"/>
                <w:szCs w:val="22"/>
              </w:rPr>
              <w:t>,</w:t>
            </w:r>
          </w:p>
        </w:tc>
      </w:tr>
    </w:tbl>
    <w:p w14:paraId="4294E4A8" w14:textId="77777777" w:rsidR="004A15CD" w:rsidRDefault="004A15CD" w:rsidP="004A15CD">
      <w:pPr>
        <w:ind w:right="43"/>
        <w:rPr>
          <w:rFonts w:ascii="Arial" w:hAnsi="Arial" w:cs="Arial"/>
          <w:sz w:val="22"/>
          <w:szCs w:val="22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9"/>
        <w:gridCol w:w="408"/>
        <w:gridCol w:w="558"/>
        <w:gridCol w:w="8307"/>
      </w:tblGrid>
      <w:tr w:rsidR="004A15CD" w:rsidRPr="000A29BC" w14:paraId="40142499" w14:textId="77777777" w:rsidTr="00AC1DFE">
        <w:tc>
          <w:tcPr>
            <w:tcW w:w="479" w:type="dxa"/>
            <w:shd w:val="clear" w:color="auto" w:fill="auto"/>
          </w:tcPr>
          <w:p w14:paraId="6514D2B3" w14:textId="77777777" w:rsidR="004A15CD" w:rsidRPr="000A29BC" w:rsidRDefault="004A15CD" w:rsidP="00AC1DFE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8" w:type="dxa"/>
            <w:shd w:val="clear" w:color="auto" w:fill="auto"/>
          </w:tcPr>
          <w:p w14:paraId="6AE41CC7" w14:textId="77777777" w:rsidR="004A15CD" w:rsidRPr="000A29BC" w:rsidRDefault="004A15CD" w:rsidP="00AC1DFE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58" w:type="dxa"/>
            <w:shd w:val="clear" w:color="auto" w:fill="auto"/>
          </w:tcPr>
          <w:p w14:paraId="4C30F2E2" w14:textId="77777777" w:rsidR="004A15CD" w:rsidRPr="000A29BC" w:rsidRDefault="004A15CD" w:rsidP="00AC1DFE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i)</w:t>
            </w:r>
          </w:p>
        </w:tc>
        <w:tc>
          <w:tcPr>
            <w:tcW w:w="8307" w:type="dxa"/>
            <w:shd w:val="clear" w:color="auto" w:fill="auto"/>
          </w:tcPr>
          <w:p w14:paraId="0CE293DC" w14:textId="77777777" w:rsidR="004A15CD" w:rsidRDefault="004A15CD" w:rsidP="00AC1DFE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the </w:t>
            </w:r>
            <w:r w:rsidRPr="00C5418C">
              <w:rPr>
                <w:rFonts w:ascii="Arial" w:hAnsi="Arial" w:cs="Arial"/>
                <w:sz w:val="22"/>
                <w:szCs w:val="22"/>
              </w:rPr>
              <w:t xml:space="preserve">cells should not be used in environments with a temperature above 140 </w:t>
            </w:r>
            <w:r w:rsidRPr="00C5418C">
              <w:rPr>
                <w:rFonts w:ascii="Arial" w:hAnsi="Arial" w:cs="Arial"/>
                <w:sz w:val="22"/>
                <w:szCs w:val="22"/>
                <w:vertAlign w:val="superscript"/>
              </w:rPr>
              <w:t>o</w:t>
            </w:r>
            <w:r w:rsidRPr="00C5418C">
              <w:rPr>
                <w:rFonts w:ascii="Arial" w:hAnsi="Arial" w:cs="Arial"/>
                <w:sz w:val="22"/>
                <w:szCs w:val="22"/>
              </w:rPr>
              <w:t>C</w:t>
            </w:r>
            <w:r>
              <w:rPr>
                <w:rFonts w:ascii="Arial" w:hAnsi="Arial" w:cs="Arial"/>
                <w:sz w:val="22"/>
                <w:szCs w:val="22"/>
              </w:rPr>
              <w:t>,</w:t>
            </w:r>
          </w:p>
          <w:p w14:paraId="6B4F0489" w14:textId="77777777" w:rsidR="004A15CD" w:rsidRPr="000A29BC" w:rsidRDefault="004A15CD" w:rsidP="00AC1DFE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16DDCA7" w14:textId="77777777" w:rsidR="004A15CD" w:rsidRPr="000A29BC" w:rsidRDefault="004A15CD" w:rsidP="00AC1DFE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</w:t>
            </w:r>
            <w:r>
              <w:rPr>
                <w:rFonts w:ascii="Arial" w:hAnsi="Arial" w:cs="Arial"/>
                <w:sz w:val="22"/>
                <w:szCs w:val="22"/>
              </w:rPr>
              <w:t>....................</w:t>
            </w:r>
          </w:p>
          <w:p w14:paraId="7EB6C742" w14:textId="77777777" w:rsidR="004A15CD" w:rsidRPr="000A29BC" w:rsidRDefault="004A15CD" w:rsidP="00AC1DFE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50731F4" w14:textId="77777777" w:rsidR="004A15CD" w:rsidRPr="000A29BC" w:rsidRDefault="004A15CD" w:rsidP="00AC1DFE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.</w:t>
            </w:r>
            <w:r>
              <w:rPr>
                <w:rFonts w:ascii="Arial" w:hAnsi="Arial" w:cs="Arial"/>
                <w:sz w:val="22"/>
                <w:szCs w:val="22"/>
              </w:rPr>
              <w:t>…………....</w:t>
            </w:r>
            <w:r>
              <w:rPr>
                <w:rFonts w:ascii="Arial" w:hAnsi="Arial" w:cs="Arial"/>
                <w:sz w:val="22"/>
                <w:szCs w:val="22"/>
              </w:rPr>
              <w:tab/>
            </w:r>
            <w:r w:rsidRPr="000A29BC">
              <w:rPr>
                <w:rFonts w:ascii="Arial" w:hAnsi="Arial" w:cs="Arial"/>
                <w:sz w:val="22"/>
                <w:szCs w:val="22"/>
              </w:rPr>
              <w:t>[1]</w:t>
            </w:r>
          </w:p>
        </w:tc>
      </w:tr>
    </w:tbl>
    <w:p w14:paraId="511EAF00" w14:textId="5809BF24" w:rsidR="004A15CD" w:rsidRDefault="004A15CD" w:rsidP="004A15CD">
      <w:pPr>
        <w:ind w:right="43"/>
        <w:rPr>
          <w:rFonts w:ascii="Arial" w:hAnsi="Arial" w:cs="Arial"/>
          <w:sz w:val="22"/>
          <w:szCs w:val="22"/>
        </w:rPr>
      </w:pPr>
    </w:p>
    <w:p w14:paraId="08F6AEBC" w14:textId="77777777" w:rsidR="007A5279" w:rsidRDefault="007A5279" w:rsidP="004A15CD">
      <w:pPr>
        <w:ind w:right="43"/>
        <w:rPr>
          <w:rFonts w:ascii="Arial" w:hAnsi="Arial" w:cs="Arial"/>
          <w:sz w:val="22"/>
          <w:szCs w:val="22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79"/>
        <w:gridCol w:w="408"/>
        <w:gridCol w:w="558"/>
        <w:gridCol w:w="8307"/>
      </w:tblGrid>
      <w:tr w:rsidR="004A15CD" w:rsidRPr="000A29BC" w14:paraId="2A7DFCEB" w14:textId="77777777" w:rsidTr="00AC1DFE">
        <w:tc>
          <w:tcPr>
            <w:tcW w:w="465" w:type="dxa"/>
            <w:shd w:val="clear" w:color="auto" w:fill="auto"/>
          </w:tcPr>
          <w:p w14:paraId="212C75E8" w14:textId="77777777" w:rsidR="004A15CD" w:rsidRPr="000A29BC" w:rsidRDefault="004A15CD" w:rsidP="00AC1DFE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397" w:type="dxa"/>
            <w:shd w:val="clear" w:color="auto" w:fill="auto"/>
          </w:tcPr>
          <w:p w14:paraId="41B41621" w14:textId="77777777" w:rsidR="004A15CD" w:rsidRPr="000A29BC" w:rsidRDefault="004A15CD" w:rsidP="00AC1DFE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543" w:type="dxa"/>
            <w:shd w:val="clear" w:color="auto" w:fill="auto"/>
          </w:tcPr>
          <w:p w14:paraId="34C1C974" w14:textId="77777777" w:rsidR="004A15CD" w:rsidRPr="000A29BC" w:rsidRDefault="004A15CD" w:rsidP="00AC1DFE">
            <w:pPr>
              <w:ind w:left="-129" w:right="34"/>
              <w:jc w:val="right"/>
              <w:rPr>
                <w:rFonts w:ascii="Arial" w:hAnsi="Arial" w:cs="Arial"/>
                <w:b/>
                <w:sz w:val="22"/>
                <w:szCs w:val="22"/>
              </w:rPr>
            </w:pPr>
            <w:r w:rsidRPr="000A29BC">
              <w:rPr>
                <w:rFonts w:ascii="Arial" w:hAnsi="Arial" w:cs="Arial"/>
                <w:b/>
                <w:sz w:val="22"/>
                <w:szCs w:val="22"/>
              </w:rPr>
              <w:t>(i</w:t>
            </w:r>
            <w:r>
              <w:rPr>
                <w:rFonts w:ascii="Arial" w:hAnsi="Arial" w:cs="Arial"/>
                <w:b/>
                <w:sz w:val="22"/>
                <w:szCs w:val="22"/>
              </w:rPr>
              <w:t>i</w:t>
            </w:r>
            <w:r w:rsidRPr="000A29BC">
              <w:rPr>
                <w:rFonts w:ascii="Arial" w:hAnsi="Arial" w:cs="Arial"/>
                <w:b/>
                <w:sz w:val="22"/>
                <w:szCs w:val="22"/>
              </w:rPr>
              <w:t>)</w:t>
            </w:r>
          </w:p>
        </w:tc>
        <w:tc>
          <w:tcPr>
            <w:tcW w:w="8080" w:type="dxa"/>
            <w:shd w:val="clear" w:color="auto" w:fill="auto"/>
          </w:tcPr>
          <w:p w14:paraId="095A3C56" w14:textId="77777777" w:rsidR="004A15CD" w:rsidRPr="007367AD" w:rsidRDefault="004A15CD" w:rsidP="00AC1DFE">
            <w:pPr>
              <w:tabs>
                <w:tab w:val="center" w:pos="4680"/>
                <w:tab w:val="right" w:pos="9360"/>
                <w:tab w:val="right" w:pos="9720"/>
              </w:tabs>
              <w:contextualSpacing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w</w:t>
            </w:r>
            <w:r w:rsidRPr="007367AD">
              <w:rPr>
                <w:rFonts w:ascii="Arial" w:hAnsi="Arial" w:cs="Arial"/>
                <w:sz w:val="22"/>
                <w:szCs w:val="22"/>
              </w:rPr>
              <w:t>ater or water vapour is kept away from lithium cells.</w:t>
            </w:r>
          </w:p>
          <w:p w14:paraId="65C976DF" w14:textId="77777777" w:rsidR="004A15CD" w:rsidRPr="007367AD" w:rsidRDefault="004A15CD" w:rsidP="00AC1DFE">
            <w:pPr>
              <w:jc w:val="both"/>
              <w:rPr>
                <w:rFonts w:ascii="Arial" w:hAnsi="Arial" w:cs="Arial"/>
                <w:sz w:val="22"/>
                <w:szCs w:val="22"/>
                <w:lang w:val="en-GB"/>
              </w:rPr>
            </w:pPr>
          </w:p>
          <w:p w14:paraId="7CE23BB9" w14:textId="77777777" w:rsidR="004A15CD" w:rsidRPr="000A29BC" w:rsidRDefault="004A15CD" w:rsidP="00AC1DFE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…</w:t>
            </w:r>
            <w:r>
              <w:rPr>
                <w:rFonts w:ascii="Arial" w:hAnsi="Arial" w:cs="Arial"/>
                <w:sz w:val="22"/>
                <w:szCs w:val="22"/>
              </w:rPr>
              <w:t>....................</w:t>
            </w:r>
          </w:p>
          <w:p w14:paraId="0E1A2BEF" w14:textId="77777777" w:rsidR="004A15CD" w:rsidRPr="000A29BC" w:rsidRDefault="004A15CD" w:rsidP="00AC1DFE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D142FE4" w14:textId="77777777" w:rsidR="004A15CD" w:rsidRPr="000A29BC" w:rsidRDefault="004A15CD" w:rsidP="00AC1DFE">
            <w:pPr>
              <w:tabs>
                <w:tab w:val="right" w:pos="8074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0A29BC">
              <w:rPr>
                <w:rFonts w:ascii="Arial" w:hAnsi="Arial" w:cs="Arial"/>
                <w:sz w:val="22"/>
                <w:szCs w:val="22"/>
              </w:rPr>
              <w:t>……………………………………………………………………………….</w:t>
            </w:r>
            <w:r>
              <w:rPr>
                <w:rFonts w:ascii="Arial" w:hAnsi="Arial" w:cs="Arial"/>
                <w:sz w:val="22"/>
                <w:szCs w:val="22"/>
              </w:rPr>
              <w:t>…………....</w:t>
            </w:r>
            <w:r>
              <w:rPr>
                <w:rFonts w:ascii="Arial" w:hAnsi="Arial" w:cs="Arial"/>
                <w:sz w:val="22"/>
                <w:szCs w:val="22"/>
              </w:rPr>
              <w:tab/>
            </w:r>
            <w:r w:rsidRPr="000A29BC">
              <w:rPr>
                <w:rFonts w:ascii="Arial" w:hAnsi="Arial" w:cs="Arial"/>
                <w:sz w:val="22"/>
                <w:szCs w:val="22"/>
              </w:rPr>
              <w:t>[1]</w:t>
            </w:r>
          </w:p>
        </w:tc>
      </w:tr>
    </w:tbl>
    <w:p w14:paraId="01B1B62C" w14:textId="7A9A0FED" w:rsidR="004A15CD" w:rsidRDefault="004A15CD" w:rsidP="004A15CD">
      <w:pPr>
        <w:ind w:right="43"/>
        <w:rPr>
          <w:rFonts w:ascii="Arial" w:hAnsi="Arial" w:cs="Arial"/>
          <w:sz w:val="22"/>
          <w:szCs w:val="22"/>
        </w:rPr>
      </w:pPr>
    </w:p>
    <w:p w14:paraId="0361E8B1" w14:textId="77777777" w:rsidR="007A5279" w:rsidRDefault="007A5279" w:rsidP="004A15CD">
      <w:pPr>
        <w:ind w:right="43"/>
        <w:rPr>
          <w:rFonts w:ascii="Arial" w:hAnsi="Arial" w:cs="Arial"/>
          <w:sz w:val="22"/>
          <w:szCs w:val="22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484"/>
        <w:gridCol w:w="405"/>
        <w:gridCol w:w="8863"/>
      </w:tblGrid>
      <w:tr w:rsidR="004A15CD" w:rsidRPr="000A29BC" w14:paraId="4D37762F" w14:textId="77777777" w:rsidTr="00AC1DFE">
        <w:tc>
          <w:tcPr>
            <w:tcW w:w="484" w:type="dxa"/>
            <w:shd w:val="clear" w:color="auto" w:fill="auto"/>
          </w:tcPr>
          <w:p w14:paraId="19A6718E" w14:textId="77777777" w:rsidR="004A15CD" w:rsidRPr="000A29BC" w:rsidRDefault="004A15CD" w:rsidP="00AC1DFE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05" w:type="dxa"/>
            <w:shd w:val="clear" w:color="auto" w:fill="auto"/>
          </w:tcPr>
          <w:p w14:paraId="215F1794" w14:textId="73304F32" w:rsidR="004A15CD" w:rsidRPr="000A29BC" w:rsidRDefault="006C464F" w:rsidP="00AC1DFE">
            <w:pPr>
              <w:ind w:right="-250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(g)</w:t>
            </w:r>
          </w:p>
        </w:tc>
        <w:tc>
          <w:tcPr>
            <w:tcW w:w="8863" w:type="dxa"/>
            <w:shd w:val="clear" w:color="auto" w:fill="auto"/>
          </w:tcPr>
          <w:p w14:paraId="58183BB7" w14:textId="77777777" w:rsidR="004A15CD" w:rsidRDefault="004A15CD" w:rsidP="00AC1DFE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  <w:bookmarkStart w:id="1" w:name="OLE_LINK477"/>
            <w:bookmarkStart w:id="2" w:name="OLE_LINK478"/>
            <w:bookmarkStart w:id="3" w:name="OLE_LINK479"/>
            <w:r w:rsidRPr="004424A2">
              <w:rPr>
                <w:rFonts w:ascii="Arial" w:hAnsi="Arial" w:cs="Arial"/>
                <w:sz w:val="22"/>
                <w:szCs w:val="22"/>
              </w:rPr>
              <w:t>Draw a diagram, using circuit symbols, to illustrate how you would connect a battery of cells which could produce a current of up to 300 mA at a voltage of approximately 10 V. In your answer, specify the electrode area of the individual cells.</w:t>
            </w:r>
            <w:bookmarkEnd w:id="1"/>
            <w:bookmarkEnd w:id="2"/>
            <w:bookmarkEnd w:id="3"/>
          </w:p>
          <w:p w14:paraId="34B7C91A" w14:textId="77777777" w:rsidR="004A15CD" w:rsidRDefault="004A15CD" w:rsidP="00AC1DFE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9AABA53" w14:textId="77777777" w:rsidR="004A15CD" w:rsidRDefault="004A15CD" w:rsidP="00AC1DFE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5BAA764" w14:textId="77777777" w:rsidR="004A15CD" w:rsidRDefault="004A15CD" w:rsidP="00AC1DFE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4B48BBC" w14:textId="77777777" w:rsidR="004A15CD" w:rsidRDefault="004A15CD" w:rsidP="00AC1DFE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D616E0E" w14:textId="069DC708" w:rsidR="004A15CD" w:rsidRDefault="004A15CD" w:rsidP="00AC1DFE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6DE935C3" w14:textId="26C05FB7" w:rsidR="000301F0" w:rsidRDefault="000301F0" w:rsidP="00AC1DFE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D24C32D" w14:textId="46606B11" w:rsidR="000301F0" w:rsidRDefault="000301F0" w:rsidP="00AC1DFE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BF83D38" w14:textId="7D518992" w:rsidR="000301F0" w:rsidRDefault="000301F0" w:rsidP="00AC1DFE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C17AC89" w14:textId="77777777" w:rsidR="000301F0" w:rsidRDefault="000301F0" w:rsidP="00AC1DFE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DC80938" w14:textId="77777777" w:rsidR="004A15CD" w:rsidRDefault="004A15CD" w:rsidP="00AC1DFE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E16862F" w14:textId="77777777" w:rsidR="004A15CD" w:rsidRDefault="004A15CD" w:rsidP="00AC1DFE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1266E94" w14:textId="77777777" w:rsidR="004A15CD" w:rsidRDefault="004A15CD" w:rsidP="00AC1DFE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A6CCB68" w14:textId="77777777" w:rsidR="004A15CD" w:rsidRDefault="004A15CD" w:rsidP="00AC1DFE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AC40BA2" w14:textId="77777777" w:rsidR="004A15CD" w:rsidRDefault="004A15CD" w:rsidP="00AC1DFE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right"/>
              <w:rPr>
                <w:rFonts w:ascii="Arial" w:hAnsi="Arial" w:cs="Arial"/>
                <w:sz w:val="22"/>
                <w:szCs w:val="22"/>
              </w:rPr>
            </w:pPr>
            <w:r w:rsidRPr="004424A2">
              <w:rPr>
                <w:rFonts w:ascii="Arial" w:hAnsi="Arial" w:cs="Arial"/>
                <w:sz w:val="22"/>
                <w:szCs w:val="22"/>
              </w:rPr>
              <w:t>electrode area</w:t>
            </w:r>
            <w:r w:rsidRPr="000A29BC">
              <w:rPr>
                <w:rFonts w:ascii="Arial" w:hAnsi="Arial" w:cs="Arial"/>
                <w:sz w:val="22"/>
                <w:szCs w:val="22"/>
              </w:rPr>
              <w:t xml:space="preserve"> = …………………………….</w:t>
            </w:r>
            <w:r>
              <w:rPr>
                <w:rFonts w:ascii="Arial" w:hAnsi="Arial" w:cs="Arial"/>
                <w:sz w:val="22"/>
                <w:szCs w:val="22"/>
              </w:rPr>
              <w:t>cm</w:t>
            </w:r>
            <w:r>
              <w:rPr>
                <w:rFonts w:ascii="Arial" w:hAnsi="Arial" w:cs="Arial"/>
                <w:sz w:val="22"/>
                <w:szCs w:val="22"/>
                <w:vertAlign w:val="superscript"/>
              </w:rPr>
              <w:t>2</w:t>
            </w:r>
            <w:r w:rsidRPr="000A29BC">
              <w:rPr>
                <w:rFonts w:ascii="Arial" w:hAnsi="Arial" w:cs="Arial"/>
                <w:sz w:val="22"/>
                <w:szCs w:val="22"/>
              </w:rPr>
              <w:t xml:space="preserve"> [</w:t>
            </w:r>
            <w:r>
              <w:rPr>
                <w:rFonts w:ascii="Arial" w:hAnsi="Arial" w:cs="Arial"/>
                <w:sz w:val="22"/>
                <w:szCs w:val="22"/>
              </w:rPr>
              <w:t>2</w:t>
            </w:r>
            <w:r w:rsidRPr="000A29BC">
              <w:rPr>
                <w:rFonts w:ascii="Arial" w:hAnsi="Arial" w:cs="Arial"/>
                <w:sz w:val="22"/>
                <w:szCs w:val="22"/>
              </w:rPr>
              <w:t>]</w:t>
            </w:r>
          </w:p>
          <w:p w14:paraId="59765FC6" w14:textId="77777777" w:rsidR="004A15CD" w:rsidRDefault="004A15CD" w:rsidP="00AC1DFE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right"/>
              <w:rPr>
                <w:rFonts w:ascii="Arial" w:hAnsi="Arial" w:cs="Arial"/>
                <w:sz w:val="22"/>
                <w:szCs w:val="22"/>
              </w:rPr>
            </w:pPr>
          </w:p>
          <w:p w14:paraId="2D450E04" w14:textId="77777777" w:rsidR="004A15CD" w:rsidRPr="000A29BC" w:rsidRDefault="004A15CD" w:rsidP="00AC1DFE">
            <w:pPr>
              <w:tabs>
                <w:tab w:val="right" w:pos="8647"/>
              </w:tabs>
              <w:adjustRightInd w:val="0"/>
              <w:snapToGrid w:val="0"/>
              <w:ind w:left="57" w:firstLine="17"/>
              <w:jc w:val="right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[Total: </w:t>
            </w:r>
            <w:r w:rsidRPr="0035704C">
              <w:rPr>
                <w:rFonts w:ascii="Arial" w:hAnsi="Arial" w:cs="Arial"/>
                <w:sz w:val="22"/>
                <w:szCs w:val="22"/>
              </w:rPr>
              <w:t>20</w:t>
            </w:r>
            <w:r>
              <w:rPr>
                <w:rFonts w:ascii="Arial" w:hAnsi="Arial" w:cs="Arial"/>
                <w:sz w:val="22"/>
                <w:szCs w:val="22"/>
              </w:rPr>
              <w:t>]</w:t>
            </w:r>
          </w:p>
        </w:tc>
      </w:tr>
    </w:tbl>
    <w:p w14:paraId="63BDD4E5" w14:textId="77777777" w:rsidR="004A15CD" w:rsidRDefault="004A15CD" w:rsidP="004A15CD">
      <w:pPr>
        <w:ind w:right="43"/>
        <w:rPr>
          <w:rFonts w:ascii="Arial" w:hAnsi="Arial" w:cs="Arial"/>
          <w:sz w:val="22"/>
          <w:szCs w:val="22"/>
        </w:rPr>
      </w:pPr>
    </w:p>
    <w:p w14:paraId="049D3DA5" w14:textId="77777777" w:rsidR="004A15CD" w:rsidRDefault="004A15CD" w:rsidP="004A15CD">
      <w:pPr>
        <w:ind w:right="43"/>
        <w:rPr>
          <w:rFonts w:ascii="Arial" w:hAnsi="Arial" w:cs="Arial"/>
          <w:sz w:val="22"/>
          <w:szCs w:val="22"/>
        </w:rPr>
      </w:pPr>
    </w:p>
    <w:p w14:paraId="1F529E5D" w14:textId="77777777" w:rsidR="004A15CD" w:rsidRDefault="004A15CD" w:rsidP="004A15CD">
      <w:pPr>
        <w:ind w:right="43"/>
        <w:rPr>
          <w:rFonts w:ascii="Arial" w:hAnsi="Arial" w:cs="Arial"/>
          <w:sz w:val="22"/>
          <w:szCs w:val="22"/>
        </w:rPr>
      </w:pPr>
    </w:p>
    <w:p w14:paraId="6B98947C" w14:textId="78030A98" w:rsidR="002A7744" w:rsidRDefault="002A7744" w:rsidP="00FB01A9">
      <w:pPr>
        <w:ind w:right="43"/>
        <w:rPr>
          <w:rFonts w:ascii="Arial" w:hAnsi="Arial" w:cs="Arial"/>
          <w:sz w:val="22"/>
          <w:szCs w:val="22"/>
        </w:rPr>
      </w:pPr>
    </w:p>
    <w:p w14:paraId="27BA6826" w14:textId="353A4841" w:rsidR="00536347" w:rsidRDefault="00536347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17F2C646" w14:textId="56DFA020" w:rsidR="00536347" w:rsidRDefault="00536347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lastRenderedPageBreak/>
        <mc:AlternateContent>
          <mc:Choice Requires="wps">
            <w:drawing>
              <wp:anchor distT="0" distB="0" distL="114300" distR="114300" simplePos="0" relativeHeight="251693568" behindDoc="0" locked="0" layoutInCell="1" allowOverlap="1" wp14:anchorId="5C0ECA7C" wp14:editId="10F55347">
                <wp:simplePos x="0" y="0"/>
                <wp:positionH relativeFrom="column">
                  <wp:posOffset>2247900</wp:posOffset>
                </wp:positionH>
                <wp:positionV relativeFrom="paragraph">
                  <wp:posOffset>0</wp:posOffset>
                </wp:positionV>
                <wp:extent cx="1625600" cy="387350"/>
                <wp:effectExtent l="0" t="0" r="0" b="0"/>
                <wp:wrapNone/>
                <wp:docPr id="180" name="Text Box 1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25600" cy="3873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3E36D29" w14:textId="77777777" w:rsidR="00536347" w:rsidRPr="00E765EC" w:rsidRDefault="00536347" w:rsidP="00536347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bCs/>
                                <w:sz w:val="22"/>
                                <w:szCs w:val="22"/>
                              </w:rPr>
                            </w:pPr>
                            <w:r w:rsidRPr="00E765EC">
                              <w:rPr>
                                <w:rFonts w:ascii="Arial" w:hAnsi="Arial" w:cs="Arial"/>
                                <w:b/>
                                <w:bCs/>
                                <w:sz w:val="22"/>
                                <w:szCs w:val="22"/>
                              </w:rPr>
                              <w:t>BLANK PAG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C0ECA7C" id="Text Box 180" o:spid="_x0000_s1088" type="#_x0000_t202" style="position:absolute;margin-left:177pt;margin-top:0;width:128pt;height:30.5pt;z-index:25169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" filled="f" stroked="f" strokeweight=".5pt">
                <v:textbox>
                  <w:txbxContent>
                    <w:p w14:paraId="53E36D29" w14:textId="77777777" w:rsidR="00536347" w:rsidRPr="00E765EC" w:rsidRDefault="00536347" w:rsidP="00536347">
                      <w:pPr>
                        <w:jc w:val="center"/>
                        <w:rPr>
                          <w:rFonts w:ascii="Arial" w:hAnsi="Arial" w:cs="Arial"/>
                          <w:b/>
                          <w:bCs/>
                          <w:sz w:val="22"/>
                          <w:szCs w:val="22"/>
                        </w:rPr>
                      </w:pPr>
                      <w:r w:rsidRPr="00E765EC">
                        <w:rPr>
                          <w:rFonts w:ascii="Arial" w:hAnsi="Arial" w:cs="Arial"/>
                          <w:b/>
                          <w:bCs/>
                          <w:sz w:val="22"/>
                          <w:szCs w:val="22"/>
                        </w:rPr>
                        <w:t>BLANK PAG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sz w:val="22"/>
          <w:szCs w:val="22"/>
        </w:rPr>
        <w:br w:type="page"/>
      </w:r>
    </w:p>
    <w:p w14:paraId="29592701" w14:textId="06911902" w:rsidR="00536347" w:rsidRDefault="00536347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lastRenderedPageBreak/>
        <mc:AlternateContent>
          <mc:Choice Requires="wps">
            <w:drawing>
              <wp:anchor distT="0" distB="0" distL="114300" distR="114300" simplePos="0" relativeHeight="251695616" behindDoc="0" locked="0" layoutInCell="1" allowOverlap="1" wp14:anchorId="07790FF6" wp14:editId="27411B43">
                <wp:simplePos x="0" y="0"/>
                <wp:positionH relativeFrom="column">
                  <wp:posOffset>2228850</wp:posOffset>
                </wp:positionH>
                <wp:positionV relativeFrom="paragraph">
                  <wp:posOffset>0</wp:posOffset>
                </wp:positionV>
                <wp:extent cx="1625600" cy="387350"/>
                <wp:effectExtent l="0" t="0" r="0" b="0"/>
                <wp:wrapNone/>
                <wp:docPr id="3210" name="Text Box 32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25600" cy="3873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D65699B" w14:textId="77777777" w:rsidR="00536347" w:rsidRPr="00E765EC" w:rsidRDefault="00536347" w:rsidP="00536347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bCs/>
                                <w:sz w:val="22"/>
                                <w:szCs w:val="22"/>
                              </w:rPr>
                            </w:pPr>
                            <w:r w:rsidRPr="00E765EC">
                              <w:rPr>
                                <w:rFonts w:ascii="Arial" w:hAnsi="Arial" w:cs="Arial"/>
                                <w:b/>
                                <w:bCs/>
                                <w:sz w:val="22"/>
                                <w:szCs w:val="22"/>
                              </w:rPr>
                              <w:t>BLANK PAG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7790FF6" id="Text Box 3210" o:spid="_x0000_s1089" type="#_x0000_t202" style="position:absolute;margin-left:175.5pt;margin-top:0;width:128pt;height:30.5pt;z-index:25169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" filled="f" stroked="f" strokeweight=".5pt">
                <v:textbox>
                  <w:txbxContent>
                    <w:p w14:paraId="0D65699B" w14:textId="77777777" w:rsidR="00536347" w:rsidRPr="00E765EC" w:rsidRDefault="00536347" w:rsidP="00536347">
                      <w:pPr>
                        <w:jc w:val="center"/>
                        <w:rPr>
                          <w:rFonts w:ascii="Arial" w:hAnsi="Arial" w:cs="Arial"/>
                          <w:b/>
                          <w:bCs/>
                          <w:sz w:val="22"/>
                          <w:szCs w:val="22"/>
                        </w:rPr>
                      </w:pPr>
                      <w:r w:rsidRPr="00E765EC">
                        <w:rPr>
                          <w:rFonts w:ascii="Arial" w:hAnsi="Arial" w:cs="Arial"/>
                          <w:b/>
                          <w:bCs/>
                          <w:sz w:val="22"/>
                          <w:szCs w:val="22"/>
                        </w:rPr>
                        <w:t>BLANK PAG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91520" behindDoc="0" locked="0" layoutInCell="1" allowOverlap="1" wp14:anchorId="368125ED" wp14:editId="6E0F9A4D">
                <wp:simplePos x="0" y="0"/>
                <wp:positionH relativeFrom="column">
                  <wp:posOffset>5251450</wp:posOffset>
                </wp:positionH>
                <wp:positionV relativeFrom="paragraph">
                  <wp:posOffset>9074150</wp:posOffset>
                </wp:positionV>
                <wp:extent cx="857250" cy="273050"/>
                <wp:effectExtent l="0" t="0" r="0" b="0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57250" cy="2730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1D4ACB7" id="Rectangle 2" o:spid="_x0000_s1026" style="position:absolute;margin-left:413.5pt;margin-top:714.5pt;width:67.5pt;height:21.5pt;z-index:25169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" fillcolor="white [3212]" stroked="f" strokeweight="1pt"/>
            </w:pict>
          </mc:Fallback>
        </mc:AlternateContent>
      </w:r>
      <w:r>
        <w:rPr>
          <w:rFonts w:ascii="Arial" w:hAnsi="Arial" w:cs="Arial"/>
          <w:sz w:val="22"/>
          <w:szCs w:val="22"/>
        </w:rPr>
        <w:br w:type="page"/>
      </w:r>
    </w:p>
    <w:p w14:paraId="3C36D6FB" w14:textId="43ECA679" w:rsidR="00536347" w:rsidRDefault="00536347" w:rsidP="00FB01A9">
      <w:pPr>
        <w:ind w:right="43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lastRenderedPageBreak/>
        <mc:AlternateContent>
          <mc:Choice Requires="wps">
            <w:drawing>
              <wp:anchor distT="0" distB="0" distL="114300" distR="114300" simplePos="0" relativeHeight="251697664" behindDoc="0" locked="0" layoutInCell="1" allowOverlap="1" wp14:anchorId="68BB4A2B" wp14:editId="597F93AA">
                <wp:simplePos x="0" y="0"/>
                <wp:positionH relativeFrom="column">
                  <wp:posOffset>2222500</wp:posOffset>
                </wp:positionH>
                <wp:positionV relativeFrom="paragraph">
                  <wp:posOffset>0</wp:posOffset>
                </wp:positionV>
                <wp:extent cx="1625600" cy="387350"/>
                <wp:effectExtent l="0" t="0" r="0" b="0"/>
                <wp:wrapNone/>
                <wp:docPr id="3211" name="Text Box 32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25600" cy="3873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7BF8F38" w14:textId="77777777" w:rsidR="00536347" w:rsidRPr="00E765EC" w:rsidRDefault="00536347" w:rsidP="00536347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bCs/>
                                <w:sz w:val="22"/>
                                <w:szCs w:val="22"/>
                              </w:rPr>
                            </w:pPr>
                            <w:r w:rsidRPr="00E765EC">
                              <w:rPr>
                                <w:rFonts w:ascii="Arial" w:hAnsi="Arial" w:cs="Arial"/>
                                <w:b/>
                                <w:bCs/>
                                <w:sz w:val="22"/>
                                <w:szCs w:val="22"/>
                              </w:rPr>
                              <w:t>BLANK PAG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8BB4A2B" id="Text Box 3211" o:spid="_x0000_s1090" type="#_x0000_t202" style="position:absolute;margin-left:175pt;margin-top:0;width:128pt;height:30.5pt;z-index:25169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" filled="f" stroked="f" strokeweight=".5pt">
                <v:textbox>
                  <w:txbxContent>
                    <w:p w14:paraId="07BF8F38" w14:textId="77777777" w:rsidR="00536347" w:rsidRPr="00E765EC" w:rsidRDefault="00536347" w:rsidP="00536347">
                      <w:pPr>
                        <w:jc w:val="center"/>
                        <w:rPr>
                          <w:rFonts w:ascii="Arial" w:hAnsi="Arial" w:cs="Arial"/>
                          <w:b/>
                          <w:bCs/>
                          <w:sz w:val="22"/>
                          <w:szCs w:val="22"/>
                        </w:rPr>
                      </w:pPr>
                      <w:r w:rsidRPr="00E765EC">
                        <w:rPr>
                          <w:rFonts w:ascii="Arial" w:hAnsi="Arial" w:cs="Arial"/>
                          <w:b/>
                          <w:bCs/>
                          <w:sz w:val="22"/>
                          <w:szCs w:val="22"/>
                        </w:rPr>
                        <w:t>BLANK PAGE</w:t>
                      </w:r>
                    </w:p>
                  </w:txbxContent>
                </v:textbox>
              </v:shape>
            </w:pict>
          </mc:Fallback>
        </mc:AlternateContent>
      </w:r>
    </w:p>
    <w:sectPr w:rsidR="00536347" w:rsidSect="00500713">
      <w:headerReference w:type="even" r:id="rId108"/>
      <w:headerReference w:type="default" r:id="rId109"/>
      <w:footerReference w:type="even" r:id="rId110"/>
      <w:footerReference w:type="default" r:id="rId111"/>
      <w:pgSz w:w="11909" w:h="16834" w:code="9"/>
      <w:pgMar w:top="1440" w:right="1080" w:bottom="1008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105E64B" w14:textId="77777777" w:rsidR="00570561" w:rsidRDefault="00570561">
      <w:r>
        <w:separator/>
      </w:r>
    </w:p>
  </w:endnote>
  <w:endnote w:type="continuationSeparator" w:id="0">
    <w:p w14:paraId="768DA6F9" w14:textId="77777777" w:rsidR="00570561" w:rsidRDefault="005705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ntax Bold">
    <w:altName w:val="Arial"/>
    <w:charset w:val="00"/>
    <w:family w:val="auto"/>
    <w:pitch w:val="variable"/>
    <w:sig w:usb0="03000000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FCEC66" w14:textId="77777777" w:rsidR="00514E4A" w:rsidRPr="00E8009F" w:rsidRDefault="00514E4A" w:rsidP="00514E4A">
    <w:pPr>
      <w:pStyle w:val="Footer"/>
      <w:jc w:val="center"/>
      <w:rPr>
        <w:rFonts w:ascii="Arial" w:hAnsi="Arial" w:cs="Arial"/>
        <w:sz w:val="22"/>
        <w:szCs w:val="22"/>
      </w:rPr>
    </w:pPr>
    <w:r>
      <w:rPr>
        <w:rStyle w:val="PageNumber"/>
        <w:rFonts w:ascii="Arial" w:hAnsi="Arial" w:cs="Arial"/>
        <w:sz w:val="16"/>
        <w:szCs w:val="16"/>
      </w:rPr>
      <w:t>9749/02/</w:t>
    </w:r>
    <w:r>
      <w:rPr>
        <w:rFonts w:ascii="Arial" w:eastAsia="PMingLiU" w:hAnsi="Arial" w:cs="Arial"/>
        <w:sz w:val="16"/>
        <w:szCs w:val="16"/>
        <w:lang w:eastAsia="zh-TW"/>
      </w:rPr>
      <w:t>ASRJC/2022PRELIM</w:t>
    </w:r>
  </w:p>
  <w:p w14:paraId="49F54960" w14:textId="77777777" w:rsidR="00514E4A" w:rsidRDefault="00514E4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35D40BB" w14:textId="4A857731" w:rsidR="00F657CA" w:rsidRPr="00E8009F" w:rsidRDefault="008C585F" w:rsidP="00F657CA">
    <w:pPr>
      <w:pStyle w:val="Footer"/>
      <w:jc w:val="center"/>
      <w:rPr>
        <w:rFonts w:ascii="Arial" w:hAnsi="Arial" w:cs="Arial"/>
        <w:sz w:val="22"/>
        <w:szCs w:val="22"/>
      </w:rPr>
    </w:pPr>
    <w:r>
      <w:rPr>
        <w:rStyle w:val="PageNumber"/>
        <w:rFonts w:ascii="Arial" w:hAnsi="Arial" w:cs="Arial"/>
        <w:sz w:val="16"/>
        <w:szCs w:val="16"/>
      </w:rPr>
      <w:t>9749/</w:t>
    </w:r>
    <w:r w:rsidR="00931D72">
      <w:rPr>
        <w:rStyle w:val="PageNumber"/>
        <w:rFonts w:ascii="Arial" w:hAnsi="Arial" w:cs="Arial"/>
        <w:sz w:val="16"/>
        <w:szCs w:val="16"/>
      </w:rPr>
      <w:t>02/</w:t>
    </w:r>
    <w:r w:rsidR="00931D72">
      <w:rPr>
        <w:rFonts w:ascii="Arial" w:eastAsia="PMingLiU" w:hAnsi="Arial" w:cs="Arial"/>
        <w:sz w:val="16"/>
        <w:szCs w:val="16"/>
        <w:lang w:eastAsia="zh-TW"/>
      </w:rPr>
      <w:t>A</w:t>
    </w:r>
    <w:r w:rsidR="0028305F">
      <w:rPr>
        <w:rFonts w:ascii="Arial" w:eastAsia="PMingLiU" w:hAnsi="Arial" w:cs="Arial"/>
        <w:sz w:val="16"/>
        <w:szCs w:val="16"/>
        <w:lang w:eastAsia="zh-TW"/>
      </w:rPr>
      <w:t>SR</w:t>
    </w:r>
    <w:r w:rsidR="00931D72">
      <w:rPr>
        <w:rFonts w:ascii="Arial" w:eastAsia="PMingLiU" w:hAnsi="Arial" w:cs="Arial"/>
        <w:sz w:val="16"/>
        <w:szCs w:val="16"/>
        <w:lang w:eastAsia="zh-TW"/>
      </w:rPr>
      <w:t>JC/20</w:t>
    </w:r>
    <w:r w:rsidR="004C42D1">
      <w:rPr>
        <w:rFonts w:ascii="Arial" w:eastAsia="PMingLiU" w:hAnsi="Arial" w:cs="Arial"/>
        <w:sz w:val="16"/>
        <w:szCs w:val="16"/>
        <w:lang w:eastAsia="zh-TW"/>
      </w:rPr>
      <w:t>22PRELIM</w:t>
    </w:r>
  </w:p>
  <w:p w14:paraId="1B891EBA" w14:textId="77777777" w:rsidR="00F657CA" w:rsidRPr="00A24AA8" w:rsidRDefault="00F657CA" w:rsidP="00F657CA">
    <w:pPr>
      <w:pStyle w:val="Footer"/>
      <w:tabs>
        <w:tab w:val="clear" w:pos="4320"/>
        <w:tab w:val="clear" w:pos="8640"/>
        <w:tab w:val="center" w:pos="0"/>
        <w:tab w:val="right" w:pos="9480"/>
      </w:tabs>
      <w:ind w:right="135"/>
      <w:rPr>
        <w:rFonts w:ascii="Arial" w:hAnsi="Arial" w:cs="Arial"/>
        <w:sz w:val="22"/>
        <w:szCs w:val="22"/>
      </w:rPr>
    </w:pPr>
    <w:r>
      <w:rPr>
        <w:rStyle w:val="PageNumber"/>
        <w:rFonts w:ascii="Arial" w:hAnsi="Arial" w:cs="Arial"/>
        <w:b/>
        <w:sz w:val="28"/>
        <w:szCs w:val="22"/>
      </w:rPr>
      <w:tab/>
    </w:r>
    <w:r w:rsidRPr="00E936A9">
      <w:rPr>
        <w:rFonts w:ascii="Arial" w:hAnsi="Arial" w:cs="Arial"/>
        <w:b/>
        <w:sz w:val="22"/>
        <w:szCs w:val="22"/>
      </w:rPr>
      <w:t>[Turn Over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AD70657" w14:textId="77777777" w:rsidR="00570561" w:rsidRDefault="00570561">
      <w:r>
        <w:separator/>
      </w:r>
    </w:p>
  </w:footnote>
  <w:footnote w:type="continuationSeparator" w:id="0">
    <w:p w14:paraId="0503906A" w14:textId="77777777" w:rsidR="00570561" w:rsidRDefault="0057056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735465898"/>
      <w:docPartObj>
        <w:docPartGallery w:val="Page Numbers (Top of Page)"/>
        <w:docPartUnique/>
      </w:docPartObj>
    </w:sdtPr>
    <w:sdtEndPr>
      <w:rPr>
        <w:rFonts w:ascii="Arial" w:hAnsi="Arial" w:cs="Arial"/>
        <w:noProof/>
        <w:sz w:val="22"/>
        <w:szCs w:val="22"/>
      </w:rPr>
    </w:sdtEndPr>
    <w:sdtContent>
      <w:p w14:paraId="0CA33EA5" w14:textId="36E0F80C" w:rsidR="00514E4A" w:rsidRPr="00514E4A" w:rsidRDefault="00514E4A">
        <w:pPr>
          <w:pStyle w:val="Header"/>
          <w:jc w:val="center"/>
          <w:rPr>
            <w:rFonts w:ascii="Arial" w:hAnsi="Arial" w:cs="Arial"/>
            <w:sz w:val="22"/>
            <w:szCs w:val="22"/>
          </w:rPr>
        </w:pPr>
        <w:r w:rsidRPr="00514E4A">
          <w:rPr>
            <w:rFonts w:ascii="Arial" w:hAnsi="Arial" w:cs="Arial"/>
            <w:sz w:val="22"/>
            <w:szCs w:val="22"/>
          </w:rPr>
          <w:fldChar w:fldCharType="begin"/>
        </w:r>
        <w:r w:rsidRPr="00514E4A">
          <w:rPr>
            <w:rFonts w:ascii="Arial" w:hAnsi="Arial" w:cs="Arial"/>
            <w:sz w:val="22"/>
            <w:szCs w:val="22"/>
          </w:rPr>
          <w:instrText xml:space="preserve"> PAGE   \* MERGEFORMAT </w:instrText>
        </w:r>
        <w:r w:rsidRPr="00514E4A">
          <w:rPr>
            <w:rFonts w:ascii="Arial" w:hAnsi="Arial" w:cs="Arial"/>
            <w:sz w:val="22"/>
            <w:szCs w:val="22"/>
          </w:rPr>
          <w:fldChar w:fldCharType="separate"/>
        </w:r>
        <w:r w:rsidRPr="00514E4A">
          <w:rPr>
            <w:rFonts w:ascii="Arial" w:hAnsi="Arial" w:cs="Arial"/>
            <w:noProof/>
            <w:sz w:val="22"/>
            <w:szCs w:val="22"/>
          </w:rPr>
          <w:t>2</w:t>
        </w:r>
        <w:r w:rsidRPr="00514E4A">
          <w:rPr>
            <w:rFonts w:ascii="Arial" w:hAnsi="Arial" w:cs="Arial"/>
            <w:noProof/>
            <w:sz w:val="22"/>
            <w:szCs w:val="22"/>
          </w:rPr>
          <w:fldChar w:fldCharType="end"/>
        </w:r>
      </w:p>
    </w:sdtContent>
  </w:sdt>
  <w:p w14:paraId="2B7DD0A3" w14:textId="77777777" w:rsidR="008C585F" w:rsidRPr="008C585F" w:rsidRDefault="008C585F" w:rsidP="00BF1435">
    <w:pPr>
      <w:pStyle w:val="Header"/>
      <w:jc w:val="center"/>
      <w:rPr>
        <w:rFonts w:ascii="Arial" w:hAnsi="Arial" w:cs="Arial"/>
        <w:sz w:val="22"/>
        <w:szCs w:val="22"/>
        <w:lang w:val="en-SG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722322758"/>
      <w:docPartObj>
        <w:docPartGallery w:val="Page Numbers (Top of Page)"/>
        <w:docPartUnique/>
      </w:docPartObj>
    </w:sdtPr>
    <w:sdtEndPr>
      <w:rPr>
        <w:rFonts w:ascii="Arial" w:hAnsi="Arial" w:cs="Arial"/>
        <w:noProof/>
        <w:sz w:val="22"/>
        <w:szCs w:val="22"/>
      </w:rPr>
    </w:sdtEndPr>
    <w:sdtContent>
      <w:p w14:paraId="388033E6" w14:textId="111A26EF" w:rsidR="00514E4A" w:rsidRPr="00514E4A" w:rsidRDefault="00514E4A">
        <w:pPr>
          <w:pStyle w:val="Header"/>
          <w:jc w:val="center"/>
          <w:rPr>
            <w:rFonts w:ascii="Arial" w:hAnsi="Arial" w:cs="Arial"/>
            <w:sz w:val="22"/>
            <w:szCs w:val="22"/>
          </w:rPr>
        </w:pPr>
        <w:r w:rsidRPr="00514E4A">
          <w:rPr>
            <w:rFonts w:ascii="Arial" w:hAnsi="Arial" w:cs="Arial"/>
            <w:sz w:val="22"/>
            <w:szCs w:val="22"/>
          </w:rPr>
          <w:fldChar w:fldCharType="begin"/>
        </w:r>
        <w:r w:rsidRPr="00514E4A">
          <w:rPr>
            <w:rFonts w:ascii="Arial" w:hAnsi="Arial" w:cs="Arial"/>
            <w:sz w:val="22"/>
            <w:szCs w:val="22"/>
          </w:rPr>
          <w:instrText xml:space="preserve"> PAGE   \* MERGEFORMAT </w:instrText>
        </w:r>
        <w:r w:rsidRPr="00514E4A">
          <w:rPr>
            <w:rFonts w:ascii="Arial" w:hAnsi="Arial" w:cs="Arial"/>
            <w:sz w:val="22"/>
            <w:szCs w:val="22"/>
          </w:rPr>
          <w:fldChar w:fldCharType="separate"/>
        </w:r>
        <w:r w:rsidRPr="00514E4A">
          <w:rPr>
            <w:rFonts w:ascii="Arial" w:hAnsi="Arial" w:cs="Arial"/>
            <w:noProof/>
            <w:sz w:val="22"/>
            <w:szCs w:val="22"/>
          </w:rPr>
          <w:t>2</w:t>
        </w:r>
        <w:r w:rsidRPr="00514E4A">
          <w:rPr>
            <w:rFonts w:ascii="Arial" w:hAnsi="Arial" w:cs="Arial"/>
            <w:noProof/>
            <w:sz w:val="22"/>
            <w:szCs w:val="22"/>
          </w:rPr>
          <w:fldChar w:fldCharType="end"/>
        </w:r>
      </w:p>
    </w:sdtContent>
  </w:sdt>
  <w:p w14:paraId="1AE5961D" w14:textId="77777777" w:rsidR="00514E4A" w:rsidRDefault="00514E4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8514E6"/>
    <w:multiLevelType w:val="hybridMultilevel"/>
    <w:tmpl w:val="FC74A446"/>
    <w:lvl w:ilvl="0" w:tplc="CCBA7A30">
      <w:start w:val="1"/>
      <w:numFmt w:val="lowerRoman"/>
      <w:lvlText w:val="(%1)"/>
      <w:lvlJc w:val="left"/>
      <w:pPr>
        <w:tabs>
          <w:tab w:val="num" w:pos="1581"/>
        </w:tabs>
        <w:ind w:left="1581" w:hanging="72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tabs>
          <w:tab w:val="num" w:pos="1941"/>
        </w:tabs>
        <w:ind w:left="1941" w:hanging="360"/>
      </w:pPr>
    </w:lvl>
    <w:lvl w:ilvl="2" w:tplc="4809001B" w:tentative="1">
      <w:start w:val="1"/>
      <w:numFmt w:val="lowerRoman"/>
      <w:lvlText w:val="%3."/>
      <w:lvlJc w:val="right"/>
      <w:pPr>
        <w:tabs>
          <w:tab w:val="num" w:pos="2661"/>
        </w:tabs>
        <w:ind w:left="2661" w:hanging="180"/>
      </w:pPr>
    </w:lvl>
    <w:lvl w:ilvl="3" w:tplc="4809000F" w:tentative="1">
      <w:start w:val="1"/>
      <w:numFmt w:val="decimal"/>
      <w:lvlText w:val="%4."/>
      <w:lvlJc w:val="left"/>
      <w:pPr>
        <w:tabs>
          <w:tab w:val="num" w:pos="3381"/>
        </w:tabs>
        <w:ind w:left="3381" w:hanging="360"/>
      </w:pPr>
    </w:lvl>
    <w:lvl w:ilvl="4" w:tplc="48090019" w:tentative="1">
      <w:start w:val="1"/>
      <w:numFmt w:val="lowerLetter"/>
      <w:lvlText w:val="%5."/>
      <w:lvlJc w:val="left"/>
      <w:pPr>
        <w:tabs>
          <w:tab w:val="num" w:pos="4101"/>
        </w:tabs>
        <w:ind w:left="4101" w:hanging="360"/>
      </w:pPr>
    </w:lvl>
    <w:lvl w:ilvl="5" w:tplc="4809001B" w:tentative="1">
      <w:start w:val="1"/>
      <w:numFmt w:val="lowerRoman"/>
      <w:lvlText w:val="%6."/>
      <w:lvlJc w:val="right"/>
      <w:pPr>
        <w:tabs>
          <w:tab w:val="num" w:pos="4821"/>
        </w:tabs>
        <w:ind w:left="4821" w:hanging="180"/>
      </w:pPr>
    </w:lvl>
    <w:lvl w:ilvl="6" w:tplc="4809000F" w:tentative="1">
      <w:start w:val="1"/>
      <w:numFmt w:val="decimal"/>
      <w:lvlText w:val="%7."/>
      <w:lvlJc w:val="left"/>
      <w:pPr>
        <w:tabs>
          <w:tab w:val="num" w:pos="5541"/>
        </w:tabs>
        <w:ind w:left="5541" w:hanging="360"/>
      </w:pPr>
    </w:lvl>
    <w:lvl w:ilvl="7" w:tplc="48090019" w:tentative="1">
      <w:start w:val="1"/>
      <w:numFmt w:val="lowerLetter"/>
      <w:lvlText w:val="%8."/>
      <w:lvlJc w:val="left"/>
      <w:pPr>
        <w:tabs>
          <w:tab w:val="num" w:pos="6261"/>
        </w:tabs>
        <w:ind w:left="6261" w:hanging="360"/>
      </w:pPr>
    </w:lvl>
    <w:lvl w:ilvl="8" w:tplc="4809001B" w:tentative="1">
      <w:start w:val="1"/>
      <w:numFmt w:val="lowerRoman"/>
      <w:lvlText w:val="%9."/>
      <w:lvlJc w:val="right"/>
      <w:pPr>
        <w:tabs>
          <w:tab w:val="num" w:pos="6981"/>
        </w:tabs>
        <w:ind w:left="6981" w:hanging="180"/>
      </w:pPr>
    </w:lvl>
  </w:abstractNum>
  <w:abstractNum w:abstractNumId="1" w15:restartNumberingAfterBreak="0">
    <w:nsid w:val="012B0419"/>
    <w:multiLevelType w:val="hybridMultilevel"/>
    <w:tmpl w:val="A0C8B98E"/>
    <w:lvl w:ilvl="0" w:tplc="76785044">
      <w:start w:val="1"/>
      <w:numFmt w:val="lowerRoman"/>
      <w:lvlText w:val="(%1)"/>
      <w:lvlJc w:val="righ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C160DA"/>
    <w:multiLevelType w:val="hybridMultilevel"/>
    <w:tmpl w:val="9538266A"/>
    <w:lvl w:ilvl="0" w:tplc="08B68BF0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27078A6"/>
    <w:multiLevelType w:val="hybridMultilevel"/>
    <w:tmpl w:val="1BA031E4"/>
    <w:lvl w:ilvl="0" w:tplc="52060A70">
      <w:start w:val="2"/>
      <w:numFmt w:val="lowerRoman"/>
      <w:lvlText w:val="(%1)"/>
      <w:lvlJc w:val="right"/>
      <w:pPr>
        <w:ind w:left="5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4" w15:restartNumberingAfterBreak="0">
    <w:nsid w:val="13886E52"/>
    <w:multiLevelType w:val="hybridMultilevel"/>
    <w:tmpl w:val="41444C76"/>
    <w:lvl w:ilvl="0" w:tplc="7C8EB0CE">
      <w:start w:val="1"/>
      <w:numFmt w:val="decimal"/>
      <w:lvlText w:val="%1."/>
      <w:lvlJc w:val="left"/>
      <w:pPr>
        <w:ind w:left="3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75" w:hanging="360"/>
      </w:pPr>
    </w:lvl>
    <w:lvl w:ilvl="2" w:tplc="0409001B" w:tentative="1">
      <w:start w:val="1"/>
      <w:numFmt w:val="lowerRoman"/>
      <w:lvlText w:val="%3."/>
      <w:lvlJc w:val="right"/>
      <w:pPr>
        <w:ind w:left="1795" w:hanging="180"/>
      </w:pPr>
    </w:lvl>
    <w:lvl w:ilvl="3" w:tplc="0409000F" w:tentative="1">
      <w:start w:val="1"/>
      <w:numFmt w:val="decimal"/>
      <w:lvlText w:val="%4."/>
      <w:lvlJc w:val="left"/>
      <w:pPr>
        <w:ind w:left="2515" w:hanging="360"/>
      </w:pPr>
    </w:lvl>
    <w:lvl w:ilvl="4" w:tplc="04090019" w:tentative="1">
      <w:start w:val="1"/>
      <w:numFmt w:val="lowerLetter"/>
      <w:lvlText w:val="%5."/>
      <w:lvlJc w:val="left"/>
      <w:pPr>
        <w:ind w:left="3235" w:hanging="360"/>
      </w:pPr>
    </w:lvl>
    <w:lvl w:ilvl="5" w:tplc="0409001B" w:tentative="1">
      <w:start w:val="1"/>
      <w:numFmt w:val="lowerRoman"/>
      <w:lvlText w:val="%6."/>
      <w:lvlJc w:val="right"/>
      <w:pPr>
        <w:ind w:left="3955" w:hanging="180"/>
      </w:pPr>
    </w:lvl>
    <w:lvl w:ilvl="6" w:tplc="0409000F" w:tentative="1">
      <w:start w:val="1"/>
      <w:numFmt w:val="decimal"/>
      <w:lvlText w:val="%7."/>
      <w:lvlJc w:val="left"/>
      <w:pPr>
        <w:ind w:left="4675" w:hanging="360"/>
      </w:pPr>
    </w:lvl>
    <w:lvl w:ilvl="7" w:tplc="04090019" w:tentative="1">
      <w:start w:val="1"/>
      <w:numFmt w:val="lowerLetter"/>
      <w:lvlText w:val="%8."/>
      <w:lvlJc w:val="left"/>
      <w:pPr>
        <w:ind w:left="5395" w:hanging="360"/>
      </w:pPr>
    </w:lvl>
    <w:lvl w:ilvl="8" w:tplc="0409001B" w:tentative="1">
      <w:start w:val="1"/>
      <w:numFmt w:val="lowerRoman"/>
      <w:lvlText w:val="%9."/>
      <w:lvlJc w:val="right"/>
      <w:pPr>
        <w:ind w:left="6115" w:hanging="180"/>
      </w:pPr>
    </w:lvl>
  </w:abstractNum>
  <w:abstractNum w:abstractNumId="5" w15:restartNumberingAfterBreak="0">
    <w:nsid w:val="14C33F14"/>
    <w:multiLevelType w:val="hybridMultilevel"/>
    <w:tmpl w:val="B8D08C70"/>
    <w:lvl w:ilvl="0" w:tplc="321E2070">
      <w:start w:val="8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  <w:b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20E65CB2"/>
    <w:multiLevelType w:val="hybridMultilevel"/>
    <w:tmpl w:val="DAB03E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3813214"/>
    <w:multiLevelType w:val="hybridMultilevel"/>
    <w:tmpl w:val="7908C2A2"/>
    <w:lvl w:ilvl="0" w:tplc="7996CA60">
      <w:start w:val="2"/>
      <w:numFmt w:val="lowerRoman"/>
      <w:lvlText w:val="(%1)"/>
      <w:lvlJc w:val="left"/>
      <w:pPr>
        <w:tabs>
          <w:tab w:val="num" w:pos="1854"/>
        </w:tabs>
        <w:ind w:left="1854" w:hanging="720"/>
      </w:pPr>
      <w:rPr>
        <w:rFonts w:hint="default"/>
        <w:b/>
        <w:bCs/>
      </w:rPr>
    </w:lvl>
    <w:lvl w:ilvl="1" w:tplc="48090019" w:tentative="1">
      <w:start w:val="1"/>
      <w:numFmt w:val="lowerLetter"/>
      <w:lvlText w:val="%2."/>
      <w:lvlJc w:val="left"/>
      <w:pPr>
        <w:tabs>
          <w:tab w:val="num" w:pos="2214"/>
        </w:tabs>
        <w:ind w:left="2214" w:hanging="360"/>
      </w:pPr>
    </w:lvl>
    <w:lvl w:ilvl="2" w:tplc="4809001B" w:tentative="1">
      <w:start w:val="1"/>
      <w:numFmt w:val="lowerRoman"/>
      <w:lvlText w:val="%3."/>
      <w:lvlJc w:val="right"/>
      <w:pPr>
        <w:tabs>
          <w:tab w:val="num" w:pos="2934"/>
        </w:tabs>
        <w:ind w:left="2934" w:hanging="180"/>
      </w:pPr>
    </w:lvl>
    <w:lvl w:ilvl="3" w:tplc="4809000F" w:tentative="1">
      <w:start w:val="1"/>
      <w:numFmt w:val="decimal"/>
      <w:lvlText w:val="%4."/>
      <w:lvlJc w:val="left"/>
      <w:pPr>
        <w:tabs>
          <w:tab w:val="num" w:pos="3654"/>
        </w:tabs>
        <w:ind w:left="3654" w:hanging="360"/>
      </w:pPr>
    </w:lvl>
    <w:lvl w:ilvl="4" w:tplc="48090019" w:tentative="1">
      <w:start w:val="1"/>
      <w:numFmt w:val="lowerLetter"/>
      <w:lvlText w:val="%5."/>
      <w:lvlJc w:val="left"/>
      <w:pPr>
        <w:tabs>
          <w:tab w:val="num" w:pos="4374"/>
        </w:tabs>
        <w:ind w:left="4374" w:hanging="360"/>
      </w:pPr>
    </w:lvl>
    <w:lvl w:ilvl="5" w:tplc="4809001B" w:tentative="1">
      <w:start w:val="1"/>
      <w:numFmt w:val="lowerRoman"/>
      <w:lvlText w:val="%6."/>
      <w:lvlJc w:val="right"/>
      <w:pPr>
        <w:tabs>
          <w:tab w:val="num" w:pos="5094"/>
        </w:tabs>
        <w:ind w:left="5094" w:hanging="180"/>
      </w:pPr>
    </w:lvl>
    <w:lvl w:ilvl="6" w:tplc="4809000F" w:tentative="1">
      <w:start w:val="1"/>
      <w:numFmt w:val="decimal"/>
      <w:lvlText w:val="%7."/>
      <w:lvlJc w:val="left"/>
      <w:pPr>
        <w:tabs>
          <w:tab w:val="num" w:pos="5814"/>
        </w:tabs>
        <w:ind w:left="5814" w:hanging="360"/>
      </w:pPr>
    </w:lvl>
    <w:lvl w:ilvl="7" w:tplc="48090019" w:tentative="1">
      <w:start w:val="1"/>
      <w:numFmt w:val="lowerLetter"/>
      <w:lvlText w:val="%8."/>
      <w:lvlJc w:val="left"/>
      <w:pPr>
        <w:tabs>
          <w:tab w:val="num" w:pos="6534"/>
        </w:tabs>
        <w:ind w:left="6534" w:hanging="360"/>
      </w:pPr>
    </w:lvl>
    <w:lvl w:ilvl="8" w:tplc="4809001B" w:tentative="1">
      <w:start w:val="1"/>
      <w:numFmt w:val="lowerRoman"/>
      <w:lvlText w:val="%9."/>
      <w:lvlJc w:val="right"/>
      <w:pPr>
        <w:tabs>
          <w:tab w:val="num" w:pos="7254"/>
        </w:tabs>
        <w:ind w:left="7254" w:hanging="180"/>
      </w:pPr>
    </w:lvl>
  </w:abstractNum>
  <w:abstractNum w:abstractNumId="8" w15:restartNumberingAfterBreak="0">
    <w:nsid w:val="25AA2CCB"/>
    <w:multiLevelType w:val="hybridMultilevel"/>
    <w:tmpl w:val="0CC2C84C"/>
    <w:lvl w:ilvl="0" w:tplc="BCC8FE9A">
      <w:start w:val="1"/>
      <w:numFmt w:val="lowerRoman"/>
      <w:lvlText w:val="(%1)"/>
      <w:lvlJc w:val="left"/>
      <w:pPr>
        <w:ind w:left="72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28C70A75"/>
    <w:multiLevelType w:val="hybridMultilevel"/>
    <w:tmpl w:val="C36ED2A2"/>
    <w:lvl w:ilvl="0" w:tplc="11CAD354">
      <w:start w:val="1"/>
      <w:numFmt w:val="lowerRoman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A361A70"/>
    <w:multiLevelType w:val="hybridMultilevel"/>
    <w:tmpl w:val="DAB03E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BF92BA7"/>
    <w:multiLevelType w:val="hybridMultilevel"/>
    <w:tmpl w:val="A1C6A746"/>
    <w:lvl w:ilvl="0" w:tplc="BADE4FFA">
      <w:start w:val="2"/>
      <w:numFmt w:val="lowerRoman"/>
      <w:lvlText w:val="(%1)"/>
      <w:lvlJc w:val="left"/>
      <w:pPr>
        <w:tabs>
          <w:tab w:val="num" w:pos="1575"/>
        </w:tabs>
        <w:ind w:left="1575" w:hanging="720"/>
      </w:pPr>
      <w:rPr>
        <w:rFonts w:hint="default"/>
        <w:b/>
      </w:rPr>
    </w:lvl>
    <w:lvl w:ilvl="1" w:tplc="48090019" w:tentative="1">
      <w:start w:val="1"/>
      <w:numFmt w:val="lowerLetter"/>
      <w:lvlText w:val="%2."/>
      <w:lvlJc w:val="left"/>
      <w:pPr>
        <w:tabs>
          <w:tab w:val="num" w:pos="1935"/>
        </w:tabs>
        <w:ind w:left="1935" w:hanging="360"/>
      </w:pPr>
    </w:lvl>
    <w:lvl w:ilvl="2" w:tplc="4809001B" w:tentative="1">
      <w:start w:val="1"/>
      <w:numFmt w:val="lowerRoman"/>
      <w:lvlText w:val="%3."/>
      <w:lvlJc w:val="right"/>
      <w:pPr>
        <w:tabs>
          <w:tab w:val="num" w:pos="2655"/>
        </w:tabs>
        <w:ind w:left="2655" w:hanging="180"/>
      </w:pPr>
    </w:lvl>
    <w:lvl w:ilvl="3" w:tplc="4809000F" w:tentative="1">
      <w:start w:val="1"/>
      <w:numFmt w:val="decimal"/>
      <w:lvlText w:val="%4."/>
      <w:lvlJc w:val="left"/>
      <w:pPr>
        <w:tabs>
          <w:tab w:val="num" w:pos="3375"/>
        </w:tabs>
        <w:ind w:left="3375" w:hanging="360"/>
      </w:pPr>
    </w:lvl>
    <w:lvl w:ilvl="4" w:tplc="48090019" w:tentative="1">
      <w:start w:val="1"/>
      <w:numFmt w:val="lowerLetter"/>
      <w:lvlText w:val="%5."/>
      <w:lvlJc w:val="left"/>
      <w:pPr>
        <w:tabs>
          <w:tab w:val="num" w:pos="4095"/>
        </w:tabs>
        <w:ind w:left="4095" w:hanging="360"/>
      </w:pPr>
    </w:lvl>
    <w:lvl w:ilvl="5" w:tplc="4809001B" w:tentative="1">
      <w:start w:val="1"/>
      <w:numFmt w:val="lowerRoman"/>
      <w:lvlText w:val="%6."/>
      <w:lvlJc w:val="right"/>
      <w:pPr>
        <w:tabs>
          <w:tab w:val="num" w:pos="4815"/>
        </w:tabs>
        <w:ind w:left="4815" w:hanging="180"/>
      </w:pPr>
    </w:lvl>
    <w:lvl w:ilvl="6" w:tplc="4809000F" w:tentative="1">
      <w:start w:val="1"/>
      <w:numFmt w:val="decimal"/>
      <w:lvlText w:val="%7."/>
      <w:lvlJc w:val="left"/>
      <w:pPr>
        <w:tabs>
          <w:tab w:val="num" w:pos="5535"/>
        </w:tabs>
        <w:ind w:left="5535" w:hanging="360"/>
      </w:pPr>
    </w:lvl>
    <w:lvl w:ilvl="7" w:tplc="48090019" w:tentative="1">
      <w:start w:val="1"/>
      <w:numFmt w:val="lowerLetter"/>
      <w:lvlText w:val="%8."/>
      <w:lvlJc w:val="left"/>
      <w:pPr>
        <w:tabs>
          <w:tab w:val="num" w:pos="6255"/>
        </w:tabs>
        <w:ind w:left="6255" w:hanging="360"/>
      </w:pPr>
    </w:lvl>
    <w:lvl w:ilvl="8" w:tplc="4809001B" w:tentative="1">
      <w:start w:val="1"/>
      <w:numFmt w:val="lowerRoman"/>
      <w:lvlText w:val="%9."/>
      <w:lvlJc w:val="right"/>
      <w:pPr>
        <w:tabs>
          <w:tab w:val="num" w:pos="6975"/>
        </w:tabs>
        <w:ind w:left="6975" w:hanging="180"/>
      </w:pPr>
    </w:lvl>
  </w:abstractNum>
  <w:abstractNum w:abstractNumId="12" w15:restartNumberingAfterBreak="0">
    <w:nsid w:val="2D7C1D8E"/>
    <w:multiLevelType w:val="hybridMultilevel"/>
    <w:tmpl w:val="BC92BD6C"/>
    <w:lvl w:ilvl="0" w:tplc="86D04D1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04628A5"/>
    <w:multiLevelType w:val="hybridMultilevel"/>
    <w:tmpl w:val="69BA817E"/>
    <w:lvl w:ilvl="0" w:tplc="4022D348">
      <w:start w:val="1"/>
      <w:numFmt w:val="lowerLetter"/>
      <w:lvlText w:val="(%1)"/>
      <w:lvlJc w:val="left"/>
      <w:pPr>
        <w:tabs>
          <w:tab w:val="num" w:pos="900"/>
        </w:tabs>
        <w:ind w:left="900" w:hanging="480"/>
      </w:pPr>
      <w:rPr>
        <w:b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3176435E"/>
    <w:multiLevelType w:val="hybridMultilevel"/>
    <w:tmpl w:val="11FC6EBC"/>
    <w:lvl w:ilvl="0" w:tplc="9724C814">
      <w:start w:val="1"/>
      <w:numFmt w:val="decimal"/>
      <w:lvlText w:val="%1."/>
      <w:lvlJc w:val="left"/>
      <w:pPr>
        <w:ind w:left="720" w:hanging="360"/>
      </w:pPr>
      <w:rPr>
        <w:rFonts w:eastAsia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4735F56"/>
    <w:multiLevelType w:val="hybridMultilevel"/>
    <w:tmpl w:val="3086E024"/>
    <w:lvl w:ilvl="0" w:tplc="3BB29360">
      <w:start w:val="17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 w15:restartNumberingAfterBreak="0">
    <w:nsid w:val="37D22EC0"/>
    <w:multiLevelType w:val="hybridMultilevel"/>
    <w:tmpl w:val="3000DCC4"/>
    <w:lvl w:ilvl="0" w:tplc="03EA6880">
      <w:start w:val="2"/>
      <w:numFmt w:val="decimal"/>
      <w:lvlText w:val="%1."/>
      <w:lvlJc w:val="left"/>
      <w:pPr>
        <w:ind w:left="1617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7" w15:restartNumberingAfterBreak="0">
    <w:nsid w:val="387525C3"/>
    <w:multiLevelType w:val="hybridMultilevel"/>
    <w:tmpl w:val="A0C8B98E"/>
    <w:lvl w:ilvl="0" w:tplc="76785044">
      <w:start w:val="1"/>
      <w:numFmt w:val="lowerRoman"/>
      <w:lvlText w:val="(%1)"/>
      <w:lvlJc w:val="righ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96106D1"/>
    <w:multiLevelType w:val="hybridMultilevel"/>
    <w:tmpl w:val="AEC425D2"/>
    <w:lvl w:ilvl="0" w:tplc="3516063C">
      <w:start w:val="1"/>
      <w:numFmt w:val="lowerRoman"/>
      <w:lvlText w:val="(%1)"/>
      <w:lvlJc w:val="left"/>
      <w:pPr>
        <w:tabs>
          <w:tab w:val="num" w:pos="720"/>
        </w:tabs>
        <w:ind w:left="720" w:hanging="720"/>
      </w:pPr>
      <w:rPr>
        <w:rFonts w:ascii="Arial" w:hAnsi="Arial" w:cs="Arial" w:hint="default"/>
        <w:b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 w15:restartNumberingAfterBreak="0">
    <w:nsid w:val="399010CC"/>
    <w:multiLevelType w:val="hybridMultilevel"/>
    <w:tmpl w:val="550ABE46"/>
    <w:lvl w:ilvl="0" w:tplc="679C43CC">
      <w:start w:val="1"/>
      <w:numFmt w:val="decimal"/>
      <w:lvlText w:val="%1."/>
      <w:lvlJc w:val="left"/>
      <w:pPr>
        <w:tabs>
          <w:tab w:val="num" w:pos="361"/>
        </w:tabs>
        <w:ind w:left="361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1"/>
        </w:tabs>
        <w:ind w:left="1081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1"/>
        </w:tabs>
        <w:ind w:left="1801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1"/>
        </w:tabs>
        <w:ind w:left="2521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1"/>
        </w:tabs>
        <w:ind w:left="324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1"/>
        </w:tabs>
        <w:ind w:left="396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1"/>
        </w:tabs>
        <w:ind w:left="468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1"/>
        </w:tabs>
        <w:ind w:left="540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1"/>
        </w:tabs>
        <w:ind w:left="6121" w:hanging="180"/>
      </w:pPr>
    </w:lvl>
  </w:abstractNum>
  <w:abstractNum w:abstractNumId="20" w15:restartNumberingAfterBreak="0">
    <w:nsid w:val="39BC114F"/>
    <w:multiLevelType w:val="hybridMultilevel"/>
    <w:tmpl w:val="370AD9C6"/>
    <w:lvl w:ilvl="0" w:tplc="5DA4D0BA">
      <w:start w:val="1"/>
      <w:numFmt w:val="lowerRoman"/>
      <w:lvlText w:val="(%1)"/>
      <w:lvlJc w:val="righ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E1331EA"/>
    <w:multiLevelType w:val="hybridMultilevel"/>
    <w:tmpl w:val="FE9EB196"/>
    <w:lvl w:ilvl="0" w:tplc="4552CB56">
      <w:start w:val="1"/>
      <w:numFmt w:val="lowerRoman"/>
      <w:lvlText w:val="(%1)"/>
      <w:lvlJc w:val="righ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E2D0D63"/>
    <w:multiLevelType w:val="hybridMultilevel"/>
    <w:tmpl w:val="79B45DD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53E2537"/>
    <w:multiLevelType w:val="hybridMultilevel"/>
    <w:tmpl w:val="C13C95F8"/>
    <w:lvl w:ilvl="0" w:tplc="FB30EEE0">
      <w:start w:val="1"/>
      <w:numFmt w:val="decimal"/>
      <w:lvlText w:val="%1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D9262536">
      <w:start w:val="1"/>
      <w:numFmt w:val="lowerRoman"/>
      <w:lvlText w:val="(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47D8669D"/>
    <w:multiLevelType w:val="hybridMultilevel"/>
    <w:tmpl w:val="B39616E4"/>
    <w:lvl w:ilvl="0" w:tplc="E286F4D8">
      <w:start w:val="3"/>
      <w:numFmt w:val="bullet"/>
      <w:lvlText w:val=""/>
      <w:lvlJc w:val="left"/>
      <w:pPr>
        <w:ind w:left="720" w:hanging="360"/>
      </w:pPr>
      <w:rPr>
        <w:rFonts w:ascii="Wingdings" w:eastAsia="SimSun" w:hAnsi="Wingdings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B373360"/>
    <w:multiLevelType w:val="hybridMultilevel"/>
    <w:tmpl w:val="4E14A70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 w15:restartNumberingAfterBreak="0">
    <w:nsid w:val="4BD748D4"/>
    <w:multiLevelType w:val="hybridMultilevel"/>
    <w:tmpl w:val="FAB247B6"/>
    <w:lvl w:ilvl="0" w:tplc="5DA4D0BA">
      <w:start w:val="1"/>
      <w:numFmt w:val="lowerRoman"/>
      <w:lvlText w:val="(%1)"/>
      <w:lvlJc w:val="righ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D475EC8"/>
    <w:multiLevelType w:val="hybridMultilevel"/>
    <w:tmpl w:val="F85A2336"/>
    <w:lvl w:ilvl="0" w:tplc="D03ACEEE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8" w15:restartNumberingAfterBreak="0">
    <w:nsid w:val="55821613"/>
    <w:multiLevelType w:val="hybridMultilevel"/>
    <w:tmpl w:val="F1968EC2"/>
    <w:lvl w:ilvl="0" w:tplc="9FC23CE0">
      <w:start w:val="2"/>
      <w:numFmt w:val="lowerRoman"/>
      <w:lvlText w:val="(%1)"/>
      <w:lvlJc w:val="righ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9A440FD"/>
    <w:multiLevelType w:val="hybridMultilevel"/>
    <w:tmpl w:val="283C025E"/>
    <w:lvl w:ilvl="0" w:tplc="B1B63D26">
      <w:start w:val="1"/>
      <w:numFmt w:val="decimal"/>
      <w:lvlText w:val="%1."/>
      <w:lvlJc w:val="left"/>
      <w:pPr>
        <w:ind w:left="3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75" w:hanging="360"/>
      </w:pPr>
    </w:lvl>
    <w:lvl w:ilvl="2" w:tplc="0409001B" w:tentative="1">
      <w:start w:val="1"/>
      <w:numFmt w:val="lowerRoman"/>
      <w:lvlText w:val="%3."/>
      <w:lvlJc w:val="right"/>
      <w:pPr>
        <w:ind w:left="1795" w:hanging="180"/>
      </w:pPr>
    </w:lvl>
    <w:lvl w:ilvl="3" w:tplc="0409000F" w:tentative="1">
      <w:start w:val="1"/>
      <w:numFmt w:val="decimal"/>
      <w:lvlText w:val="%4."/>
      <w:lvlJc w:val="left"/>
      <w:pPr>
        <w:ind w:left="2515" w:hanging="360"/>
      </w:pPr>
    </w:lvl>
    <w:lvl w:ilvl="4" w:tplc="04090019" w:tentative="1">
      <w:start w:val="1"/>
      <w:numFmt w:val="lowerLetter"/>
      <w:lvlText w:val="%5."/>
      <w:lvlJc w:val="left"/>
      <w:pPr>
        <w:ind w:left="3235" w:hanging="360"/>
      </w:pPr>
    </w:lvl>
    <w:lvl w:ilvl="5" w:tplc="0409001B" w:tentative="1">
      <w:start w:val="1"/>
      <w:numFmt w:val="lowerRoman"/>
      <w:lvlText w:val="%6."/>
      <w:lvlJc w:val="right"/>
      <w:pPr>
        <w:ind w:left="3955" w:hanging="180"/>
      </w:pPr>
    </w:lvl>
    <w:lvl w:ilvl="6" w:tplc="0409000F" w:tentative="1">
      <w:start w:val="1"/>
      <w:numFmt w:val="decimal"/>
      <w:lvlText w:val="%7."/>
      <w:lvlJc w:val="left"/>
      <w:pPr>
        <w:ind w:left="4675" w:hanging="360"/>
      </w:pPr>
    </w:lvl>
    <w:lvl w:ilvl="7" w:tplc="04090019" w:tentative="1">
      <w:start w:val="1"/>
      <w:numFmt w:val="lowerLetter"/>
      <w:lvlText w:val="%8."/>
      <w:lvlJc w:val="left"/>
      <w:pPr>
        <w:ind w:left="5395" w:hanging="360"/>
      </w:pPr>
    </w:lvl>
    <w:lvl w:ilvl="8" w:tplc="0409001B" w:tentative="1">
      <w:start w:val="1"/>
      <w:numFmt w:val="lowerRoman"/>
      <w:lvlText w:val="%9."/>
      <w:lvlJc w:val="right"/>
      <w:pPr>
        <w:ind w:left="6115" w:hanging="180"/>
      </w:pPr>
    </w:lvl>
  </w:abstractNum>
  <w:abstractNum w:abstractNumId="30" w15:restartNumberingAfterBreak="0">
    <w:nsid w:val="5B9A612B"/>
    <w:multiLevelType w:val="hybridMultilevel"/>
    <w:tmpl w:val="0BB0D1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01B3C15"/>
    <w:multiLevelType w:val="hybridMultilevel"/>
    <w:tmpl w:val="15A02006"/>
    <w:lvl w:ilvl="0" w:tplc="9ADEBB54">
      <w:start w:val="4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" w15:restartNumberingAfterBreak="0">
    <w:nsid w:val="66F17C3F"/>
    <w:multiLevelType w:val="hybridMultilevel"/>
    <w:tmpl w:val="CC543986"/>
    <w:lvl w:ilvl="0" w:tplc="33FA6642">
      <w:start w:val="8"/>
      <w:numFmt w:val="decimal"/>
      <w:lvlText w:val="%1"/>
      <w:lvlJc w:val="left"/>
      <w:pPr>
        <w:tabs>
          <w:tab w:val="num" w:pos="420"/>
        </w:tabs>
        <w:ind w:left="420" w:hanging="420"/>
      </w:pPr>
      <w:rPr>
        <w:b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 w15:restartNumberingAfterBreak="0">
    <w:nsid w:val="709B41F4"/>
    <w:multiLevelType w:val="hybridMultilevel"/>
    <w:tmpl w:val="B3D2F61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 w15:restartNumberingAfterBreak="0">
    <w:nsid w:val="728241EA"/>
    <w:multiLevelType w:val="hybridMultilevel"/>
    <w:tmpl w:val="1390C558"/>
    <w:lvl w:ilvl="0" w:tplc="682E46DE">
      <w:start w:val="1"/>
      <w:numFmt w:val="lowerRoman"/>
      <w:lvlText w:val="(%1)"/>
      <w:lvlJc w:val="right"/>
      <w:pPr>
        <w:ind w:left="45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3055418"/>
    <w:multiLevelType w:val="hybridMultilevel"/>
    <w:tmpl w:val="2604DE30"/>
    <w:lvl w:ilvl="0" w:tplc="80DAA9FE">
      <w:start w:val="2"/>
      <w:numFmt w:val="bullet"/>
      <w:lvlText w:val=""/>
      <w:lvlJc w:val="left"/>
      <w:pPr>
        <w:ind w:left="720" w:hanging="360"/>
      </w:pPr>
      <w:rPr>
        <w:rFonts w:ascii="Wingdings" w:eastAsia="SimSun" w:hAnsi="Wingdings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7252626"/>
    <w:multiLevelType w:val="hybridMultilevel"/>
    <w:tmpl w:val="D7B00D20"/>
    <w:lvl w:ilvl="0" w:tplc="7C18255E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E9A1E82"/>
    <w:multiLevelType w:val="hybridMultilevel"/>
    <w:tmpl w:val="2CF4F754"/>
    <w:lvl w:ilvl="0" w:tplc="CD2A7AD8">
      <w:start w:val="1"/>
      <w:numFmt w:val="decimal"/>
      <w:lvlText w:val="(%1)"/>
      <w:lvlJc w:val="left"/>
      <w:pPr>
        <w:ind w:left="339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059" w:hanging="360"/>
      </w:pPr>
    </w:lvl>
    <w:lvl w:ilvl="2" w:tplc="4809001B" w:tentative="1">
      <w:start w:val="1"/>
      <w:numFmt w:val="lowerRoman"/>
      <w:lvlText w:val="%3."/>
      <w:lvlJc w:val="right"/>
      <w:pPr>
        <w:ind w:left="1779" w:hanging="180"/>
      </w:pPr>
    </w:lvl>
    <w:lvl w:ilvl="3" w:tplc="4809000F" w:tentative="1">
      <w:start w:val="1"/>
      <w:numFmt w:val="decimal"/>
      <w:lvlText w:val="%4."/>
      <w:lvlJc w:val="left"/>
      <w:pPr>
        <w:ind w:left="2499" w:hanging="360"/>
      </w:pPr>
    </w:lvl>
    <w:lvl w:ilvl="4" w:tplc="48090019" w:tentative="1">
      <w:start w:val="1"/>
      <w:numFmt w:val="lowerLetter"/>
      <w:lvlText w:val="%5."/>
      <w:lvlJc w:val="left"/>
      <w:pPr>
        <w:ind w:left="3219" w:hanging="360"/>
      </w:pPr>
    </w:lvl>
    <w:lvl w:ilvl="5" w:tplc="4809001B" w:tentative="1">
      <w:start w:val="1"/>
      <w:numFmt w:val="lowerRoman"/>
      <w:lvlText w:val="%6."/>
      <w:lvlJc w:val="right"/>
      <w:pPr>
        <w:ind w:left="3939" w:hanging="180"/>
      </w:pPr>
    </w:lvl>
    <w:lvl w:ilvl="6" w:tplc="4809000F" w:tentative="1">
      <w:start w:val="1"/>
      <w:numFmt w:val="decimal"/>
      <w:lvlText w:val="%7."/>
      <w:lvlJc w:val="left"/>
      <w:pPr>
        <w:ind w:left="4659" w:hanging="360"/>
      </w:pPr>
    </w:lvl>
    <w:lvl w:ilvl="7" w:tplc="48090019" w:tentative="1">
      <w:start w:val="1"/>
      <w:numFmt w:val="lowerLetter"/>
      <w:lvlText w:val="%8."/>
      <w:lvlJc w:val="left"/>
      <w:pPr>
        <w:ind w:left="5379" w:hanging="360"/>
      </w:pPr>
    </w:lvl>
    <w:lvl w:ilvl="8" w:tplc="4809001B" w:tentative="1">
      <w:start w:val="1"/>
      <w:numFmt w:val="lowerRoman"/>
      <w:lvlText w:val="%9."/>
      <w:lvlJc w:val="right"/>
      <w:pPr>
        <w:ind w:left="6099" w:hanging="180"/>
      </w:pPr>
    </w:lvl>
  </w:abstractNum>
  <w:abstractNum w:abstractNumId="38" w15:restartNumberingAfterBreak="0">
    <w:nsid w:val="7F606A6E"/>
    <w:multiLevelType w:val="hybridMultilevel"/>
    <w:tmpl w:val="B80EA736"/>
    <w:lvl w:ilvl="0" w:tplc="4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5"/>
  </w:num>
  <w:num w:numId="3">
    <w:abstractNumId w:val="23"/>
  </w:num>
  <w:num w:numId="4">
    <w:abstractNumId w:val="31"/>
  </w:num>
  <w:num w:numId="5">
    <w:abstractNumId w:val="18"/>
  </w:num>
  <w:num w:numId="6">
    <w:abstractNumId w:val="7"/>
  </w:num>
  <w:num w:numId="7">
    <w:abstractNumId w:val="9"/>
  </w:num>
  <w:num w:numId="8">
    <w:abstractNumId w:val="27"/>
  </w:num>
  <w:num w:numId="9">
    <w:abstractNumId w:val="22"/>
  </w:num>
  <w:num w:numId="10">
    <w:abstractNumId w:val="33"/>
  </w:num>
  <w:num w:numId="11">
    <w:abstractNumId w:val="16"/>
  </w:num>
  <w:num w:numId="12">
    <w:abstractNumId w:val="25"/>
  </w:num>
  <w:num w:numId="13">
    <w:abstractNumId w:val="32"/>
    <w:lvlOverride w:ilvl="0">
      <w:startOverride w:val="8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1"/>
  </w:num>
  <w:num w:numId="16">
    <w:abstractNumId w:val="0"/>
  </w:num>
  <w:num w:numId="17">
    <w:abstractNumId w:val="19"/>
  </w:num>
  <w:num w:numId="18">
    <w:abstractNumId w:val="36"/>
  </w:num>
  <w:num w:numId="19">
    <w:abstractNumId w:val="3"/>
  </w:num>
  <w:num w:numId="20">
    <w:abstractNumId w:val="20"/>
  </w:num>
  <w:num w:numId="21">
    <w:abstractNumId w:val="1"/>
  </w:num>
  <w:num w:numId="22">
    <w:abstractNumId w:val="34"/>
  </w:num>
  <w:num w:numId="23">
    <w:abstractNumId w:val="21"/>
  </w:num>
  <w:num w:numId="24">
    <w:abstractNumId w:val="26"/>
  </w:num>
  <w:num w:numId="25">
    <w:abstractNumId w:val="17"/>
  </w:num>
  <w:num w:numId="26">
    <w:abstractNumId w:val="28"/>
  </w:num>
  <w:num w:numId="27">
    <w:abstractNumId w:val="2"/>
  </w:num>
  <w:num w:numId="28">
    <w:abstractNumId w:val="8"/>
  </w:num>
  <w:num w:numId="29">
    <w:abstractNumId w:val="12"/>
  </w:num>
  <w:num w:numId="30">
    <w:abstractNumId w:val="30"/>
  </w:num>
  <w:num w:numId="31">
    <w:abstractNumId w:val="29"/>
  </w:num>
  <w:num w:numId="32">
    <w:abstractNumId w:val="4"/>
  </w:num>
  <w:num w:numId="33">
    <w:abstractNumId w:val="35"/>
  </w:num>
  <w:num w:numId="34">
    <w:abstractNumId w:val="24"/>
  </w:num>
  <w:num w:numId="35">
    <w:abstractNumId w:val="14"/>
  </w:num>
  <w:num w:numId="36">
    <w:abstractNumId w:val="37"/>
  </w:num>
  <w:num w:numId="37">
    <w:abstractNumId w:val="38"/>
  </w:num>
  <w:num w:numId="38">
    <w:abstractNumId w:val="6"/>
  </w:num>
  <w:num w:numId="39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characterSpacingControl w:val="doNotCompress"/>
  <w:hdrShapeDefaults>
    <o:shapedefaults v:ext="edit" spidmax="40961" style="mso-height-relative:margin" strokecolor="none [3213]">
      <v:stroke startarrow="block" startarrowwidth="wide" color="none [3213]" weight="2.25pt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06B03"/>
    <w:rsid w:val="00007863"/>
    <w:rsid w:val="00007C67"/>
    <w:rsid w:val="000107AA"/>
    <w:rsid w:val="00012462"/>
    <w:rsid w:val="00012963"/>
    <w:rsid w:val="00013F10"/>
    <w:rsid w:val="00013FF4"/>
    <w:rsid w:val="0001539B"/>
    <w:rsid w:val="00015A07"/>
    <w:rsid w:val="00016D76"/>
    <w:rsid w:val="00017B6D"/>
    <w:rsid w:val="00021A21"/>
    <w:rsid w:val="000224D2"/>
    <w:rsid w:val="000232B4"/>
    <w:rsid w:val="000256EC"/>
    <w:rsid w:val="00025A03"/>
    <w:rsid w:val="000301F0"/>
    <w:rsid w:val="00034C8E"/>
    <w:rsid w:val="00040FA4"/>
    <w:rsid w:val="0004516A"/>
    <w:rsid w:val="000466A3"/>
    <w:rsid w:val="00050386"/>
    <w:rsid w:val="00050D13"/>
    <w:rsid w:val="00052B5E"/>
    <w:rsid w:val="0005340B"/>
    <w:rsid w:val="00053495"/>
    <w:rsid w:val="00057E9F"/>
    <w:rsid w:val="00061712"/>
    <w:rsid w:val="00061AC0"/>
    <w:rsid w:val="0006372E"/>
    <w:rsid w:val="00071263"/>
    <w:rsid w:val="000713FC"/>
    <w:rsid w:val="00071C2B"/>
    <w:rsid w:val="00074ACF"/>
    <w:rsid w:val="00077827"/>
    <w:rsid w:val="00081C4B"/>
    <w:rsid w:val="00086D87"/>
    <w:rsid w:val="00087816"/>
    <w:rsid w:val="000934B6"/>
    <w:rsid w:val="00095A0A"/>
    <w:rsid w:val="000971B4"/>
    <w:rsid w:val="000A16FD"/>
    <w:rsid w:val="000A25AB"/>
    <w:rsid w:val="000A3D79"/>
    <w:rsid w:val="000B0EA0"/>
    <w:rsid w:val="000B3652"/>
    <w:rsid w:val="000C42ED"/>
    <w:rsid w:val="000C6B15"/>
    <w:rsid w:val="000C71E2"/>
    <w:rsid w:val="000D1253"/>
    <w:rsid w:val="000D6F12"/>
    <w:rsid w:val="000E28A5"/>
    <w:rsid w:val="000F3F27"/>
    <w:rsid w:val="000F61C8"/>
    <w:rsid w:val="000F73EB"/>
    <w:rsid w:val="001001EB"/>
    <w:rsid w:val="00100A97"/>
    <w:rsid w:val="00103A81"/>
    <w:rsid w:val="00103C0C"/>
    <w:rsid w:val="00104E3F"/>
    <w:rsid w:val="00106BE5"/>
    <w:rsid w:val="00110DAC"/>
    <w:rsid w:val="0011148B"/>
    <w:rsid w:val="001143D1"/>
    <w:rsid w:val="00115244"/>
    <w:rsid w:val="00116464"/>
    <w:rsid w:val="0012185D"/>
    <w:rsid w:val="0012261C"/>
    <w:rsid w:val="00123573"/>
    <w:rsid w:val="0013224C"/>
    <w:rsid w:val="001341F6"/>
    <w:rsid w:val="00135F21"/>
    <w:rsid w:val="00145395"/>
    <w:rsid w:val="00150706"/>
    <w:rsid w:val="001523C0"/>
    <w:rsid w:val="00161C5E"/>
    <w:rsid w:val="001624D6"/>
    <w:rsid w:val="00164277"/>
    <w:rsid w:val="00165325"/>
    <w:rsid w:val="00166DE1"/>
    <w:rsid w:val="00184467"/>
    <w:rsid w:val="0018610B"/>
    <w:rsid w:val="001923E1"/>
    <w:rsid w:val="00193D57"/>
    <w:rsid w:val="001A20D2"/>
    <w:rsid w:val="001A2EA7"/>
    <w:rsid w:val="001A4135"/>
    <w:rsid w:val="001A767E"/>
    <w:rsid w:val="001A7B7D"/>
    <w:rsid w:val="001B11FE"/>
    <w:rsid w:val="001B3F19"/>
    <w:rsid w:val="001B5104"/>
    <w:rsid w:val="001B6F28"/>
    <w:rsid w:val="001B790D"/>
    <w:rsid w:val="001B7CC3"/>
    <w:rsid w:val="001C0292"/>
    <w:rsid w:val="001C0614"/>
    <w:rsid w:val="001C3699"/>
    <w:rsid w:val="001C7367"/>
    <w:rsid w:val="001D2BBD"/>
    <w:rsid w:val="001D3427"/>
    <w:rsid w:val="001E0C2B"/>
    <w:rsid w:val="001E0DAB"/>
    <w:rsid w:val="001E28E8"/>
    <w:rsid w:val="001F0604"/>
    <w:rsid w:val="001F14F6"/>
    <w:rsid w:val="001F241B"/>
    <w:rsid w:val="001F273B"/>
    <w:rsid w:val="001F2F0B"/>
    <w:rsid w:val="001F3199"/>
    <w:rsid w:val="001F73A9"/>
    <w:rsid w:val="001F75B2"/>
    <w:rsid w:val="00202C69"/>
    <w:rsid w:val="002107A5"/>
    <w:rsid w:val="00213661"/>
    <w:rsid w:val="00215F1D"/>
    <w:rsid w:val="00217D25"/>
    <w:rsid w:val="002326CF"/>
    <w:rsid w:val="00232DB3"/>
    <w:rsid w:val="0023495D"/>
    <w:rsid w:val="00235A39"/>
    <w:rsid w:val="0023613D"/>
    <w:rsid w:val="002407EC"/>
    <w:rsid w:val="00240AA2"/>
    <w:rsid w:val="00241AE4"/>
    <w:rsid w:val="00242389"/>
    <w:rsid w:val="002446AC"/>
    <w:rsid w:val="00244861"/>
    <w:rsid w:val="00252FDB"/>
    <w:rsid w:val="00255DBB"/>
    <w:rsid w:val="0025663A"/>
    <w:rsid w:val="00256D15"/>
    <w:rsid w:val="00257ED4"/>
    <w:rsid w:val="002614BE"/>
    <w:rsid w:val="00263E72"/>
    <w:rsid w:val="00270834"/>
    <w:rsid w:val="0027234B"/>
    <w:rsid w:val="00272E78"/>
    <w:rsid w:val="00274ECA"/>
    <w:rsid w:val="002766E7"/>
    <w:rsid w:val="002769D6"/>
    <w:rsid w:val="00277DEC"/>
    <w:rsid w:val="0028305F"/>
    <w:rsid w:val="002867A3"/>
    <w:rsid w:val="0028711C"/>
    <w:rsid w:val="00291365"/>
    <w:rsid w:val="002932F9"/>
    <w:rsid w:val="002934A9"/>
    <w:rsid w:val="002944FB"/>
    <w:rsid w:val="002A0701"/>
    <w:rsid w:val="002A10B7"/>
    <w:rsid w:val="002A7708"/>
    <w:rsid w:val="002A7744"/>
    <w:rsid w:val="002B2598"/>
    <w:rsid w:val="002B2B7E"/>
    <w:rsid w:val="002B6CE1"/>
    <w:rsid w:val="002B7822"/>
    <w:rsid w:val="002D736C"/>
    <w:rsid w:val="002D749C"/>
    <w:rsid w:val="002D7E92"/>
    <w:rsid w:val="002E0B6E"/>
    <w:rsid w:val="002E1564"/>
    <w:rsid w:val="002E2AA0"/>
    <w:rsid w:val="002E682A"/>
    <w:rsid w:val="002E6CAB"/>
    <w:rsid w:val="002F169D"/>
    <w:rsid w:val="002F3538"/>
    <w:rsid w:val="003007B3"/>
    <w:rsid w:val="00300AF5"/>
    <w:rsid w:val="00301832"/>
    <w:rsid w:val="00301B3D"/>
    <w:rsid w:val="00304992"/>
    <w:rsid w:val="00306B8E"/>
    <w:rsid w:val="003076F3"/>
    <w:rsid w:val="00310845"/>
    <w:rsid w:val="003119F7"/>
    <w:rsid w:val="003135B2"/>
    <w:rsid w:val="003165DE"/>
    <w:rsid w:val="00323BC4"/>
    <w:rsid w:val="00325152"/>
    <w:rsid w:val="00333488"/>
    <w:rsid w:val="003335DE"/>
    <w:rsid w:val="00336A6D"/>
    <w:rsid w:val="0034354C"/>
    <w:rsid w:val="003454DB"/>
    <w:rsid w:val="003528C4"/>
    <w:rsid w:val="00353590"/>
    <w:rsid w:val="0035799C"/>
    <w:rsid w:val="00361C5A"/>
    <w:rsid w:val="00370791"/>
    <w:rsid w:val="00371D41"/>
    <w:rsid w:val="003766FE"/>
    <w:rsid w:val="00377D0B"/>
    <w:rsid w:val="00381F7A"/>
    <w:rsid w:val="0038378A"/>
    <w:rsid w:val="00385E79"/>
    <w:rsid w:val="00394C00"/>
    <w:rsid w:val="003A20F4"/>
    <w:rsid w:val="003A2208"/>
    <w:rsid w:val="003A4EFA"/>
    <w:rsid w:val="003A5971"/>
    <w:rsid w:val="003A7318"/>
    <w:rsid w:val="003B19E6"/>
    <w:rsid w:val="003B3322"/>
    <w:rsid w:val="003C2B52"/>
    <w:rsid w:val="003C78F3"/>
    <w:rsid w:val="003D01BA"/>
    <w:rsid w:val="003D08CB"/>
    <w:rsid w:val="003D22CB"/>
    <w:rsid w:val="003D32D5"/>
    <w:rsid w:val="003D5F7A"/>
    <w:rsid w:val="003D7117"/>
    <w:rsid w:val="003E12EC"/>
    <w:rsid w:val="003E21DE"/>
    <w:rsid w:val="003E35C7"/>
    <w:rsid w:val="003E4CE0"/>
    <w:rsid w:val="003E4CEF"/>
    <w:rsid w:val="003F011A"/>
    <w:rsid w:val="003F0739"/>
    <w:rsid w:val="003F13A1"/>
    <w:rsid w:val="003F50F2"/>
    <w:rsid w:val="003F570E"/>
    <w:rsid w:val="003F574D"/>
    <w:rsid w:val="003F5A23"/>
    <w:rsid w:val="003F65BE"/>
    <w:rsid w:val="003F7E7A"/>
    <w:rsid w:val="00401025"/>
    <w:rsid w:val="0040169E"/>
    <w:rsid w:val="00405377"/>
    <w:rsid w:val="0041075C"/>
    <w:rsid w:val="004110A4"/>
    <w:rsid w:val="004127E4"/>
    <w:rsid w:val="00412952"/>
    <w:rsid w:val="004172C5"/>
    <w:rsid w:val="00420C9B"/>
    <w:rsid w:val="00424A64"/>
    <w:rsid w:val="00426171"/>
    <w:rsid w:val="00426830"/>
    <w:rsid w:val="00427357"/>
    <w:rsid w:val="00431199"/>
    <w:rsid w:val="004323E8"/>
    <w:rsid w:val="004424A2"/>
    <w:rsid w:val="004442AF"/>
    <w:rsid w:val="00444F8F"/>
    <w:rsid w:val="00446601"/>
    <w:rsid w:val="00450815"/>
    <w:rsid w:val="0045402A"/>
    <w:rsid w:val="00454A0D"/>
    <w:rsid w:val="00456B83"/>
    <w:rsid w:val="00457EE5"/>
    <w:rsid w:val="0046061B"/>
    <w:rsid w:val="0046417D"/>
    <w:rsid w:val="00467B1D"/>
    <w:rsid w:val="004704ED"/>
    <w:rsid w:val="0048005E"/>
    <w:rsid w:val="00485E54"/>
    <w:rsid w:val="004868F9"/>
    <w:rsid w:val="00486FA0"/>
    <w:rsid w:val="00487564"/>
    <w:rsid w:val="004903F9"/>
    <w:rsid w:val="004936C7"/>
    <w:rsid w:val="004A15CD"/>
    <w:rsid w:val="004A20C5"/>
    <w:rsid w:val="004A39E2"/>
    <w:rsid w:val="004A677C"/>
    <w:rsid w:val="004A748C"/>
    <w:rsid w:val="004B0127"/>
    <w:rsid w:val="004B4C94"/>
    <w:rsid w:val="004B4ED5"/>
    <w:rsid w:val="004B6A67"/>
    <w:rsid w:val="004B743F"/>
    <w:rsid w:val="004C2A0A"/>
    <w:rsid w:val="004C407F"/>
    <w:rsid w:val="004C42D1"/>
    <w:rsid w:val="004C75C4"/>
    <w:rsid w:val="004C7FA2"/>
    <w:rsid w:val="004E32F9"/>
    <w:rsid w:val="004E3CD2"/>
    <w:rsid w:val="004E756B"/>
    <w:rsid w:val="004F5971"/>
    <w:rsid w:val="004F646C"/>
    <w:rsid w:val="004F759A"/>
    <w:rsid w:val="00500713"/>
    <w:rsid w:val="005022E4"/>
    <w:rsid w:val="00504E0A"/>
    <w:rsid w:val="00504E6D"/>
    <w:rsid w:val="005111FE"/>
    <w:rsid w:val="00511210"/>
    <w:rsid w:val="005114C4"/>
    <w:rsid w:val="00514E4A"/>
    <w:rsid w:val="00515757"/>
    <w:rsid w:val="00523BF6"/>
    <w:rsid w:val="0053079B"/>
    <w:rsid w:val="00530ADD"/>
    <w:rsid w:val="00533461"/>
    <w:rsid w:val="00535E4C"/>
    <w:rsid w:val="00536347"/>
    <w:rsid w:val="00536998"/>
    <w:rsid w:val="005376FA"/>
    <w:rsid w:val="005400C5"/>
    <w:rsid w:val="005550FC"/>
    <w:rsid w:val="00560F1F"/>
    <w:rsid w:val="00570561"/>
    <w:rsid w:val="00571CEC"/>
    <w:rsid w:val="005734B2"/>
    <w:rsid w:val="00574A18"/>
    <w:rsid w:val="005755A9"/>
    <w:rsid w:val="00576B22"/>
    <w:rsid w:val="0057706B"/>
    <w:rsid w:val="00593D20"/>
    <w:rsid w:val="00593E0A"/>
    <w:rsid w:val="005945B7"/>
    <w:rsid w:val="00595C06"/>
    <w:rsid w:val="00596102"/>
    <w:rsid w:val="00596E28"/>
    <w:rsid w:val="005A1A75"/>
    <w:rsid w:val="005A3AEF"/>
    <w:rsid w:val="005A58A8"/>
    <w:rsid w:val="005A692B"/>
    <w:rsid w:val="005A7C6C"/>
    <w:rsid w:val="005B349C"/>
    <w:rsid w:val="005B593D"/>
    <w:rsid w:val="005B5EA6"/>
    <w:rsid w:val="005B6B07"/>
    <w:rsid w:val="005C0E64"/>
    <w:rsid w:val="005D1148"/>
    <w:rsid w:val="005D25DD"/>
    <w:rsid w:val="005D2D3C"/>
    <w:rsid w:val="005D37B3"/>
    <w:rsid w:val="005D4F8C"/>
    <w:rsid w:val="005D52DF"/>
    <w:rsid w:val="005D6481"/>
    <w:rsid w:val="005D6511"/>
    <w:rsid w:val="005E072B"/>
    <w:rsid w:val="005E29C9"/>
    <w:rsid w:val="005E2C43"/>
    <w:rsid w:val="005E70BB"/>
    <w:rsid w:val="005E72D1"/>
    <w:rsid w:val="005E7740"/>
    <w:rsid w:val="005F273C"/>
    <w:rsid w:val="005F4020"/>
    <w:rsid w:val="005F6091"/>
    <w:rsid w:val="005F7CE0"/>
    <w:rsid w:val="006013C4"/>
    <w:rsid w:val="00601643"/>
    <w:rsid w:val="0060189C"/>
    <w:rsid w:val="00605094"/>
    <w:rsid w:val="00607853"/>
    <w:rsid w:val="006136D2"/>
    <w:rsid w:val="006145FE"/>
    <w:rsid w:val="006168AC"/>
    <w:rsid w:val="0061706E"/>
    <w:rsid w:val="006260F8"/>
    <w:rsid w:val="006318DB"/>
    <w:rsid w:val="00643012"/>
    <w:rsid w:val="00646E81"/>
    <w:rsid w:val="00655805"/>
    <w:rsid w:val="00661719"/>
    <w:rsid w:val="00663D95"/>
    <w:rsid w:val="0066407B"/>
    <w:rsid w:val="00667FDD"/>
    <w:rsid w:val="006708E8"/>
    <w:rsid w:val="00673ACF"/>
    <w:rsid w:val="00677B36"/>
    <w:rsid w:val="00680FA5"/>
    <w:rsid w:val="006817BC"/>
    <w:rsid w:val="006825F9"/>
    <w:rsid w:val="0068342A"/>
    <w:rsid w:val="0068462B"/>
    <w:rsid w:val="00686698"/>
    <w:rsid w:val="0069294B"/>
    <w:rsid w:val="00693CCA"/>
    <w:rsid w:val="00694F82"/>
    <w:rsid w:val="006A1746"/>
    <w:rsid w:val="006A47C0"/>
    <w:rsid w:val="006B0EE6"/>
    <w:rsid w:val="006C07F8"/>
    <w:rsid w:val="006C1E82"/>
    <w:rsid w:val="006C310F"/>
    <w:rsid w:val="006C3C9C"/>
    <w:rsid w:val="006C464F"/>
    <w:rsid w:val="006C4EC6"/>
    <w:rsid w:val="006C5FF3"/>
    <w:rsid w:val="006C6285"/>
    <w:rsid w:val="006C79D3"/>
    <w:rsid w:val="006D2494"/>
    <w:rsid w:val="006D7FEA"/>
    <w:rsid w:val="006E0249"/>
    <w:rsid w:val="006E0DC6"/>
    <w:rsid w:val="006E25BD"/>
    <w:rsid w:val="006F1865"/>
    <w:rsid w:val="006F47AE"/>
    <w:rsid w:val="006F7B71"/>
    <w:rsid w:val="007047E9"/>
    <w:rsid w:val="00706B03"/>
    <w:rsid w:val="0071288C"/>
    <w:rsid w:val="00714FD5"/>
    <w:rsid w:val="00717FEA"/>
    <w:rsid w:val="00720E18"/>
    <w:rsid w:val="00722746"/>
    <w:rsid w:val="00723D53"/>
    <w:rsid w:val="00725270"/>
    <w:rsid w:val="007252E5"/>
    <w:rsid w:val="00726F34"/>
    <w:rsid w:val="00732397"/>
    <w:rsid w:val="00733359"/>
    <w:rsid w:val="007367AD"/>
    <w:rsid w:val="00736C07"/>
    <w:rsid w:val="0074083B"/>
    <w:rsid w:val="00740EE3"/>
    <w:rsid w:val="00741A9B"/>
    <w:rsid w:val="00745FF8"/>
    <w:rsid w:val="0074610A"/>
    <w:rsid w:val="0074773D"/>
    <w:rsid w:val="00750780"/>
    <w:rsid w:val="00751F1C"/>
    <w:rsid w:val="00754299"/>
    <w:rsid w:val="007549D8"/>
    <w:rsid w:val="00756DC1"/>
    <w:rsid w:val="00761E96"/>
    <w:rsid w:val="00762FEE"/>
    <w:rsid w:val="00763291"/>
    <w:rsid w:val="007678EB"/>
    <w:rsid w:val="0077194C"/>
    <w:rsid w:val="00772CBC"/>
    <w:rsid w:val="0077311E"/>
    <w:rsid w:val="00773559"/>
    <w:rsid w:val="00781C99"/>
    <w:rsid w:val="00782D7E"/>
    <w:rsid w:val="00782F7C"/>
    <w:rsid w:val="00783A21"/>
    <w:rsid w:val="007844A9"/>
    <w:rsid w:val="007848B9"/>
    <w:rsid w:val="00790DD5"/>
    <w:rsid w:val="007911E1"/>
    <w:rsid w:val="00792ED7"/>
    <w:rsid w:val="007A4AE3"/>
    <w:rsid w:val="007A5279"/>
    <w:rsid w:val="007A5E94"/>
    <w:rsid w:val="007B0E98"/>
    <w:rsid w:val="007B2BDA"/>
    <w:rsid w:val="007B4499"/>
    <w:rsid w:val="007B733A"/>
    <w:rsid w:val="007C081A"/>
    <w:rsid w:val="007C2C7F"/>
    <w:rsid w:val="007C50BC"/>
    <w:rsid w:val="007D0937"/>
    <w:rsid w:val="007D0E34"/>
    <w:rsid w:val="007D2130"/>
    <w:rsid w:val="007D37D6"/>
    <w:rsid w:val="007D514A"/>
    <w:rsid w:val="007D669B"/>
    <w:rsid w:val="007E2B28"/>
    <w:rsid w:val="007E7F10"/>
    <w:rsid w:val="008000BD"/>
    <w:rsid w:val="00800967"/>
    <w:rsid w:val="00800CF0"/>
    <w:rsid w:val="0080146B"/>
    <w:rsid w:val="00803346"/>
    <w:rsid w:val="008120C7"/>
    <w:rsid w:val="008177BC"/>
    <w:rsid w:val="00821D59"/>
    <w:rsid w:val="00837A9C"/>
    <w:rsid w:val="0084039E"/>
    <w:rsid w:val="008414A8"/>
    <w:rsid w:val="00842553"/>
    <w:rsid w:val="008429C3"/>
    <w:rsid w:val="00844C9D"/>
    <w:rsid w:val="00844D60"/>
    <w:rsid w:val="00845B8F"/>
    <w:rsid w:val="00846250"/>
    <w:rsid w:val="00851CAC"/>
    <w:rsid w:val="0085278E"/>
    <w:rsid w:val="0085350A"/>
    <w:rsid w:val="00855672"/>
    <w:rsid w:val="00855BF7"/>
    <w:rsid w:val="0086173B"/>
    <w:rsid w:val="008669C0"/>
    <w:rsid w:val="0086708D"/>
    <w:rsid w:val="0086723D"/>
    <w:rsid w:val="008675BC"/>
    <w:rsid w:val="008706B9"/>
    <w:rsid w:val="008714E0"/>
    <w:rsid w:val="00873270"/>
    <w:rsid w:val="008749F0"/>
    <w:rsid w:val="008752DA"/>
    <w:rsid w:val="0087693B"/>
    <w:rsid w:val="008811D9"/>
    <w:rsid w:val="00882BE2"/>
    <w:rsid w:val="00887507"/>
    <w:rsid w:val="00887861"/>
    <w:rsid w:val="00896D69"/>
    <w:rsid w:val="008B11F7"/>
    <w:rsid w:val="008B4AAD"/>
    <w:rsid w:val="008B56C2"/>
    <w:rsid w:val="008C04D9"/>
    <w:rsid w:val="008C082F"/>
    <w:rsid w:val="008C424D"/>
    <w:rsid w:val="008C541E"/>
    <w:rsid w:val="008C56E0"/>
    <w:rsid w:val="008C585F"/>
    <w:rsid w:val="008C5DA2"/>
    <w:rsid w:val="008C692F"/>
    <w:rsid w:val="008D1E79"/>
    <w:rsid w:val="008D4769"/>
    <w:rsid w:val="008D5FE0"/>
    <w:rsid w:val="008E132D"/>
    <w:rsid w:val="008F10A7"/>
    <w:rsid w:val="008F1574"/>
    <w:rsid w:val="008F57BA"/>
    <w:rsid w:val="008F6310"/>
    <w:rsid w:val="008F6608"/>
    <w:rsid w:val="008F703B"/>
    <w:rsid w:val="008F7CCD"/>
    <w:rsid w:val="0090099F"/>
    <w:rsid w:val="009046C0"/>
    <w:rsid w:val="00904950"/>
    <w:rsid w:val="00910363"/>
    <w:rsid w:val="00911203"/>
    <w:rsid w:val="00915376"/>
    <w:rsid w:val="009218DC"/>
    <w:rsid w:val="00921906"/>
    <w:rsid w:val="00921FFD"/>
    <w:rsid w:val="00922B67"/>
    <w:rsid w:val="00923166"/>
    <w:rsid w:val="00926CDD"/>
    <w:rsid w:val="00927E9E"/>
    <w:rsid w:val="009303E8"/>
    <w:rsid w:val="0093094C"/>
    <w:rsid w:val="0093097F"/>
    <w:rsid w:val="00931D72"/>
    <w:rsid w:val="00933925"/>
    <w:rsid w:val="009348AF"/>
    <w:rsid w:val="009374E4"/>
    <w:rsid w:val="0094385A"/>
    <w:rsid w:val="00944BF3"/>
    <w:rsid w:val="00950116"/>
    <w:rsid w:val="0095442D"/>
    <w:rsid w:val="00955BA9"/>
    <w:rsid w:val="0095615C"/>
    <w:rsid w:val="00961385"/>
    <w:rsid w:val="0096285F"/>
    <w:rsid w:val="00962E4B"/>
    <w:rsid w:val="009640FE"/>
    <w:rsid w:val="00965786"/>
    <w:rsid w:val="00965A3A"/>
    <w:rsid w:val="00975A15"/>
    <w:rsid w:val="00976A4F"/>
    <w:rsid w:val="00981233"/>
    <w:rsid w:val="00982232"/>
    <w:rsid w:val="009839D4"/>
    <w:rsid w:val="0098426F"/>
    <w:rsid w:val="00985583"/>
    <w:rsid w:val="0099054C"/>
    <w:rsid w:val="00994507"/>
    <w:rsid w:val="009A04DB"/>
    <w:rsid w:val="009A107B"/>
    <w:rsid w:val="009A18F5"/>
    <w:rsid w:val="009A2B87"/>
    <w:rsid w:val="009A559E"/>
    <w:rsid w:val="009A7798"/>
    <w:rsid w:val="009B2188"/>
    <w:rsid w:val="009B4540"/>
    <w:rsid w:val="009B4A30"/>
    <w:rsid w:val="009B6A6F"/>
    <w:rsid w:val="009C21ED"/>
    <w:rsid w:val="009C3E3C"/>
    <w:rsid w:val="009C784B"/>
    <w:rsid w:val="009D18FA"/>
    <w:rsid w:val="009D212D"/>
    <w:rsid w:val="009D2859"/>
    <w:rsid w:val="009D7444"/>
    <w:rsid w:val="009E3D8D"/>
    <w:rsid w:val="009E5743"/>
    <w:rsid w:val="009F2BD6"/>
    <w:rsid w:val="00A01D84"/>
    <w:rsid w:val="00A036EE"/>
    <w:rsid w:val="00A048CA"/>
    <w:rsid w:val="00A064F7"/>
    <w:rsid w:val="00A10E54"/>
    <w:rsid w:val="00A136D8"/>
    <w:rsid w:val="00A15354"/>
    <w:rsid w:val="00A200F8"/>
    <w:rsid w:val="00A215CB"/>
    <w:rsid w:val="00A241BA"/>
    <w:rsid w:val="00A30ECC"/>
    <w:rsid w:val="00A32A83"/>
    <w:rsid w:val="00A33858"/>
    <w:rsid w:val="00A40D42"/>
    <w:rsid w:val="00A41A6B"/>
    <w:rsid w:val="00A44CE2"/>
    <w:rsid w:val="00A50CC6"/>
    <w:rsid w:val="00A55FC0"/>
    <w:rsid w:val="00A56854"/>
    <w:rsid w:val="00A6386D"/>
    <w:rsid w:val="00A656C1"/>
    <w:rsid w:val="00A7391C"/>
    <w:rsid w:val="00A824EC"/>
    <w:rsid w:val="00A8362D"/>
    <w:rsid w:val="00A90DE8"/>
    <w:rsid w:val="00A94613"/>
    <w:rsid w:val="00A97498"/>
    <w:rsid w:val="00AA2AC1"/>
    <w:rsid w:val="00AA3ACD"/>
    <w:rsid w:val="00AA669F"/>
    <w:rsid w:val="00AA6964"/>
    <w:rsid w:val="00AA74C0"/>
    <w:rsid w:val="00AB0AB4"/>
    <w:rsid w:val="00AB1C57"/>
    <w:rsid w:val="00AB4EBF"/>
    <w:rsid w:val="00AC0638"/>
    <w:rsid w:val="00AC5E56"/>
    <w:rsid w:val="00AC6AAC"/>
    <w:rsid w:val="00AD3579"/>
    <w:rsid w:val="00AE3581"/>
    <w:rsid w:val="00AE35A6"/>
    <w:rsid w:val="00AE3AA9"/>
    <w:rsid w:val="00AE4B00"/>
    <w:rsid w:val="00AF18B4"/>
    <w:rsid w:val="00AF423F"/>
    <w:rsid w:val="00AF4EC3"/>
    <w:rsid w:val="00AF7855"/>
    <w:rsid w:val="00B003B4"/>
    <w:rsid w:val="00B014A5"/>
    <w:rsid w:val="00B028BB"/>
    <w:rsid w:val="00B065F0"/>
    <w:rsid w:val="00B0789C"/>
    <w:rsid w:val="00B11481"/>
    <w:rsid w:val="00B12AB4"/>
    <w:rsid w:val="00B20896"/>
    <w:rsid w:val="00B214DB"/>
    <w:rsid w:val="00B21A19"/>
    <w:rsid w:val="00B25914"/>
    <w:rsid w:val="00B30D24"/>
    <w:rsid w:val="00B31D72"/>
    <w:rsid w:val="00B350D3"/>
    <w:rsid w:val="00B408A2"/>
    <w:rsid w:val="00B41CFE"/>
    <w:rsid w:val="00B4283D"/>
    <w:rsid w:val="00B46DFB"/>
    <w:rsid w:val="00B46FA9"/>
    <w:rsid w:val="00B5270C"/>
    <w:rsid w:val="00B528BB"/>
    <w:rsid w:val="00B5332B"/>
    <w:rsid w:val="00B61E3F"/>
    <w:rsid w:val="00B6466A"/>
    <w:rsid w:val="00B664DC"/>
    <w:rsid w:val="00B71ECD"/>
    <w:rsid w:val="00B72353"/>
    <w:rsid w:val="00B75957"/>
    <w:rsid w:val="00B77562"/>
    <w:rsid w:val="00B803E1"/>
    <w:rsid w:val="00B84110"/>
    <w:rsid w:val="00B84C85"/>
    <w:rsid w:val="00B85B31"/>
    <w:rsid w:val="00B907A8"/>
    <w:rsid w:val="00B956DC"/>
    <w:rsid w:val="00B95882"/>
    <w:rsid w:val="00B95C09"/>
    <w:rsid w:val="00BB0B02"/>
    <w:rsid w:val="00BB2AA0"/>
    <w:rsid w:val="00BB6DCE"/>
    <w:rsid w:val="00BC0FC3"/>
    <w:rsid w:val="00BC7A92"/>
    <w:rsid w:val="00BD68D3"/>
    <w:rsid w:val="00BD6AEE"/>
    <w:rsid w:val="00BD79E8"/>
    <w:rsid w:val="00BE0913"/>
    <w:rsid w:val="00BF05BA"/>
    <w:rsid w:val="00BF1435"/>
    <w:rsid w:val="00BF479B"/>
    <w:rsid w:val="00BF5B83"/>
    <w:rsid w:val="00BF5C8C"/>
    <w:rsid w:val="00C011C0"/>
    <w:rsid w:val="00C06E97"/>
    <w:rsid w:val="00C11D99"/>
    <w:rsid w:val="00C13A74"/>
    <w:rsid w:val="00C161E2"/>
    <w:rsid w:val="00C16390"/>
    <w:rsid w:val="00C17D1D"/>
    <w:rsid w:val="00C20B8F"/>
    <w:rsid w:val="00C21638"/>
    <w:rsid w:val="00C312D8"/>
    <w:rsid w:val="00C35991"/>
    <w:rsid w:val="00C35DD9"/>
    <w:rsid w:val="00C37C9E"/>
    <w:rsid w:val="00C40916"/>
    <w:rsid w:val="00C40A79"/>
    <w:rsid w:val="00C467B3"/>
    <w:rsid w:val="00C5013F"/>
    <w:rsid w:val="00C5418C"/>
    <w:rsid w:val="00C61536"/>
    <w:rsid w:val="00C62223"/>
    <w:rsid w:val="00C63950"/>
    <w:rsid w:val="00C63FCA"/>
    <w:rsid w:val="00C64D65"/>
    <w:rsid w:val="00C65016"/>
    <w:rsid w:val="00C65CF4"/>
    <w:rsid w:val="00C6653D"/>
    <w:rsid w:val="00C72D9D"/>
    <w:rsid w:val="00C73FCB"/>
    <w:rsid w:val="00C74604"/>
    <w:rsid w:val="00C80729"/>
    <w:rsid w:val="00C81ACE"/>
    <w:rsid w:val="00C84AAD"/>
    <w:rsid w:val="00C851AE"/>
    <w:rsid w:val="00C87D07"/>
    <w:rsid w:val="00C9082A"/>
    <w:rsid w:val="00C925C5"/>
    <w:rsid w:val="00C92A7A"/>
    <w:rsid w:val="00C94637"/>
    <w:rsid w:val="00C95116"/>
    <w:rsid w:val="00C95D4A"/>
    <w:rsid w:val="00C9635C"/>
    <w:rsid w:val="00CA1D79"/>
    <w:rsid w:val="00CA6C9A"/>
    <w:rsid w:val="00CA6FB7"/>
    <w:rsid w:val="00CB13C8"/>
    <w:rsid w:val="00CB23B0"/>
    <w:rsid w:val="00CB2953"/>
    <w:rsid w:val="00CB4B7B"/>
    <w:rsid w:val="00CC29CA"/>
    <w:rsid w:val="00CC2B28"/>
    <w:rsid w:val="00CD5992"/>
    <w:rsid w:val="00CD5DB7"/>
    <w:rsid w:val="00CE487F"/>
    <w:rsid w:val="00CF4AAA"/>
    <w:rsid w:val="00CF73A7"/>
    <w:rsid w:val="00D03BC2"/>
    <w:rsid w:val="00D10E5B"/>
    <w:rsid w:val="00D13D47"/>
    <w:rsid w:val="00D154F2"/>
    <w:rsid w:val="00D2011E"/>
    <w:rsid w:val="00D20394"/>
    <w:rsid w:val="00D20E0A"/>
    <w:rsid w:val="00D2132F"/>
    <w:rsid w:val="00D239ED"/>
    <w:rsid w:val="00D271DC"/>
    <w:rsid w:val="00D3289D"/>
    <w:rsid w:val="00D32B52"/>
    <w:rsid w:val="00D343A3"/>
    <w:rsid w:val="00D356AE"/>
    <w:rsid w:val="00D40438"/>
    <w:rsid w:val="00D4062D"/>
    <w:rsid w:val="00D40724"/>
    <w:rsid w:val="00D43A7A"/>
    <w:rsid w:val="00D464C7"/>
    <w:rsid w:val="00D46984"/>
    <w:rsid w:val="00D52278"/>
    <w:rsid w:val="00D5283D"/>
    <w:rsid w:val="00D57B11"/>
    <w:rsid w:val="00D65471"/>
    <w:rsid w:val="00D67272"/>
    <w:rsid w:val="00D73887"/>
    <w:rsid w:val="00D74ECF"/>
    <w:rsid w:val="00D76974"/>
    <w:rsid w:val="00D772B8"/>
    <w:rsid w:val="00D8232A"/>
    <w:rsid w:val="00D82F55"/>
    <w:rsid w:val="00D83CA6"/>
    <w:rsid w:val="00D85FE9"/>
    <w:rsid w:val="00D9236F"/>
    <w:rsid w:val="00D9256C"/>
    <w:rsid w:val="00D94A07"/>
    <w:rsid w:val="00D97033"/>
    <w:rsid w:val="00D97051"/>
    <w:rsid w:val="00D97428"/>
    <w:rsid w:val="00DA6ED7"/>
    <w:rsid w:val="00DB06E2"/>
    <w:rsid w:val="00DB64A0"/>
    <w:rsid w:val="00DC5288"/>
    <w:rsid w:val="00DC6FFE"/>
    <w:rsid w:val="00DC76D4"/>
    <w:rsid w:val="00DD395F"/>
    <w:rsid w:val="00DD624C"/>
    <w:rsid w:val="00DE4266"/>
    <w:rsid w:val="00DE5C90"/>
    <w:rsid w:val="00DE60F4"/>
    <w:rsid w:val="00DF015E"/>
    <w:rsid w:val="00DF2147"/>
    <w:rsid w:val="00DF3530"/>
    <w:rsid w:val="00DF487A"/>
    <w:rsid w:val="00E007DB"/>
    <w:rsid w:val="00E06C2F"/>
    <w:rsid w:val="00E14CB0"/>
    <w:rsid w:val="00E14EB5"/>
    <w:rsid w:val="00E167F9"/>
    <w:rsid w:val="00E17F35"/>
    <w:rsid w:val="00E20D1D"/>
    <w:rsid w:val="00E22020"/>
    <w:rsid w:val="00E26B60"/>
    <w:rsid w:val="00E27BE2"/>
    <w:rsid w:val="00E36487"/>
    <w:rsid w:val="00E37768"/>
    <w:rsid w:val="00E43717"/>
    <w:rsid w:val="00E4398A"/>
    <w:rsid w:val="00E45F39"/>
    <w:rsid w:val="00E504CD"/>
    <w:rsid w:val="00E50A13"/>
    <w:rsid w:val="00E54051"/>
    <w:rsid w:val="00E54F1F"/>
    <w:rsid w:val="00E55C31"/>
    <w:rsid w:val="00E56793"/>
    <w:rsid w:val="00E57572"/>
    <w:rsid w:val="00E61A0A"/>
    <w:rsid w:val="00E6217F"/>
    <w:rsid w:val="00E6324F"/>
    <w:rsid w:val="00E71B53"/>
    <w:rsid w:val="00E82215"/>
    <w:rsid w:val="00E8315C"/>
    <w:rsid w:val="00E845B9"/>
    <w:rsid w:val="00E8530A"/>
    <w:rsid w:val="00E85768"/>
    <w:rsid w:val="00E94F21"/>
    <w:rsid w:val="00E96E3B"/>
    <w:rsid w:val="00E973BB"/>
    <w:rsid w:val="00EA111E"/>
    <w:rsid w:val="00EA1590"/>
    <w:rsid w:val="00EA566E"/>
    <w:rsid w:val="00EA6067"/>
    <w:rsid w:val="00EA6626"/>
    <w:rsid w:val="00EB0029"/>
    <w:rsid w:val="00EB2C00"/>
    <w:rsid w:val="00EB37B7"/>
    <w:rsid w:val="00EC45AF"/>
    <w:rsid w:val="00EC723F"/>
    <w:rsid w:val="00ED0DDE"/>
    <w:rsid w:val="00ED30F2"/>
    <w:rsid w:val="00ED4458"/>
    <w:rsid w:val="00ED5182"/>
    <w:rsid w:val="00ED53F8"/>
    <w:rsid w:val="00ED684D"/>
    <w:rsid w:val="00ED6CA3"/>
    <w:rsid w:val="00EE023C"/>
    <w:rsid w:val="00EE0CFE"/>
    <w:rsid w:val="00EE2F31"/>
    <w:rsid w:val="00EE74C7"/>
    <w:rsid w:val="00EE7A73"/>
    <w:rsid w:val="00EF2851"/>
    <w:rsid w:val="00EF6ECF"/>
    <w:rsid w:val="00F116C6"/>
    <w:rsid w:val="00F141E3"/>
    <w:rsid w:val="00F14DC7"/>
    <w:rsid w:val="00F2282B"/>
    <w:rsid w:val="00F2343C"/>
    <w:rsid w:val="00F24C2C"/>
    <w:rsid w:val="00F25053"/>
    <w:rsid w:val="00F26302"/>
    <w:rsid w:val="00F2705A"/>
    <w:rsid w:val="00F345A8"/>
    <w:rsid w:val="00F352A1"/>
    <w:rsid w:val="00F35C3D"/>
    <w:rsid w:val="00F426A2"/>
    <w:rsid w:val="00F42EEB"/>
    <w:rsid w:val="00F46450"/>
    <w:rsid w:val="00F52421"/>
    <w:rsid w:val="00F5668F"/>
    <w:rsid w:val="00F574AC"/>
    <w:rsid w:val="00F6062A"/>
    <w:rsid w:val="00F60FA6"/>
    <w:rsid w:val="00F61527"/>
    <w:rsid w:val="00F64671"/>
    <w:rsid w:val="00F657CA"/>
    <w:rsid w:val="00F7236F"/>
    <w:rsid w:val="00F761E8"/>
    <w:rsid w:val="00F81263"/>
    <w:rsid w:val="00F821F2"/>
    <w:rsid w:val="00F8484D"/>
    <w:rsid w:val="00F85AD0"/>
    <w:rsid w:val="00F914A4"/>
    <w:rsid w:val="00F9608D"/>
    <w:rsid w:val="00FA2DEE"/>
    <w:rsid w:val="00FA56B7"/>
    <w:rsid w:val="00FA708C"/>
    <w:rsid w:val="00FB01A9"/>
    <w:rsid w:val="00FB0994"/>
    <w:rsid w:val="00FB3CE3"/>
    <w:rsid w:val="00FB3F85"/>
    <w:rsid w:val="00FB6CD4"/>
    <w:rsid w:val="00FC0145"/>
    <w:rsid w:val="00FC09E7"/>
    <w:rsid w:val="00FC0EF7"/>
    <w:rsid w:val="00FC53A0"/>
    <w:rsid w:val="00FD26B3"/>
    <w:rsid w:val="00FD5CB8"/>
    <w:rsid w:val="00FE00ED"/>
    <w:rsid w:val="00FE05D2"/>
    <w:rsid w:val="00FE0D09"/>
    <w:rsid w:val="00FE2EED"/>
    <w:rsid w:val="00FE6550"/>
    <w:rsid w:val="00FE7AC5"/>
    <w:rsid w:val="00FE7E87"/>
    <w:rsid w:val="00FF05AB"/>
    <w:rsid w:val="00FF1669"/>
    <w:rsid w:val="00FF2D92"/>
    <w:rsid w:val="00FF55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61" style="mso-height-relative:margin" strokecolor="none [3213]">
      <v:stroke startarrow="block" startarrowwidth="wide" color="none [3213]" weight="2.25pt"/>
    </o:shapedefaults>
    <o:shapelayout v:ext="edit">
      <o:idmap v:ext="edit" data="1"/>
    </o:shapelayout>
  </w:shapeDefaults>
  <w:decimalSymbol w:val="."/>
  <w:listSeparator w:val=","/>
  <w14:docId w14:val="74A5E7DE"/>
  <w15:chartTrackingRefBased/>
  <w15:docId w15:val="{A2124174-1746-4239-B7F1-D1C4650358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C04D9"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link w:val="Heading1Char"/>
    <w:qFormat/>
    <w:rsid w:val="00AA6964"/>
    <w:pPr>
      <w:keepNext/>
      <w:spacing w:before="240" w:after="60"/>
      <w:outlineLvl w:val="0"/>
    </w:pPr>
    <w:rPr>
      <w:rFonts w:ascii="Cambria" w:eastAsia="SimSun" w:hAnsi="Cambria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306B8E"/>
    <w:pPr>
      <w:keepNext/>
      <w:outlineLvl w:val="1"/>
    </w:pPr>
    <w:rPr>
      <w:rFonts w:ascii="Arial" w:eastAsia="SimSun" w:hAnsi="Arial" w:cs="Arial"/>
      <w:b/>
      <w:bCs/>
    </w:rPr>
  </w:style>
  <w:style w:type="paragraph" w:styleId="Heading3">
    <w:name w:val="heading 3"/>
    <w:basedOn w:val="Normal"/>
    <w:next w:val="Normal"/>
    <w:qFormat/>
    <w:rsid w:val="00306B8E"/>
    <w:pPr>
      <w:keepNext/>
      <w:outlineLvl w:val="2"/>
    </w:pPr>
    <w:rPr>
      <w:rFonts w:ascii="Arial" w:eastAsia="SimSun" w:hAnsi="Arial" w:cs="Arial"/>
      <w:b/>
      <w:bCs/>
      <w:sz w:val="20"/>
    </w:rPr>
  </w:style>
  <w:style w:type="paragraph" w:styleId="Heading5">
    <w:name w:val="heading 5"/>
    <w:basedOn w:val="Normal"/>
    <w:next w:val="Normal"/>
    <w:link w:val="Heading5Char"/>
    <w:qFormat/>
    <w:rsid w:val="001A2EA7"/>
    <w:pPr>
      <w:keepNext/>
      <w:outlineLvl w:val="4"/>
    </w:pPr>
    <w:rPr>
      <w:rFonts w:eastAsia="SimSun"/>
      <w:snapToGrid w:val="0"/>
      <w:szCs w:val="20"/>
      <w:lang w:val="en-GB"/>
    </w:rPr>
  </w:style>
  <w:style w:type="paragraph" w:styleId="Heading6">
    <w:name w:val="heading 6"/>
    <w:basedOn w:val="Normal"/>
    <w:next w:val="Normal"/>
    <w:link w:val="Heading6Char"/>
    <w:qFormat/>
    <w:rsid w:val="001A2EA7"/>
    <w:pPr>
      <w:spacing w:before="240" w:after="60"/>
      <w:outlineLvl w:val="5"/>
    </w:pPr>
    <w:rPr>
      <w:rFonts w:eastAsia="SimSun"/>
      <w:b/>
      <w:bCs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06B0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RPROBNUM">
    <w:name w:val="CR_PROB_NUM"/>
    <w:rsid w:val="007D0E34"/>
    <w:rPr>
      <w:rFonts w:ascii="Syntax Bold" w:hAnsi="Syntax Bold"/>
      <w:sz w:val="16"/>
    </w:rPr>
  </w:style>
  <w:style w:type="paragraph" w:customStyle="1" w:styleId="Q1">
    <w:name w:val="Q1"/>
    <w:basedOn w:val="Normal"/>
    <w:rsid w:val="007D0E34"/>
    <w:pPr>
      <w:overflowPunct w:val="0"/>
      <w:autoSpaceDE w:val="0"/>
      <w:autoSpaceDN w:val="0"/>
      <w:adjustRightInd w:val="0"/>
      <w:spacing w:line="360" w:lineRule="auto"/>
      <w:ind w:left="567" w:hanging="567"/>
      <w:jc w:val="both"/>
      <w:textAlignment w:val="baseline"/>
    </w:pPr>
    <w:rPr>
      <w:rFonts w:ascii="Arial" w:eastAsia="SimSun" w:hAnsi="Arial" w:cs="Arial"/>
      <w:sz w:val="22"/>
      <w:szCs w:val="22"/>
      <w:lang w:val="en-SG" w:eastAsia="en-SG"/>
    </w:rPr>
  </w:style>
  <w:style w:type="paragraph" w:styleId="Header">
    <w:name w:val="header"/>
    <w:basedOn w:val="Normal"/>
    <w:link w:val="HeaderChar"/>
    <w:uiPriority w:val="99"/>
    <w:rsid w:val="0048005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48005E"/>
  </w:style>
  <w:style w:type="paragraph" w:styleId="Footer">
    <w:name w:val="footer"/>
    <w:basedOn w:val="Normal"/>
    <w:rsid w:val="0048005E"/>
    <w:pPr>
      <w:tabs>
        <w:tab w:val="center" w:pos="4320"/>
        <w:tab w:val="right" w:pos="8640"/>
      </w:tabs>
    </w:pPr>
  </w:style>
  <w:style w:type="paragraph" w:customStyle="1" w:styleId="Q1a">
    <w:name w:val="Q1a"/>
    <w:basedOn w:val="Normal"/>
    <w:rsid w:val="00426830"/>
    <w:pPr>
      <w:overflowPunct w:val="0"/>
      <w:autoSpaceDE w:val="0"/>
      <w:autoSpaceDN w:val="0"/>
      <w:adjustRightInd w:val="0"/>
      <w:spacing w:line="360" w:lineRule="auto"/>
      <w:ind w:left="1134" w:hanging="567"/>
      <w:jc w:val="both"/>
      <w:textAlignment w:val="baseline"/>
    </w:pPr>
    <w:rPr>
      <w:rFonts w:ascii="Arial" w:eastAsia="SimSun" w:hAnsi="Arial" w:cs="Arial"/>
      <w:sz w:val="22"/>
      <w:szCs w:val="22"/>
      <w:lang w:val="en-SG" w:eastAsia="en-SG"/>
    </w:rPr>
  </w:style>
  <w:style w:type="paragraph" w:customStyle="1" w:styleId="CRPROB">
    <w:name w:val="CR_PROB"/>
    <w:rsid w:val="00426830"/>
    <w:pPr>
      <w:overflowPunct w:val="0"/>
      <w:autoSpaceDE w:val="0"/>
      <w:autoSpaceDN w:val="0"/>
      <w:adjustRightInd w:val="0"/>
      <w:spacing w:line="480" w:lineRule="auto"/>
      <w:ind w:left="320" w:hanging="320"/>
      <w:jc w:val="both"/>
      <w:textAlignment w:val="baseline"/>
    </w:pPr>
    <w:rPr>
      <w:rFonts w:eastAsia="SimSun"/>
      <w:lang w:val="en-SG" w:eastAsia="en-SG"/>
    </w:rPr>
  </w:style>
  <w:style w:type="paragraph" w:customStyle="1" w:styleId="Q1ai">
    <w:name w:val="Q1ai"/>
    <w:basedOn w:val="Q1a"/>
    <w:rsid w:val="00426830"/>
    <w:pPr>
      <w:ind w:left="1701"/>
    </w:pPr>
  </w:style>
  <w:style w:type="paragraph" w:customStyle="1" w:styleId="NSE">
    <w:name w:val="NSE"/>
    <w:basedOn w:val="Normal"/>
    <w:rsid w:val="00426830"/>
    <w:pPr>
      <w:tabs>
        <w:tab w:val="decimal" w:pos="360"/>
        <w:tab w:val="left" w:pos="540"/>
        <w:tab w:val="left" w:pos="900"/>
        <w:tab w:val="left" w:pos="1440"/>
        <w:tab w:val="decimal" w:pos="2340"/>
        <w:tab w:val="left" w:pos="2880"/>
      </w:tabs>
      <w:spacing w:after="200"/>
      <w:ind w:left="900" w:hanging="900"/>
    </w:pPr>
    <w:rPr>
      <w:rFonts w:ascii="Times" w:eastAsia="SimSun" w:hAnsi="Times"/>
      <w:sz w:val="20"/>
      <w:szCs w:val="20"/>
    </w:rPr>
  </w:style>
  <w:style w:type="paragraph" w:styleId="Date">
    <w:name w:val="Date"/>
    <w:basedOn w:val="Normal"/>
    <w:next w:val="Normal"/>
    <w:rsid w:val="001C0292"/>
  </w:style>
  <w:style w:type="paragraph" w:styleId="BalloonText">
    <w:name w:val="Balloon Text"/>
    <w:basedOn w:val="Normal"/>
    <w:link w:val="BalloonTextChar"/>
    <w:unhideWhenUsed/>
    <w:rsid w:val="00C35DD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35DD9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D343A3"/>
    <w:pPr>
      <w:spacing w:before="100" w:beforeAutospacing="1" w:after="100" w:afterAutospacing="1"/>
    </w:pPr>
    <w:rPr>
      <w:rFonts w:eastAsia="SimSun"/>
      <w:lang w:eastAsia="zh-CN"/>
    </w:rPr>
  </w:style>
  <w:style w:type="paragraph" w:customStyle="1" w:styleId="QuestionStem">
    <w:name w:val="Question Stem"/>
    <w:basedOn w:val="Normal"/>
    <w:rsid w:val="00333488"/>
    <w:pPr>
      <w:spacing w:after="100" w:line="276" w:lineRule="auto"/>
      <w:ind w:left="567" w:hanging="567"/>
      <w:jc w:val="both"/>
    </w:pPr>
    <w:rPr>
      <w:rFonts w:ascii="Arial" w:hAnsi="Arial" w:cs="Arial"/>
      <w:sz w:val="22"/>
      <w:szCs w:val="22"/>
      <w:lang w:val="en-GB"/>
    </w:rPr>
  </w:style>
  <w:style w:type="paragraph" w:styleId="ListParagraph">
    <w:name w:val="List Paragraph"/>
    <w:basedOn w:val="Normal"/>
    <w:uiPriority w:val="34"/>
    <w:qFormat/>
    <w:rsid w:val="00B5270C"/>
    <w:pPr>
      <w:ind w:left="720"/>
    </w:pPr>
    <w:rPr>
      <w:rFonts w:eastAsia="SimSun"/>
      <w:lang w:val="en-GB" w:eastAsia="zh-CN"/>
    </w:rPr>
  </w:style>
  <w:style w:type="character" w:customStyle="1" w:styleId="Heading1Char">
    <w:name w:val="Heading 1 Char"/>
    <w:link w:val="Heading1"/>
    <w:rsid w:val="00AA6964"/>
    <w:rPr>
      <w:rFonts w:ascii="Cambria" w:eastAsia="SimSun" w:hAnsi="Cambria"/>
      <w:b/>
      <w:bCs/>
      <w:kern w:val="32"/>
      <w:sz w:val="32"/>
      <w:szCs w:val="32"/>
      <w:lang w:eastAsia="en-US"/>
    </w:rPr>
  </w:style>
  <w:style w:type="character" w:customStyle="1" w:styleId="Heading5Char">
    <w:name w:val="Heading 5 Char"/>
    <w:link w:val="Heading5"/>
    <w:rsid w:val="001A2EA7"/>
    <w:rPr>
      <w:rFonts w:eastAsia="SimSun"/>
      <w:snapToGrid w:val="0"/>
      <w:sz w:val="24"/>
      <w:lang w:val="en-GB" w:eastAsia="en-US" w:bidi="ar-SA"/>
    </w:rPr>
  </w:style>
  <w:style w:type="character" w:customStyle="1" w:styleId="Heading6Char">
    <w:name w:val="Heading 6 Char"/>
    <w:link w:val="Heading6"/>
    <w:rsid w:val="001A2EA7"/>
    <w:rPr>
      <w:rFonts w:eastAsia="SimSun"/>
      <w:b/>
      <w:bCs/>
      <w:sz w:val="22"/>
      <w:szCs w:val="22"/>
      <w:lang w:val="en-US" w:eastAsia="en-US" w:bidi="ar-SA"/>
    </w:rPr>
  </w:style>
  <w:style w:type="paragraph" w:customStyle="1" w:styleId="Q2">
    <w:name w:val="Q2"/>
    <w:basedOn w:val="Normal"/>
    <w:rsid w:val="001A2EA7"/>
    <w:pPr>
      <w:tabs>
        <w:tab w:val="left" w:pos="426"/>
        <w:tab w:val="left" w:pos="851"/>
        <w:tab w:val="left" w:pos="2410"/>
        <w:tab w:val="left" w:pos="2835"/>
        <w:tab w:val="left" w:pos="4820"/>
        <w:tab w:val="left" w:pos="5245"/>
        <w:tab w:val="left" w:pos="7371"/>
        <w:tab w:val="left" w:pos="7797"/>
      </w:tabs>
      <w:autoSpaceDE w:val="0"/>
      <w:autoSpaceDN w:val="0"/>
      <w:adjustRightInd w:val="0"/>
      <w:jc w:val="both"/>
    </w:pPr>
    <w:rPr>
      <w:rFonts w:ascii="Arial" w:hAnsi="Arial" w:cs="Arial"/>
      <w:i/>
      <w:iCs/>
      <w:sz w:val="22"/>
      <w:szCs w:val="22"/>
      <w:lang w:val="en-SG" w:eastAsia="en-SG"/>
    </w:rPr>
  </w:style>
  <w:style w:type="character" w:customStyle="1" w:styleId="HeaderChar">
    <w:name w:val="Header Char"/>
    <w:link w:val="Header"/>
    <w:uiPriority w:val="99"/>
    <w:rsid w:val="001A2EA7"/>
    <w:rPr>
      <w:sz w:val="24"/>
      <w:szCs w:val="24"/>
      <w:lang w:val="en-US" w:eastAsia="en-US" w:bidi="ar-SA"/>
    </w:rPr>
  </w:style>
  <w:style w:type="character" w:styleId="Hyperlink">
    <w:name w:val="Hyperlink"/>
    <w:uiPriority w:val="99"/>
    <w:unhideWhenUsed/>
    <w:rsid w:val="001A2EA7"/>
    <w:rPr>
      <w:color w:val="0000FF"/>
      <w:u w:val="single"/>
    </w:rPr>
  </w:style>
  <w:style w:type="paragraph" w:customStyle="1" w:styleId="Default">
    <w:name w:val="Default"/>
    <w:rsid w:val="001A2EA7"/>
    <w:pPr>
      <w:autoSpaceDE w:val="0"/>
      <w:autoSpaceDN w:val="0"/>
      <w:adjustRightInd w:val="0"/>
    </w:pPr>
    <w:rPr>
      <w:rFonts w:ascii="Arial" w:eastAsia="SimSun" w:hAnsi="Arial" w:cs="Arial"/>
      <w:color w:val="000000"/>
      <w:sz w:val="24"/>
      <w:szCs w:val="24"/>
    </w:rPr>
  </w:style>
  <w:style w:type="paragraph" w:styleId="BodyTextIndent2">
    <w:name w:val="Body Text Indent 2"/>
    <w:basedOn w:val="Normal"/>
    <w:link w:val="BodyTextIndent2Char"/>
    <w:rsid w:val="001A2EA7"/>
    <w:pPr>
      <w:ind w:left="720" w:hanging="720"/>
      <w:jc w:val="both"/>
    </w:pPr>
    <w:rPr>
      <w:szCs w:val="20"/>
    </w:rPr>
  </w:style>
  <w:style w:type="character" w:customStyle="1" w:styleId="BodyTextIndent2Char">
    <w:name w:val="Body Text Indent 2 Char"/>
    <w:link w:val="BodyTextIndent2"/>
    <w:rsid w:val="001A2EA7"/>
    <w:rPr>
      <w:sz w:val="24"/>
      <w:lang w:val="en-US" w:eastAsia="en-US" w:bidi="ar-SA"/>
    </w:rPr>
  </w:style>
  <w:style w:type="character" w:customStyle="1" w:styleId="Heading2Char">
    <w:name w:val="Heading 2 Char"/>
    <w:link w:val="Heading2"/>
    <w:rsid w:val="001A2EA7"/>
    <w:rPr>
      <w:rFonts w:ascii="Arial" w:eastAsia="SimSun" w:hAnsi="Arial" w:cs="Arial"/>
      <w:b/>
      <w:bCs/>
      <w:sz w:val="24"/>
      <w:szCs w:val="24"/>
      <w:lang w:val="en-US" w:eastAsia="en-US" w:bidi="ar-SA"/>
    </w:rPr>
  </w:style>
  <w:style w:type="character" w:styleId="CommentReference">
    <w:name w:val="annotation reference"/>
    <w:basedOn w:val="DefaultParagraphFont"/>
    <w:uiPriority w:val="99"/>
    <w:semiHidden/>
    <w:unhideWhenUsed/>
    <w:rsid w:val="004C42D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C42D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C42D1"/>
    <w:rPr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C42D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C42D1"/>
    <w:rPr>
      <w:b/>
      <w:bCs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5738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02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13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50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4.bin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2.bin"/><Relationship Id="rId47" Type="http://schemas.openxmlformats.org/officeDocument/2006/relationships/image" Target="media/image16.wmf"/><Relationship Id="rId63" Type="http://schemas.openxmlformats.org/officeDocument/2006/relationships/oleObject" Target="embeddings/oleObject34.bin"/><Relationship Id="rId68" Type="http://schemas.openxmlformats.org/officeDocument/2006/relationships/oleObject" Target="embeddings/oleObject37.bin"/><Relationship Id="rId84" Type="http://schemas.openxmlformats.org/officeDocument/2006/relationships/image" Target="media/image35.wmf"/><Relationship Id="rId89" Type="http://schemas.openxmlformats.org/officeDocument/2006/relationships/oleObject" Target="embeddings/oleObject43.bin"/><Relationship Id="rId112" Type="http://schemas.openxmlformats.org/officeDocument/2006/relationships/fontTable" Target="fontTable.xml"/><Relationship Id="rId16" Type="http://schemas.openxmlformats.org/officeDocument/2006/relationships/oleObject" Target="embeddings/oleObject5.bin"/><Relationship Id="rId107" Type="http://schemas.openxmlformats.org/officeDocument/2006/relationships/image" Target="media/image48.png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1.wmf"/><Relationship Id="rId53" Type="http://schemas.openxmlformats.org/officeDocument/2006/relationships/image" Target="media/image19.wmf"/><Relationship Id="rId58" Type="http://schemas.openxmlformats.org/officeDocument/2006/relationships/oleObject" Target="embeddings/oleObject31.bin"/><Relationship Id="rId74" Type="http://schemas.openxmlformats.org/officeDocument/2006/relationships/image" Target="media/image29.png"/><Relationship Id="rId79" Type="http://schemas.openxmlformats.org/officeDocument/2006/relationships/image" Target="media/image32.png"/><Relationship Id="rId102" Type="http://schemas.openxmlformats.org/officeDocument/2006/relationships/image" Target="media/image44.wmf"/><Relationship Id="rId5" Type="http://schemas.openxmlformats.org/officeDocument/2006/relationships/webSettings" Target="webSettings.xml"/><Relationship Id="rId90" Type="http://schemas.openxmlformats.org/officeDocument/2006/relationships/image" Target="media/image38.wmf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11.bin"/><Relationship Id="rId27" Type="http://schemas.openxmlformats.org/officeDocument/2006/relationships/image" Target="media/image6.wmf"/><Relationship Id="rId43" Type="http://schemas.openxmlformats.org/officeDocument/2006/relationships/image" Target="media/image14.wmf"/><Relationship Id="rId48" Type="http://schemas.openxmlformats.org/officeDocument/2006/relationships/oleObject" Target="embeddings/oleObject25.bin"/><Relationship Id="rId64" Type="http://schemas.openxmlformats.org/officeDocument/2006/relationships/image" Target="media/image23.wmf"/><Relationship Id="rId69" Type="http://schemas.openxmlformats.org/officeDocument/2006/relationships/image" Target="media/image25.wmf"/><Relationship Id="rId113" Type="http://schemas.openxmlformats.org/officeDocument/2006/relationships/theme" Target="theme/theme1.xml"/><Relationship Id="rId80" Type="http://schemas.openxmlformats.org/officeDocument/2006/relationships/image" Target="media/image33.wmf"/><Relationship Id="rId85" Type="http://schemas.openxmlformats.org/officeDocument/2006/relationships/oleObject" Target="embeddings/oleObject41.bin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33" Type="http://schemas.openxmlformats.org/officeDocument/2006/relationships/image" Target="media/image9.wmf"/><Relationship Id="rId38" Type="http://schemas.openxmlformats.org/officeDocument/2006/relationships/oleObject" Target="embeddings/oleObject20.bin"/><Relationship Id="rId59" Type="http://schemas.openxmlformats.org/officeDocument/2006/relationships/image" Target="media/image21.wmf"/><Relationship Id="rId103" Type="http://schemas.openxmlformats.org/officeDocument/2006/relationships/oleObject" Target="embeddings/oleObject50.bin"/><Relationship Id="rId108" Type="http://schemas.openxmlformats.org/officeDocument/2006/relationships/header" Target="header1.xml"/><Relationship Id="rId54" Type="http://schemas.openxmlformats.org/officeDocument/2006/relationships/oleObject" Target="embeddings/oleObject28.bin"/><Relationship Id="rId70" Type="http://schemas.openxmlformats.org/officeDocument/2006/relationships/oleObject" Target="embeddings/oleObject38.bin"/><Relationship Id="rId75" Type="http://schemas.openxmlformats.org/officeDocument/2006/relationships/image" Target="media/image30.png"/><Relationship Id="rId91" Type="http://schemas.openxmlformats.org/officeDocument/2006/relationships/oleObject" Target="embeddings/oleObject44.bin"/><Relationship Id="rId96" Type="http://schemas.openxmlformats.org/officeDocument/2006/relationships/image" Target="media/image4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19.bin"/><Relationship Id="rId49" Type="http://schemas.openxmlformats.org/officeDocument/2006/relationships/image" Target="media/image17.wmf"/><Relationship Id="rId57" Type="http://schemas.openxmlformats.org/officeDocument/2006/relationships/oleObject" Target="embeddings/oleObject30.bin"/><Relationship Id="rId106" Type="http://schemas.openxmlformats.org/officeDocument/2006/relationships/image" Target="media/image47.png"/><Relationship Id="rId10" Type="http://schemas.openxmlformats.org/officeDocument/2006/relationships/image" Target="media/image3.wmf"/><Relationship Id="rId31" Type="http://schemas.openxmlformats.org/officeDocument/2006/relationships/image" Target="media/image8.wmf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5.bin"/><Relationship Id="rId73" Type="http://schemas.openxmlformats.org/officeDocument/2006/relationships/image" Target="media/image28.png"/><Relationship Id="rId78" Type="http://schemas.microsoft.com/office/2007/relationships/hdphoto" Target="media/hdphoto2.wdp"/><Relationship Id="rId81" Type="http://schemas.openxmlformats.org/officeDocument/2006/relationships/oleObject" Target="embeddings/oleObject39.bin"/><Relationship Id="rId86" Type="http://schemas.openxmlformats.org/officeDocument/2006/relationships/image" Target="media/image36.wmf"/><Relationship Id="rId94" Type="http://schemas.openxmlformats.org/officeDocument/2006/relationships/image" Target="media/image40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39" Type="http://schemas.openxmlformats.org/officeDocument/2006/relationships/image" Target="media/image12.wmf"/><Relationship Id="rId109" Type="http://schemas.openxmlformats.org/officeDocument/2006/relationships/header" Target="header2.xml"/><Relationship Id="rId34" Type="http://schemas.openxmlformats.org/officeDocument/2006/relationships/oleObject" Target="embeddings/oleObject18.bin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29.bin"/><Relationship Id="rId76" Type="http://schemas.microsoft.com/office/2007/relationships/hdphoto" Target="media/hdphoto1.wdp"/><Relationship Id="rId97" Type="http://schemas.openxmlformats.org/officeDocument/2006/relationships/oleObject" Target="embeddings/oleObject47.bin"/><Relationship Id="rId104" Type="http://schemas.openxmlformats.org/officeDocument/2006/relationships/image" Target="media/image45.png"/><Relationship Id="rId7" Type="http://schemas.openxmlformats.org/officeDocument/2006/relationships/endnotes" Target="endnotes.xml"/><Relationship Id="rId71" Type="http://schemas.openxmlformats.org/officeDocument/2006/relationships/image" Target="media/image26.png"/><Relationship Id="rId92" Type="http://schemas.openxmlformats.org/officeDocument/2006/relationships/image" Target="media/image39.wmf"/><Relationship Id="rId2" Type="http://schemas.openxmlformats.org/officeDocument/2006/relationships/numbering" Target="numbering.xml"/><Relationship Id="rId29" Type="http://schemas.openxmlformats.org/officeDocument/2006/relationships/image" Target="media/image7.wmf"/><Relationship Id="rId24" Type="http://schemas.openxmlformats.org/officeDocument/2006/relationships/oleObject" Target="embeddings/oleObject13.bin"/><Relationship Id="rId40" Type="http://schemas.openxmlformats.org/officeDocument/2006/relationships/oleObject" Target="embeddings/oleObject21.bin"/><Relationship Id="rId45" Type="http://schemas.openxmlformats.org/officeDocument/2006/relationships/image" Target="media/image15.wmf"/><Relationship Id="rId66" Type="http://schemas.openxmlformats.org/officeDocument/2006/relationships/image" Target="media/image24.wmf"/><Relationship Id="rId87" Type="http://schemas.openxmlformats.org/officeDocument/2006/relationships/oleObject" Target="embeddings/oleObject42.bin"/><Relationship Id="rId110" Type="http://schemas.openxmlformats.org/officeDocument/2006/relationships/footer" Target="footer1.xml"/><Relationship Id="rId61" Type="http://schemas.openxmlformats.org/officeDocument/2006/relationships/oleObject" Target="embeddings/oleObject33.bin"/><Relationship Id="rId82" Type="http://schemas.openxmlformats.org/officeDocument/2006/relationships/image" Target="media/image34.wmf"/><Relationship Id="rId19" Type="http://schemas.openxmlformats.org/officeDocument/2006/relationships/oleObject" Target="embeddings/oleObject8.bin"/><Relationship Id="rId14" Type="http://schemas.openxmlformats.org/officeDocument/2006/relationships/image" Target="media/image4.wmf"/><Relationship Id="rId30" Type="http://schemas.openxmlformats.org/officeDocument/2006/relationships/oleObject" Target="embeddings/oleObject16.bin"/><Relationship Id="rId35" Type="http://schemas.openxmlformats.org/officeDocument/2006/relationships/image" Target="media/image10.wmf"/><Relationship Id="rId56" Type="http://schemas.openxmlformats.org/officeDocument/2006/relationships/image" Target="media/image20.wmf"/><Relationship Id="rId77" Type="http://schemas.openxmlformats.org/officeDocument/2006/relationships/image" Target="media/image31.png"/><Relationship Id="rId100" Type="http://schemas.openxmlformats.org/officeDocument/2006/relationships/image" Target="media/image43.wmf"/><Relationship Id="rId105" Type="http://schemas.openxmlformats.org/officeDocument/2006/relationships/image" Target="media/image46.png"/><Relationship Id="rId8" Type="http://schemas.openxmlformats.org/officeDocument/2006/relationships/image" Target="media/image1.jpeg"/><Relationship Id="rId51" Type="http://schemas.openxmlformats.org/officeDocument/2006/relationships/image" Target="media/image18.wmf"/><Relationship Id="rId72" Type="http://schemas.openxmlformats.org/officeDocument/2006/relationships/image" Target="media/image27.png"/><Relationship Id="rId93" Type="http://schemas.openxmlformats.org/officeDocument/2006/relationships/oleObject" Target="embeddings/oleObject45.bin"/><Relationship Id="rId98" Type="http://schemas.openxmlformats.org/officeDocument/2006/relationships/image" Target="media/image42.wmf"/><Relationship Id="rId3" Type="http://schemas.openxmlformats.org/officeDocument/2006/relationships/styles" Target="styles.xml"/><Relationship Id="rId25" Type="http://schemas.openxmlformats.org/officeDocument/2006/relationships/image" Target="media/image5.wmf"/><Relationship Id="rId46" Type="http://schemas.openxmlformats.org/officeDocument/2006/relationships/oleObject" Target="embeddings/oleObject24.bin"/><Relationship Id="rId67" Type="http://schemas.openxmlformats.org/officeDocument/2006/relationships/oleObject" Target="embeddings/oleObject36.bin"/><Relationship Id="rId20" Type="http://schemas.openxmlformats.org/officeDocument/2006/relationships/oleObject" Target="embeddings/oleObject9.bin"/><Relationship Id="rId41" Type="http://schemas.openxmlformats.org/officeDocument/2006/relationships/image" Target="media/image13.wmf"/><Relationship Id="rId62" Type="http://schemas.openxmlformats.org/officeDocument/2006/relationships/image" Target="media/image22.wmf"/><Relationship Id="rId83" Type="http://schemas.openxmlformats.org/officeDocument/2006/relationships/oleObject" Target="embeddings/oleObject40.bin"/><Relationship Id="rId88" Type="http://schemas.openxmlformats.org/officeDocument/2006/relationships/image" Target="media/image37.wmf"/><Relationship Id="rId111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3D6D8C4-1F45-416E-B590-DF899F2481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8</TotalTime>
  <Pages>24</Pages>
  <Words>2502</Words>
  <Characters>16777</Characters>
  <Application>Microsoft Office Word</Application>
  <DocSecurity>0</DocSecurity>
  <Lines>139</Lines>
  <Paragraphs>3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ection A</vt:lpstr>
    </vt:vector>
  </TitlesOfParts>
  <Company>MOE</Company>
  <LinksUpToDate>false</LinksUpToDate>
  <CharactersWithSpaces>192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A</dc:title>
  <dc:subject/>
  <dc:creator>S7933948B</dc:creator>
  <cp:keywords/>
  <cp:lastModifiedBy>Loo Wee Ping</cp:lastModifiedBy>
  <cp:revision>43</cp:revision>
  <cp:lastPrinted>2022-09-06T02:06:00Z</cp:lastPrinted>
  <dcterms:created xsi:type="dcterms:W3CDTF">2022-08-31T01:19:00Z</dcterms:created>
  <dcterms:modified xsi:type="dcterms:W3CDTF">2022-10-03T08:01:00Z</dcterms:modified>
</cp:coreProperties>
</file>